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2BEB" w:rsidRPr="00A92BEB" w:rsidRDefault="00274690" w:rsidP="00D5674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A92BEB" w:rsidRPr="00A92BEB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 xml:space="preserve">Поверхности </w:t>
      </w:r>
      <w:r w:rsidR="00A92BEB" w:rsidRPr="00A92BEB">
        <w:rPr>
          <w:rFonts w:ascii="Times New Roman" w:hAnsi="Times New Roman" w:cs="Times New Roman"/>
          <w:b/>
          <w:sz w:val="28"/>
          <w:szCs w:val="28"/>
        </w:rPr>
        <w:t xml:space="preserve">второго порядка </w:t>
      </w:r>
      <w:r>
        <w:rPr>
          <w:rFonts w:ascii="Times New Roman" w:hAnsi="Times New Roman" w:cs="Times New Roman"/>
          <w:b/>
          <w:sz w:val="28"/>
          <w:szCs w:val="28"/>
        </w:rPr>
        <w:t>в пространстве</w:t>
      </w:r>
    </w:p>
    <w:p w:rsidR="00A92BEB" w:rsidRDefault="00274690" w:rsidP="00D5674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A92BEB" w:rsidRPr="00A92BEB">
        <w:rPr>
          <w:rFonts w:ascii="Times New Roman" w:hAnsi="Times New Roman" w:cs="Times New Roman"/>
          <w:b/>
          <w:sz w:val="28"/>
          <w:szCs w:val="28"/>
        </w:rPr>
        <w:t xml:space="preserve">.1. </w:t>
      </w:r>
      <w:r>
        <w:rPr>
          <w:rFonts w:ascii="Times New Roman" w:hAnsi="Times New Roman" w:cs="Times New Roman"/>
          <w:b/>
          <w:sz w:val="28"/>
          <w:szCs w:val="28"/>
        </w:rPr>
        <w:t>Цилиндрическая поверхность</w:t>
      </w:r>
    </w:p>
    <w:p w:rsidR="00274690" w:rsidRDefault="00464AE8" w:rsidP="0007393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78B9B4F6" wp14:editId="07603968">
                <wp:simplePos x="0" y="0"/>
                <wp:positionH relativeFrom="margin">
                  <wp:posOffset>-13970</wp:posOffset>
                </wp:positionH>
                <wp:positionV relativeFrom="margin">
                  <wp:posOffset>1376680</wp:posOffset>
                </wp:positionV>
                <wp:extent cx="2489835" cy="2469515"/>
                <wp:effectExtent l="0" t="0" r="0" b="6985"/>
                <wp:wrapSquare wrapText="bothSides"/>
                <wp:docPr id="196" name="Полотно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5" name="Поле 10"/>
                        <wps:cNvSpPr txBox="1"/>
                        <wps:spPr>
                          <a:xfrm>
                            <a:off x="778514" y="2130282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F97C8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17" name="Группа 217"/>
                        <wpg:cNvGrpSpPr/>
                        <wpg:grpSpPr>
                          <a:xfrm>
                            <a:off x="112859" y="92817"/>
                            <a:ext cx="2212796" cy="1865083"/>
                            <a:chOff x="308883" y="599962"/>
                            <a:chExt cx="2212796" cy="2504387"/>
                          </a:xfrm>
                        </wpg:grpSpPr>
                        <wpg:grpSp>
                          <wpg:cNvPr id="214" name="Группа 214"/>
                          <wpg:cNvGrpSpPr/>
                          <wpg:grpSpPr>
                            <a:xfrm>
                              <a:off x="308883" y="1970380"/>
                              <a:ext cx="451485" cy="494665"/>
                              <a:chOff x="308883" y="1970380"/>
                              <a:chExt cx="451485" cy="494665"/>
                            </a:xfrm>
                          </wpg:grpSpPr>
                          <wps:wsp>
                            <wps:cNvPr id="183" name="Поле 10"/>
                            <wps:cNvSpPr txBox="1"/>
                            <wps:spPr>
                              <a:xfrm>
                                <a:off x="308883" y="2097186"/>
                                <a:ext cx="451485" cy="3678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Default="00B67AEF" w:rsidP="00F97C8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F97C84">
                                    <w:rPr>
                                      <w:rFonts w:eastAsia="Calibri"/>
                                      <w:i/>
                                      <w:iCs/>
                                      <w:position w:val="-6"/>
                                      <w:sz w:val="28"/>
                                      <w:szCs w:val="28"/>
                                      <w:lang w:val="en-US"/>
                                    </w:rPr>
                                    <w:object w:dxaOrig="220" w:dyaOrig="3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331" type="#_x0000_t75" style="width:11.1pt;height:15.9pt" o:ole="">
                                        <v:imagedata r:id="rId5" o:title=""/>
                                      </v:shape>
                                      <o:OLEObject Type="Embed" ProgID="Equation.DSMT4" ShapeID="_x0000_i1331" DrawAspect="Content" ObjectID="_1517376543" r:id="rId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9" name="Прямая со стрелкой 199"/>
                            <wps:cNvCnPr/>
                            <wps:spPr>
                              <a:xfrm flipV="1">
                                <a:off x="556518" y="1970380"/>
                                <a:ext cx="170815" cy="49466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16" name="Группа 216"/>
                          <wpg:cNvGrpSpPr/>
                          <wpg:grpSpPr>
                            <a:xfrm>
                              <a:off x="629740" y="599962"/>
                              <a:ext cx="1891939" cy="2504387"/>
                              <a:chOff x="629740" y="599962"/>
                              <a:chExt cx="1891939" cy="2504387"/>
                            </a:xfrm>
                          </wpg:grpSpPr>
                          <wps:wsp>
                            <wps:cNvPr id="159" name="Поле 159"/>
                            <wps:cNvSpPr txBox="1"/>
                            <wps:spPr>
                              <a:xfrm>
                                <a:off x="2186828" y="1552016"/>
                                <a:ext cx="334851" cy="4183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481131" w:rsidRDefault="00B67AEF" w:rsidP="00F97C84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15" name="Группа 215"/>
                            <wpg:cNvGrpSpPr/>
                            <wpg:grpSpPr>
                              <a:xfrm>
                                <a:off x="629740" y="599962"/>
                                <a:ext cx="1867485" cy="2504387"/>
                                <a:chOff x="629740" y="599962"/>
                                <a:chExt cx="1867485" cy="2504387"/>
                              </a:xfrm>
                            </wpg:grpSpPr>
                            <wps:wsp>
                              <wps:cNvPr id="205" name="Полилиния 205"/>
                              <wps:cNvSpPr/>
                              <wps:spPr>
                                <a:xfrm>
                                  <a:off x="630325" y="2574759"/>
                                  <a:ext cx="1229360" cy="529590"/>
                                </a:xfrm>
                                <a:custGeom>
                                  <a:avLst/>
                                  <a:gdLst>
                                    <a:gd name="connsiteX0" fmla="*/ 0 w 1137237"/>
                                    <a:gd name="connsiteY0" fmla="*/ 645459 h 645459"/>
                                    <a:gd name="connsiteX1" fmla="*/ 291994 w 1137237"/>
                                    <a:gd name="connsiteY1" fmla="*/ 322729 h 645459"/>
                                    <a:gd name="connsiteX2" fmla="*/ 814508 w 1137237"/>
                                    <a:gd name="connsiteY2" fmla="*/ 345781 h 645459"/>
                                    <a:gd name="connsiteX3" fmla="*/ 1137237 w 1137237"/>
                                    <a:gd name="connsiteY3" fmla="*/ 0 h 645459"/>
                                    <a:gd name="connsiteX4" fmla="*/ 1137237 w 1137237"/>
                                    <a:gd name="connsiteY4" fmla="*/ 0 h 64545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137237" h="645459">
                                      <a:moveTo>
                                        <a:pt x="0" y="645459"/>
                                      </a:moveTo>
                                      <a:cubicBezTo>
                                        <a:pt x="78121" y="509067"/>
                                        <a:pt x="156243" y="372675"/>
                                        <a:pt x="291994" y="322729"/>
                                      </a:cubicBezTo>
                                      <a:cubicBezTo>
                                        <a:pt x="427745" y="272783"/>
                                        <a:pt x="673634" y="399569"/>
                                        <a:pt x="814508" y="345781"/>
                                      </a:cubicBezTo>
                                      <a:cubicBezTo>
                                        <a:pt x="955382" y="291993"/>
                                        <a:pt x="1137237" y="0"/>
                                        <a:pt x="1137237" y="0"/>
                                      </a:cubicBezTo>
                                      <a:lnTo>
                                        <a:pt x="1137237" y="0"/>
                                      </a:lnTo>
                                    </a:path>
                                  </a:pathLst>
                                </a:cu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6C409A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13" name="Группа 213"/>
                              <wpg:cNvGrpSpPr/>
                              <wpg:grpSpPr>
                                <a:xfrm>
                                  <a:off x="629740" y="615330"/>
                                  <a:ext cx="1867485" cy="2473651"/>
                                  <a:chOff x="629740" y="615330"/>
                                  <a:chExt cx="1867485" cy="2473651"/>
                                </a:xfrm>
                              </wpg:grpSpPr>
                              <wps:wsp>
                                <wps:cNvPr id="197" name="Полилиния 197"/>
                                <wps:cNvSpPr/>
                                <wps:spPr>
                                  <a:xfrm>
                                    <a:off x="899031" y="1728909"/>
                                    <a:ext cx="1229445" cy="530198"/>
                                  </a:xfrm>
                                  <a:custGeom>
                                    <a:avLst/>
                                    <a:gdLst>
                                      <a:gd name="connsiteX0" fmla="*/ 0 w 1137237"/>
                                      <a:gd name="connsiteY0" fmla="*/ 645459 h 645459"/>
                                      <a:gd name="connsiteX1" fmla="*/ 291994 w 1137237"/>
                                      <a:gd name="connsiteY1" fmla="*/ 322729 h 645459"/>
                                      <a:gd name="connsiteX2" fmla="*/ 814508 w 1137237"/>
                                      <a:gd name="connsiteY2" fmla="*/ 345781 h 645459"/>
                                      <a:gd name="connsiteX3" fmla="*/ 1137237 w 1137237"/>
                                      <a:gd name="connsiteY3" fmla="*/ 0 h 645459"/>
                                      <a:gd name="connsiteX4" fmla="*/ 1137237 w 1137237"/>
                                      <a:gd name="connsiteY4" fmla="*/ 0 h 64545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137237" h="645459">
                                        <a:moveTo>
                                          <a:pt x="0" y="645459"/>
                                        </a:moveTo>
                                        <a:cubicBezTo>
                                          <a:pt x="78121" y="509067"/>
                                          <a:pt x="156243" y="372675"/>
                                          <a:pt x="291994" y="322729"/>
                                        </a:cubicBezTo>
                                        <a:cubicBezTo>
                                          <a:pt x="427745" y="272783"/>
                                          <a:pt x="673634" y="399569"/>
                                          <a:pt x="814508" y="345781"/>
                                        </a:cubicBezTo>
                                        <a:cubicBezTo>
                                          <a:pt x="955382" y="291993"/>
                                          <a:pt x="1137237" y="0"/>
                                          <a:pt x="1137237" y="0"/>
                                        </a:cubicBezTo>
                                        <a:lnTo>
                                          <a:pt x="1137237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rgbClr val="C0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0" name="Прямая соединительная линия 200"/>
                                <wps:cNvCnPr/>
                                <wps:spPr>
                                  <a:xfrm flipV="1">
                                    <a:off x="629740" y="1129552"/>
                                    <a:ext cx="638125" cy="195942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1" name="Прямая соединительная линия 201"/>
                                <wps:cNvCnPr/>
                                <wps:spPr>
                                  <a:xfrm flipV="1">
                                    <a:off x="1859685" y="615330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" name="Прямая соединительная линия 202"/>
                                <wps:cNvCnPr/>
                                <wps:spPr>
                                  <a:xfrm flipV="1">
                                    <a:off x="1286736" y="902300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" name="Прямая соединительная линия 203"/>
                                <wps:cNvCnPr/>
                                <wps:spPr>
                                  <a:xfrm flipV="1">
                                    <a:off x="1177644" y="869001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" name="Прямая соединительная линия 204"/>
                                <wps:cNvCnPr/>
                                <wps:spPr>
                                  <a:xfrm flipV="1">
                                    <a:off x="1695284" y="776793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6" name="Прямая соединительная линия 206"/>
                                <wps:cNvCnPr/>
                                <wps:spPr>
                                  <a:xfrm flipV="1">
                                    <a:off x="1421780" y="888854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" name="Прямая соединительная линия 207"/>
                                <wps:cNvCnPr/>
                                <wps:spPr>
                                  <a:xfrm flipV="1">
                                    <a:off x="1062383" y="861317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8" name="Прямая соединительная линия 208"/>
                                <wps:cNvCnPr/>
                                <wps:spPr>
                                  <a:xfrm flipV="1">
                                    <a:off x="937451" y="879248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9" name="Прямая соединительная линия 209"/>
                                <wps:cNvCnPr/>
                                <wps:spPr>
                                  <a:xfrm flipV="1">
                                    <a:off x="1547758" y="888854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1" name="Прямая соединительная линия 211"/>
                                <wps:cNvCnPr/>
                                <wps:spPr>
                                  <a:xfrm flipV="1">
                                    <a:off x="801703" y="947122"/>
                                    <a:ext cx="637540" cy="1958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12" name="Полилиния 212"/>
                              <wps:cNvSpPr/>
                              <wps:spPr>
                                <a:xfrm>
                                  <a:off x="1267865" y="599962"/>
                                  <a:ext cx="1229360" cy="529590"/>
                                </a:xfrm>
                                <a:custGeom>
                                  <a:avLst/>
                                  <a:gdLst>
                                    <a:gd name="connsiteX0" fmla="*/ 0 w 1137237"/>
                                    <a:gd name="connsiteY0" fmla="*/ 645459 h 645459"/>
                                    <a:gd name="connsiteX1" fmla="*/ 291994 w 1137237"/>
                                    <a:gd name="connsiteY1" fmla="*/ 322729 h 645459"/>
                                    <a:gd name="connsiteX2" fmla="*/ 814508 w 1137237"/>
                                    <a:gd name="connsiteY2" fmla="*/ 345781 h 645459"/>
                                    <a:gd name="connsiteX3" fmla="*/ 1137237 w 1137237"/>
                                    <a:gd name="connsiteY3" fmla="*/ 0 h 645459"/>
                                    <a:gd name="connsiteX4" fmla="*/ 1137237 w 1137237"/>
                                    <a:gd name="connsiteY4" fmla="*/ 0 h 64545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137237" h="645459">
                                      <a:moveTo>
                                        <a:pt x="0" y="645459"/>
                                      </a:moveTo>
                                      <a:cubicBezTo>
                                        <a:pt x="78121" y="509067"/>
                                        <a:pt x="156243" y="372675"/>
                                        <a:pt x="291994" y="322729"/>
                                      </a:cubicBezTo>
                                      <a:cubicBezTo>
                                        <a:pt x="427745" y="272783"/>
                                        <a:pt x="673634" y="399569"/>
                                        <a:pt x="814508" y="345781"/>
                                      </a:cubicBezTo>
                                      <a:cubicBezTo>
                                        <a:pt x="955382" y="291993"/>
                                        <a:pt x="1137237" y="0"/>
                                        <a:pt x="1137237" y="0"/>
                                      </a:cubicBezTo>
                                      <a:lnTo>
                                        <a:pt x="1137237" y="0"/>
                                      </a:lnTo>
                                    </a:path>
                                  </a:pathLst>
                                </a:cu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6C409A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wg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Полотно 196" o:spid="_x0000_s1026" editas="canvas" style="position:absolute;left:0;text-align:left;margin-left:-1.1pt;margin-top:108.4pt;width:196.05pt;height:194.45pt;z-index:251658240;mso-position-horizontal-relative:margin;mso-position-vertical-relative:margin;mso-height-relative:margin" coordsize="24898,24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">
                <v:shape id="_x0000_s1027" type="#_x0000_t75" style="position:absolute;width:24898;height:2469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0" o:spid="_x0000_s1028" type="#_x0000_t202" style="position:absolute;left:7785;top:21302;width:8951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k8HM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yRD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6TwcwgAAANwAAAAPAAAAAAAAAAAAAAAAAJgCAABkcnMvZG93&#10;bnJldi54bWxQSwUGAAAAAAQABAD1AAAAhwMAAAAA&#10;" filled="f" stroked="f" strokeweight=".5pt">
                  <v:textbox>
                    <w:txbxContent>
                      <w:p w:rsidR="00B67AEF" w:rsidRDefault="00B67AEF" w:rsidP="00F97C8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1</w:t>
                        </w:r>
                      </w:p>
                    </w:txbxContent>
                  </v:textbox>
                </v:shape>
                <v:group id="Группа 217" o:spid="_x0000_s1029" style="position:absolute;left:1128;top:928;width:22128;height:18651" coordorigin="3088,5999" coordsize="22127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<v:group id="Группа 214" o:spid="_x0000_s1030" style="position:absolute;left:3088;top:19703;width:4515;height:4947" coordorigin="3088,19703" coordsize="4514,49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<v:shape id="Поле 10" o:spid="_x0000_s1031" type="#_x0000_t202" style="position:absolute;left:3088;top:20971;width:4515;height:3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    <v:textbox>
                        <w:txbxContent>
                          <w:p w:rsidR="00B67AEF" w:rsidRDefault="00B67AEF" w:rsidP="00F97C8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 w:rsidRPr="00F97C84">
                              <w:rPr>
                                <w:rFonts w:eastAsia="Calibri"/>
                                <w:i/>
                                <w:iCs/>
                                <w:position w:val="-6"/>
                                <w:sz w:val="28"/>
                                <w:szCs w:val="28"/>
                                <w:lang w:val="en-US"/>
                              </w:rPr>
                              <w:object w:dxaOrig="220" w:dyaOrig="300">
                                <v:shape id="_x0000_i1331" type="#_x0000_t75" style="width:11.1pt;height:15.9pt" o:ole="">
                                  <v:imagedata r:id="rId7" o:title=""/>
                                </v:shape>
                                <o:OLEObject Type="Embed" ProgID="Equation.DSMT4" ShapeID="_x0000_i1331" DrawAspect="Content" ObjectID="_1517309594" r:id="rId8"/>
                              </w:objec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99" o:spid="_x0000_s1032" type="#_x0000_t32" style="position:absolute;left:5565;top:19703;width:1708;height:49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V+rMIAAADcAAAADwAAAGRycy9kb3ducmV2LnhtbERPS2vCQBC+F/wPywi91Y1tsUl0I1YQ&#10;evBgfdyH7JiEZGfD7mrSf98tFLzNx/ec1Xo0nbiT841lBfNZAoK4tLrhSsH5tHtJQfiArLGzTAp+&#10;yMO6mDytMNd24G+6H0MlYgj7HBXUIfS5lL6syaCf2Z44clfrDIYIXSW1wyGGm06+JslCGmw4NtTY&#10;07amsj3ejII2oz5J5e5zcdgP7u39sp+PH6lSz9NxswQRaAwP8b/7S8f5WQZ/z8QL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V+rMIAAADcAAAADwAAAAAAAAAAAAAA&#10;AAChAgAAZHJzL2Rvd25yZXYueG1sUEsFBgAAAAAEAAQA+QAAAJADAAAAAA==&#10;" strokecolor="#c00000">
                      <v:stroke endarrow="open"/>
                    </v:shape>
                  </v:group>
                  <v:group id="Группа 216" o:spid="_x0000_s1033" style="position:absolute;left:6297;top:5999;width:18919;height:25044" coordorigin="6297,5999" coordsize="18919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<v:shape id="Поле 159" o:spid="_x0000_s1034" type="#_x0000_t202" style="position:absolute;left:21868;top:15520;width:3348;height:4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    <v:textbox>
                        <w:txbxContent>
                          <w:p w:rsidR="00B67AEF" w:rsidRPr="00481131" w:rsidRDefault="00B67AEF" w:rsidP="00F97C84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group id="Группа 215" o:spid="_x0000_s1035" style="position:absolute;left:6297;top:5999;width:18675;height:25044" coordorigin="6297,5999" coordsize="18674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  <v:shape id="Полилиния 205" o:spid="_x0000_s1036" style="position:absolute;left:6303;top:25747;width:12293;height:5296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LJScYA&#10;AADcAAAADwAAAGRycy9kb3ducmV2LnhtbESP0WrCQBRE3wv9h+UWfBGzq1CxaVaRgiB5qNT0Ay7Z&#10;axKavRuy2xjz9W6h4OMwM2eYbDfaVgzU+8axhmWiQBCXzjRcafguDosNCB+QDbaOScONPOy2z08Z&#10;psZd+YuGc6hEhLBPUUMdQpdK6cuaLPrEdcTRu7jeYoiyr6Tp8RrhtpUrpdbSYsNxocaOPmoqf86/&#10;VsPbZE7FfsiXKm/nt/m6nMbqs9B69jLu30EEGsMj/N8+Gg0r9Qp/Z+IRkN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LJScYAAADcAAAADwAAAAAAAAAAAAAAAACYAgAAZHJz&#10;L2Rvd25yZXYueG1sUEsFBgAAAAAEAAQA9QAAAIsDAAAAAA==&#10;" adj="-11796480,,5400" path="m,645459c78121,509067,156243,372675,291994,322729v135751,-49946,381640,76840,522514,23052c955382,291993,1137237,,1137237,r,e" filled="f" strokecolor="#4579b8 [3044]">
                        <v:stroke dashstyle="dash" joinstyle="miter"/>
                        <v:formulas/>
                        <v:path arrowok="t" o:connecttype="custom" o:connectlocs="0,529590;315647,264795;880488,283708;1229360,0;1229360,0" o:connectangles="0,0,0,0,0" textboxrect="0,0,1137237,645459"/>
                        <v:textbox>
                          <w:txbxContent>
                            <w:p w:rsidR="00B67AEF" w:rsidRDefault="00B67AEF" w:rsidP="006C409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  <v:group id="Группа 213" o:spid="_x0000_s1037" style="position:absolute;left:6297;top:6153;width:18675;height:24736" coordorigin="6297,6153" coordsize="18674,24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  <v:shape id="Полилиния 197" o:spid="_x0000_s1038" style="position:absolute;left:8990;top:17289;width:12294;height:5302;visibility:visible;mso-wrap-style:square;v-text-anchor:middle" coordsize="1137237,645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oJZcUA&#10;AADcAAAADwAAAGRycy9kb3ducmV2LnhtbERPS2vCQBC+F/wPywi9FN1Yio/UVUQpqBfRloq3ITtN&#10;otnZmF1N8u+7BaG3+fieM503phB3qlxuWcGgH4EgTqzOOVXw9fnRG4NwHlljYZkUtORgPus8TTHW&#10;tuY93Q8+FSGEXYwKMu/LWEqXZGTQ9W1JHLgfWxn0AVap1BXWIdwU8jWKhtJgzqEhw5KWGSWXw80o&#10;2LVHXx83b6fRcnuuI15dX77brVLP3WbxDsJT4//FD/dah/mTEfw9Ey6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gllxQAAANwAAAAPAAAAAAAAAAAAAAAAAJgCAABkcnMv&#10;ZG93bnJldi54bWxQSwUGAAAAAAQABAD1AAAAigMAAAAA&#10;" path="m,645459c78121,509067,156243,372675,291994,322729v135751,-49946,381640,76840,522514,23052c955382,291993,1137237,,1137237,r,e" filled="f" strokecolor="#c00000" strokeweight="2pt">
                          <v:path arrowok="t" o:connecttype="custom" o:connectlocs="0,530198;315669,265099;880549,284034;1229445,0;1229445,0" o:connectangles="0,0,0,0,0"/>
                        </v:shape>
                        <v:line id="Прямая соединительная линия 200" o:spid="_x0000_s1039" style="position:absolute;flip:y;visibility:visible;mso-wrap-style:square" from="6297,11295" to="12678,30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B/L8IAAADcAAAADwAAAGRycy9kb3ducmV2LnhtbESPQYvCMBSE74L/IbwFb5quhyLVKLKs&#10;ouKKdhd6fTTPtti8lCZq/fcbQfA4zMw3zGzRmVrcqHWVZQWfowgEcW51xYWCv9/VcALCeWSNtWVS&#10;8CAHi3m/N8NE2zuf6Jb6QgQIuwQVlN43iZQuL8mgG9mGOHhn2xr0QbaF1C3eA9zUchxFsTRYcVgo&#10;saGvkvJLejUKqnVW7H8ODrcyS83xYnZx9h0rNfjollMQnjr/Dr/aG60gEOF5Jhw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2B/L8IAAADcAAAADwAAAAAAAAAAAAAA&#10;AAChAgAAZHJzL2Rvd25yZXYueG1sUEsFBgAAAAAEAAQA+QAAAJADAAAAAA==&#10;" strokecolor="#002060"/>
                        <v:line id="Прямая соединительная линия 201" o:spid="_x0000_s1040" style="position:absolute;flip:y;visibility:visible;mso-wrap-style:square" from="18596,6153" to="24972,25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zatMMAAADcAAAADwAAAGRycy9kb3ducmV2LnhtbESPQYvCMBSE7wv+h/AEb2uqhyLVKIuo&#10;qOii3YVeH83btti8lCZq/fdGEPY4zMw3zGzRmVrcqHWVZQWjYQSCOLe64kLB78/6cwLCeWSNtWVS&#10;8CAHi3nvY4aJtnc+0y31hQgQdgkqKL1vEildXpJBN7QNcfD+bGvQB9kWUrd4D3BTy3EUxdJgxWGh&#10;xIaWJeWX9GoUVJusOBy/He5klprTxezjbBUrNeh3X1MQnjr/H363t1rBOBrB60w4An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s2rTDAAAA3AAAAA8AAAAAAAAAAAAA&#10;AAAAoQIAAGRycy9kb3ducmV2LnhtbFBLBQYAAAAABAAEAPkAAACRAwAAAAA=&#10;" strokecolor="#002060"/>
                        <v:line id="Прямая соединительная линия 202" o:spid="_x0000_s1041" style="position:absolute;flip:y;visibility:visible;mso-wrap-style:square" from="12867,9023" to="19242,28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5Ew8QAAADcAAAADwAAAGRycy9kb3ducmV2LnhtbESPQWvCQBSE7wX/w/IEb3VjDqHErCKi&#10;UkstGoVcH9lnEsy+Ddmtpv/eLRR6HGbmGyZbDqYVd+pdY1nBbBqBIC6tbrhScDlvX99AOI+ssbVM&#10;Cn7IwXIxeskw1fbBJ7rnvhIBwi5FBbX3XSqlK2sy6Ka2Iw7e1fYGfZB9JXWPjwA3rYyjKJEGGw4L&#10;NXa0rqm85d9GQbMrqs/Dl8O9LHJzvJmPpNgkSk3Gw2oOwtPg/8N/7XetII5i+D0Tjo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kTDxAAAANwAAAAPAAAAAAAAAAAA&#10;AAAAAKECAABkcnMvZG93bnJldi54bWxQSwUGAAAAAAQABAD5AAAAkgMAAAAA&#10;" strokecolor="#002060"/>
                        <v:line id="Прямая соединительная линия 203" o:spid="_x0000_s1042" style="position:absolute;flip:y;visibility:visible;mso-wrap-style:square" from="11776,8690" to="18151,28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LhWMUAAADcAAAADwAAAGRycy9kb3ducmV2LnhtbESPQWvCQBSE74L/YXlCb81GC0GiayhF&#10;pS1V2ijk+sg+k5Ds25Ddavrvu4WCx2FmvmHW2Wg6caXBNZYVzKMYBHFpdcOVgvNp97gE4Tyyxs4y&#10;KfghB9lmOlljqu2Nv+ia+0oECLsUFdTe96mUrqzJoItsTxy8ix0M+iCHSuoBbwFuOrmI40QabDgs&#10;1NjTS01lm38bBc2+qD4OR4dvssjNZ2vek2KbKPUwG59XIDyN/h7+b79qBYv4Cf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LhWMUAAADcAAAADwAAAAAAAAAA&#10;AAAAAAChAgAAZHJzL2Rvd25yZXYueG1sUEsFBgAAAAAEAAQA+QAAAJMDAAAAAA==&#10;" strokecolor="#002060"/>
                        <v:line id="Прямая соединительная линия 204" o:spid="_x0000_s1043" style="position:absolute;flip:y;visibility:visible;mso-wrap-style:square" from="16952,7767" to="23328,27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t5LMUAAADcAAAADwAAAGRycy9kb3ducmV2LnhtbESPQWvCQBSE74L/YXlCb81GKUGiayhF&#10;pS1V2ijk+sg+k5Ds25Ddavrvu4WCx2FmvmHW2Wg6caXBNZYVzKMYBHFpdcOVgvNp97gE4Tyyxs4y&#10;KfghB9lmOlljqu2Nv+ia+0oECLsUFdTe96mUrqzJoItsTxy8ix0M+iCHSuoBbwFuOrmI40QabDgs&#10;1NjTS01lm38bBc2+qD4OR4dvssjNZ2vek2KbKPUwG59XIDyN/h7+b79qBYv4Cf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t5LMUAAADcAAAADwAAAAAAAAAA&#10;AAAAAAChAgAAZHJzL2Rvd25yZXYueG1sUEsFBgAAAAAEAAQA+QAAAJMDAAAAAA==&#10;" strokecolor="#002060"/>
                        <v:line id="Прямая соединительная линия 206" o:spid="_x0000_s1044" style="position:absolute;flip:y;visibility:visible;mso-wrap-style:square" from="14217,8888" to="20593,2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VCwMUAAADcAAAADwAAAGRycy9kb3ducmV2LnhtbESPQWvCQBSE7wX/w/IEb81GD6HErCKi&#10;Uktb2ijk+sg+k2D2bchuk/TfdwuFHoeZ+YbJtpNpxUC9aywrWEYxCOLS6oYrBdfL8fEJhPPIGlvL&#10;pOCbHGw3s4cMU21H/qQh95UIEHYpKqi971IpXVmTQRfZjjh4N9sb9EH2ldQ9jgFuWrmK40QabDgs&#10;1NjRvqbynn8ZBc2pqF7f3h2eZZGbj7t5SYpDotRiPu3WIDxN/j/8137WClZxAr9nwhG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8VCwMUAAADcAAAADwAAAAAAAAAA&#10;AAAAAAChAgAAZHJzL2Rvd25yZXYueG1sUEsFBgAAAAAEAAQA+QAAAJMDAAAAAA==&#10;" strokecolor="#002060"/>
                        <v:line id="Прямая соединительная линия 207" o:spid="_x0000_s1045" style="position:absolute;flip:y;visibility:visible;mso-wrap-style:square" from="10623,8613" to="16999,28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nnW8UAAADcAAAADwAAAGRycy9kb3ducmV2LnhtbESPQWvCQBSE74L/YXlCb81GD6mkrqEU&#10;lVqqtGkh10f2NQnJvg3ZVeO/dwsFj8PMfMOsstF04kyDaywrmEcxCOLS6oYrBT/f28clCOeRNXaW&#10;ScGVHGTr6WSFqbYX/qJz7isRIOxSVFB736dSurImgy6yPXHwfu1g0Ac5VFIPeAlw08lFHCfSYMNh&#10;ocaeXmsq2/xkFDS7ovo4HB3uZZGbz9a8J8UmUephNr48g/A0+nv4v/2mFSziJ/g7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nnW8UAAADcAAAADwAAAAAAAAAA&#10;AAAAAAChAgAAZHJzL2Rvd25yZXYueG1sUEsFBgAAAAAEAAQA+QAAAJMDAAAAAA==&#10;" strokecolor="#002060"/>
                        <v:line id="Прямая соединительная линия 208" o:spid="_x0000_s1046" style="position:absolute;flip:y;visibility:visible;mso-wrap-style:square" from="9374,8792" to="15749,2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ZzKcEAAADcAAAADwAAAGRycy9kb3ducmV2LnhtbERPTYvCMBC9L/gfwgh7W1M9FKmNIqLL&#10;uqyiVeh1aMa22ExKE7X7781B8Ph43+miN424U+dqywrGowgEcWF1zaWC82nzNQXhPLLGxjIp+CcH&#10;i/ngI8VE2wcf6Z75UoQQdgkqqLxvEyldUZFBN7ItceAutjPoA+xKqTt8hHDTyEkUxdJgzaGhwpZW&#10;FRXX7GYU1N95+bfbO9zKPDOHq/mN83Ws1OewX85AeOr9W/xy/2gFkyisDWfCEZ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FnMpwQAAANwAAAAPAAAAAAAAAAAAAAAA&#10;AKECAABkcnMvZG93bnJldi54bWxQSwUGAAAAAAQABAD5AAAAjwMAAAAA&#10;" strokecolor="#002060"/>
                        <v:line id="Прямая соединительная линия 209" o:spid="_x0000_s1047" style="position:absolute;flip:y;visibility:visible;mso-wrap-style:square" from="15477,8888" to="21852,2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rWssUAAADcAAAADwAAAGRycy9kb3ducmV2LnhtbESPQWvCQBSE74L/YXlCb81GD6GmrqEU&#10;lVqqtGkh10f2NQnJvg3ZVeO/dwsFj8PMfMOsstF04kyDaywrmEcxCOLS6oYrBT/f28cnEM4ja+ws&#10;k4IrOcjW08kKU20v/EXn3FciQNilqKD2vk+ldGVNBl1ke+Lg/drBoA9yqKQe8BLgppOLOE6kwYbD&#10;Qo09vdZUtvnJKGh2RfVxODrcyyI3n615T4pNotTDbHx5BuFp9Pfwf/tNK1jES/g7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rWssUAAADcAAAADwAAAAAAAAAA&#10;AAAAAAChAgAAZHJzL2Rvd25yZXYueG1sUEsFBgAAAAAEAAQA+QAAAJMDAAAAAA==&#10;" strokecolor="#002060"/>
                        <v:line id="Прямая соединительная линия 211" o:spid="_x0000_s1048" style="position:absolute;flip:y;visibility:visible;mso-wrap-style:square" from="8017,9471" to="14392,29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VMacUAAADcAAAADwAAAGRycy9kb3ducmV2LnhtbESPQWvCQBSE74L/YXlCb3UTD0HSrEFK&#10;W1qxxUYh10f2mYRk34bsVuO/7xYKHoeZ+YbJ8sn04kKjay0riJcRCOLK6pZrBafj6+MahPPIGnvL&#10;pOBGDvLNfJZhqu2Vv+lS+FoECLsUFTTeD6mUrmrIoFvagTh4Zzsa9EGOtdQjXgPc9HIVRYk02HJY&#10;aHCg54aqrvgxCtq3st5/fjn8kGVhDp3ZJeVLotTDYto+gfA0+Xv4v/2uFazi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VMacUAAADcAAAADwAAAAAAAAAA&#10;AAAAAAChAgAAZHJzL2Rvd25yZXYueG1sUEsFBgAAAAAEAAQA+QAAAJMDAAAAAA==&#10;" strokecolor="#002060"/>
                      </v:group>
                      <v:shape id="Полилиния 212" o:spid="_x0000_s1049" style="position:absolute;left:12678;top:5999;width:12294;height:5296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LH4MQA&#10;AADcAAAADwAAAGRycy9kb3ducmV2LnhtbESPQYvCMBSE78L+h/AW9iJr2h5Eu0YpC4J4ULT+gEfz&#10;bIvNS2mybfXXbwTB4zAz3zCrzWga0VPnassK4lkEgriwuuZSwSXffi9AOI+ssbFMCu7kYLP+mKww&#10;1XbgE/VnX4oAYZeigsr7NpXSFRUZdDPbEgfvajuDPsiulLrDIcBNI5MomkuDNYeFClv6rai4nf+M&#10;guVDH/Os38fRvpnep/PiMZaHXKmvzzH7AeFp9O/wq73TCpI4geeZcAT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ix+DEAAAA3AAAAA8AAAAAAAAAAAAAAAAAmAIAAGRycy9k&#10;b3ducmV2LnhtbFBLBQYAAAAABAAEAPUAAACJAwAAAAA=&#10;" adj="-11796480,,5400" path="m,645459c78121,509067,156243,372675,291994,322729v135751,-49946,381640,76840,522514,23052c955382,291993,1137237,,1137237,r,e" filled="f" strokecolor="#4579b8 [3044]">
                        <v:stroke dashstyle="dash" joinstyle="miter"/>
                        <v:formulas/>
                        <v:path arrowok="t" o:connecttype="custom" o:connectlocs="0,529590;315647,264795;880488,283708;1229360,0;1229360,0" o:connectangles="0,0,0,0,0" textboxrect="0,0,1137237,645459"/>
                        <v:textbox>
                          <w:txbxContent>
                            <w:p w:rsidR="00B67AEF" w:rsidRDefault="00B67AEF" w:rsidP="006C409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 anchorx="margin" anchory="margin"/>
              </v:group>
            </w:pict>
          </mc:Fallback>
        </mc:AlternateContent>
      </w:r>
      <w:r w:rsidR="00274690" w:rsidRPr="00274690">
        <w:rPr>
          <w:rFonts w:ascii="Times New Roman" w:hAnsi="Times New Roman" w:cs="Times New Roman"/>
          <w:i/>
          <w:sz w:val="28"/>
          <w:szCs w:val="28"/>
        </w:rPr>
        <w:t xml:space="preserve">Определение. </w:t>
      </w:r>
    </w:p>
    <w:p w:rsidR="00274690" w:rsidRDefault="00274690" w:rsidP="00F97C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Если через каждую точку кривой </w:t>
      </w:r>
      <w:r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5" type="#_x0000_t75" style="width:12.45pt;height:13.85pt" o:ole="">
            <v:imagedata r:id="rId9" o:title=""/>
          </v:shape>
          <o:OLEObject Type="Embed" ProgID="Equation.DSMT4" ShapeID="_x0000_i1025" DrawAspect="Content" ObjectID="_151737623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вести прямую параллельную данному вектору </w:t>
      </w:r>
      <w:r w:rsidRPr="0027469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1pt;height:15.9pt" o:ole="">
            <v:imagedata r:id="rId11" o:title=""/>
          </v:shape>
          <o:OLEObject Type="Embed" ProgID="Equation.DSMT4" ShapeID="_x0000_i1026" DrawAspect="Content" ObjectID="_1517376238" r:id="rId12"/>
        </w:object>
      </w:r>
      <w:r>
        <w:rPr>
          <w:rFonts w:ascii="Times New Roman" w:hAnsi="Times New Roman" w:cs="Times New Roman"/>
          <w:sz w:val="28"/>
          <w:szCs w:val="28"/>
        </w:rPr>
        <w:t>, то получим поверхность, которая называется цилиндрической поверхностью.</w:t>
      </w:r>
    </w:p>
    <w:p w:rsidR="00274690" w:rsidRDefault="00274690" w:rsidP="00F97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="00F97C84">
        <w:rPr>
          <w:rFonts w:ascii="Times New Roman" w:hAnsi="Times New Roman" w:cs="Times New Roman"/>
          <w:sz w:val="28"/>
          <w:szCs w:val="28"/>
        </w:rPr>
        <w:t xml:space="preserve">Прямые, параллельные </w:t>
      </w:r>
      <w:r w:rsidR="00F97C84" w:rsidRPr="0027469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7" type="#_x0000_t75" style="width:11.1pt;height:15.9pt" o:ole="">
            <v:imagedata r:id="rId11" o:title=""/>
          </v:shape>
          <o:OLEObject Type="Embed" ProgID="Equation.DSMT4" ShapeID="_x0000_i1027" DrawAspect="Content" ObjectID="_1517376239" r:id="rId13"/>
        </w:object>
      </w:r>
      <w:r w:rsidR="00F97C84">
        <w:rPr>
          <w:rFonts w:ascii="Times New Roman" w:hAnsi="Times New Roman" w:cs="Times New Roman"/>
          <w:sz w:val="28"/>
          <w:szCs w:val="28"/>
        </w:rPr>
        <w:t xml:space="preserve"> и принадлежащие цилиндрической поверхности, называются </w:t>
      </w:r>
      <w:r w:rsidR="00F97C84" w:rsidRPr="00F97C84">
        <w:rPr>
          <w:rFonts w:ascii="Times New Roman" w:hAnsi="Times New Roman" w:cs="Times New Roman"/>
          <w:i/>
          <w:sz w:val="28"/>
          <w:szCs w:val="28"/>
          <w:u w:val="single"/>
        </w:rPr>
        <w:t>образующими</w:t>
      </w:r>
      <w:r w:rsidR="00F97C84">
        <w:rPr>
          <w:rFonts w:ascii="Times New Roman" w:hAnsi="Times New Roman" w:cs="Times New Roman"/>
          <w:sz w:val="28"/>
          <w:szCs w:val="28"/>
        </w:rPr>
        <w:t xml:space="preserve"> этой поверхности.</w:t>
      </w:r>
    </w:p>
    <w:p w:rsidR="00F97C84" w:rsidRPr="00F97C84" w:rsidRDefault="00F97C84" w:rsidP="00F97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3. Кривая </w:t>
      </w:r>
      <w:r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8" type="#_x0000_t75" style="width:12.45pt;height:13.85pt" o:ole="">
            <v:imagedata r:id="rId9" o:title=""/>
          </v:shape>
          <o:OLEObject Type="Embed" ProgID="Equation.DSMT4" ShapeID="_x0000_i1028" DrawAspect="Content" ObjectID="_1517376240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F97C84">
        <w:rPr>
          <w:rFonts w:ascii="Times New Roman" w:hAnsi="Times New Roman" w:cs="Times New Roman"/>
          <w:i/>
          <w:sz w:val="28"/>
          <w:szCs w:val="28"/>
          <w:u w:val="single"/>
        </w:rPr>
        <w:t>направляющей</w:t>
      </w:r>
      <w:r>
        <w:rPr>
          <w:rFonts w:ascii="Times New Roman" w:hAnsi="Times New Roman" w:cs="Times New Roman"/>
          <w:sz w:val="28"/>
          <w:szCs w:val="28"/>
        </w:rPr>
        <w:t xml:space="preserve"> цилиндрической поверхности.</w:t>
      </w:r>
    </w:p>
    <w:p w:rsidR="005B584C" w:rsidRDefault="00565DB0" w:rsidP="004250F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усть в пространстве </w:t>
      </w:r>
      <w:proofErr w:type="gramStart"/>
      <w:r>
        <w:rPr>
          <w:rFonts w:ascii="Times New Roman" w:hAnsi="Times New Roman" w:cs="Times New Roman"/>
          <w:sz w:val="28"/>
          <w:szCs w:val="28"/>
        </w:rPr>
        <w:t>задана прямоугольная декартов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истема координат </w:t>
      </w:r>
      <w:proofErr w:type="spellStart"/>
      <w:r w:rsidRPr="00565DB0">
        <w:rPr>
          <w:rFonts w:ascii="Times New Roman" w:hAnsi="Times New Roman" w:cs="Times New Roman"/>
          <w:i/>
          <w:sz w:val="28"/>
          <w:szCs w:val="28"/>
          <w:lang w:val="en-US"/>
        </w:rPr>
        <w:t>Oxy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В плоскости </w:t>
      </w:r>
      <w:r w:rsidRPr="00565DB0">
        <w:rPr>
          <w:rFonts w:ascii="Times New Roman" w:hAnsi="Times New Roman" w:cs="Times New Roman"/>
          <w:i/>
          <w:sz w:val="28"/>
          <w:szCs w:val="28"/>
          <w:lang w:val="en-US"/>
        </w:rPr>
        <w:t>Oxy</w:t>
      </w:r>
      <w:r>
        <w:rPr>
          <w:rFonts w:ascii="Times New Roman" w:hAnsi="Times New Roman" w:cs="Times New Roman"/>
          <w:sz w:val="28"/>
          <w:szCs w:val="28"/>
        </w:rPr>
        <w:t xml:space="preserve"> дана кривая </w:t>
      </w:r>
      <w:r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9" type="#_x0000_t75" style="width:12.45pt;height:13.85pt" o:ole="">
            <v:imagedata r:id="rId9" o:title=""/>
          </v:shape>
          <o:OLEObject Type="Embed" ProgID="Equation.DSMT4" ShapeID="_x0000_i1029" DrawAspect="Content" ObjectID="_151737624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, уравнение которой имеет вид: </w:t>
      </w:r>
    </w:p>
    <w:p w:rsidR="005B584C" w:rsidRDefault="00565DB0" w:rsidP="005B584C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65DB0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30" type="#_x0000_t75" style="width:66.45pt;height:21.45pt" o:ole="">
            <v:imagedata r:id="rId16" o:title=""/>
          </v:shape>
          <o:OLEObject Type="Embed" ProgID="Equation.DSMT4" ShapeID="_x0000_i1030" DrawAspect="Content" ObjectID="_1517376242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754F6">
        <w:rPr>
          <w:rFonts w:ascii="Times New Roman" w:hAnsi="Times New Roman" w:cs="Times New Roman"/>
          <w:sz w:val="28"/>
          <w:szCs w:val="28"/>
        </w:rPr>
        <w:t xml:space="preserve"> </w:t>
      </w:r>
      <w:r w:rsidR="005B584C">
        <w:rPr>
          <w:rFonts w:ascii="Times New Roman" w:hAnsi="Times New Roman" w:cs="Times New Roman"/>
          <w:sz w:val="28"/>
          <w:szCs w:val="28"/>
        </w:rPr>
        <w:t xml:space="preserve">                                                   (3.1)</w:t>
      </w:r>
    </w:p>
    <w:p w:rsidR="00565DB0" w:rsidRDefault="00510162" w:rsidP="005101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29DD3FCA" wp14:editId="27E4E35A">
                <wp:simplePos x="0" y="0"/>
                <wp:positionH relativeFrom="margin">
                  <wp:posOffset>-38100</wp:posOffset>
                </wp:positionH>
                <wp:positionV relativeFrom="margin">
                  <wp:posOffset>6111240</wp:posOffset>
                </wp:positionV>
                <wp:extent cx="2606675" cy="2809875"/>
                <wp:effectExtent l="0" t="0" r="0" b="0"/>
                <wp:wrapSquare wrapText="bothSides"/>
                <wp:docPr id="263" name="Полотно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41" name="Поле 10"/>
                        <wps:cNvSpPr txBox="1"/>
                        <wps:spPr>
                          <a:xfrm>
                            <a:off x="807697" y="2470740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5D04BF" w:rsidRDefault="00B67AEF" w:rsidP="00BE566E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Поле 247"/>
                        <wps:cNvSpPr txBox="1"/>
                        <wps:spPr>
                          <a:xfrm>
                            <a:off x="1341981" y="515566"/>
                            <a:ext cx="262890" cy="305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BF192D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84" name="Группа 284"/>
                        <wpg:cNvGrpSpPr/>
                        <wpg:grpSpPr>
                          <a:xfrm>
                            <a:off x="100876" y="82722"/>
                            <a:ext cx="2414003" cy="2118978"/>
                            <a:chOff x="100876" y="82722"/>
                            <a:chExt cx="2414003" cy="2118978"/>
                          </a:xfrm>
                        </wpg:grpSpPr>
                        <wpg:grpSp>
                          <wpg:cNvPr id="282" name="Группа 282"/>
                          <wpg:cNvGrpSpPr/>
                          <wpg:grpSpPr>
                            <a:xfrm>
                              <a:off x="100876" y="82722"/>
                              <a:ext cx="2414003" cy="2118978"/>
                              <a:chOff x="120332" y="82722"/>
                              <a:chExt cx="2414003" cy="2118978"/>
                            </a:xfrm>
                          </wpg:grpSpPr>
                          <wpg:grpSp>
                            <wpg:cNvPr id="278" name="Группа 278"/>
                            <wpg:cNvGrpSpPr/>
                            <wpg:grpSpPr>
                              <a:xfrm>
                                <a:off x="120332" y="215153"/>
                                <a:ext cx="2343631" cy="1986547"/>
                                <a:chOff x="23052" y="215153"/>
                                <a:chExt cx="2343631" cy="1986547"/>
                              </a:xfrm>
                            </wpg:grpSpPr>
                            <wps:wsp>
                              <wps:cNvPr id="264" name="Прямая со стрелкой 264"/>
                              <wps:cNvCnPr/>
                              <wps:spPr>
                                <a:xfrm flipH="1" flipV="1">
                                  <a:off x="507146" y="215153"/>
                                  <a:ext cx="109" cy="66235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5" name="Прямая со стрелкой 265"/>
                              <wps:cNvCnPr/>
                              <wps:spPr>
                                <a:xfrm>
                                  <a:off x="507146" y="877507"/>
                                  <a:ext cx="185953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" name="Прямая со стрелкой 266"/>
                              <wps:cNvCnPr/>
                              <wps:spPr>
                                <a:xfrm flipH="1">
                                  <a:off x="23052" y="877507"/>
                                  <a:ext cx="484095" cy="63624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4" name="Поле 247"/>
                              <wps:cNvSpPr txBox="1"/>
                              <wps:spPr>
                                <a:xfrm>
                                  <a:off x="1282939" y="1112725"/>
                                  <a:ext cx="262890" cy="3054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Default="00B67AEF" w:rsidP="00BF192D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77" name="Группа 277"/>
                              <wpg:cNvGrpSpPr/>
                              <wpg:grpSpPr>
                                <a:xfrm>
                                  <a:off x="507256" y="338098"/>
                                  <a:ext cx="1544381" cy="1863602"/>
                                  <a:chOff x="507256" y="338098"/>
                                  <a:chExt cx="1544381" cy="1863602"/>
                                </a:xfrm>
                              </wpg:grpSpPr>
                              <wpg:grpSp>
                                <wpg:cNvPr id="242" name="Группа 242"/>
                                <wpg:cNvGrpSpPr/>
                                <wpg:grpSpPr>
                                  <a:xfrm>
                                    <a:off x="507256" y="338098"/>
                                    <a:ext cx="1544381" cy="1863602"/>
                                    <a:chOff x="556518" y="599962"/>
                                    <a:chExt cx="1965161" cy="2504387"/>
                                  </a:xfrm>
                                </wpg:grpSpPr>
                                <wpg:grpSp>
                                  <wpg:cNvPr id="243" name="Группа 243"/>
                                  <wpg:cNvGrpSpPr/>
                                  <wpg:grpSpPr>
                                    <a:xfrm>
                                      <a:off x="556518" y="620614"/>
                                      <a:ext cx="558775" cy="698243"/>
                                      <a:chOff x="556518" y="620614"/>
                                      <a:chExt cx="558775" cy="698243"/>
                                    </a:xfrm>
                                  </wpg:grpSpPr>
                                  <wps:wsp>
                                    <wps:cNvPr id="244" name="Поле 10"/>
                                    <wps:cNvSpPr txBox="1"/>
                                    <wps:spPr>
                                      <a:xfrm>
                                        <a:off x="663808" y="620614"/>
                                        <a:ext cx="451485" cy="340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BE566E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 w:rsidRPr="00F97C84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position w:val="-6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object w:dxaOrig="220" w:dyaOrig="300">
                                              <v:shape id="_x0000_i1332" type="#_x0000_t75" style="width:11.1pt;height:15.9pt" o:ole="">
                                                <v:imagedata r:id="rId7" o:title=""/>
                                              </v:shape>
                                              <o:OLEObject Type="Embed" ProgID="Equation.DSMT4" ShapeID="_x0000_i1332" DrawAspect="Content" ObjectID="_1517376544" r:id="rId1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45" name="Прямая со стрелкой 245"/>
                                    <wps:cNvCnPr/>
                                    <wps:spPr>
                                      <a:xfrm flipV="1">
                                        <a:off x="556518" y="824194"/>
                                        <a:ext cx="170815" cy="4946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rgbClr val="C00000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246" name="Группа 246"/>
                                  <wpg:cNvGrpSpPr/>
                                  <wpg:grpSpPr>
                                    <a:xfrm>
                                      <a:off x="630325" y="599962"/>
                                      <a:ext cx="1891354" cy="2504387"/>
                                      <a:chOff x="630325" y="599962"/>
                                      <a:chExt cx="1891354" cy="2504387"/>
                                    </a:xfrm>
                                  </wpg:grpSpPr>
                                  <wps:wsp>
                                    <wps:cNvPr id="247" name="Поле 247"/>
                                    <wps:cNvSpPr txBox="1"/>
                                    <wps:spPr>
                                      <a:xfrm>
                                        <a:off x="2186828" y="1552015"/>
                                        <a:ext cx="334851" cy="41099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481131" w:rsidRDefault="00B67AEF" w:rsidP="00BE566E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48" name="Группа 248"/>
                                    <wpg:cNvGrpSpPr/>
                                    <wpg:grpSpPr>
                                      <a:xfrm>
                                        <a:off x="630325" y="599962"/>
                                        <a:ext cx="1866900" cy="2504387"/>
                                        <a:chOff x="630325" y="599962"/>
                                        <a:chExt cx="1866900" cy="2504387"/>
                                      </a:xfrm>
                                    </wpg:grpSpPr>
                                    <wps:wsp>
                                      <wps:cNvPr id="249" name="Полилиния 249"/>
                                      <wps:cNvSpPr/>
                                      <wps:spPr>
                                        <a:xfrm>
                                          <a:off x="630325" y="2574759"/>
                                          <a:ext cx="1229360" cy="5295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137237"/>
                                            <a:gd name="connsiteY0" fmla="*/ 645459 h 645459"/>
                                            <a:gd name="connsiteX1" fmla="*/ 291994 w 1137237"/>
                                            <a:gd name="connsiteY1" fmla="*/ 322729 h 645459"/>
                                            <a:gd name="connsiteX2" fmla="*/ 814508 w 1137237"/>
                                            <a:gd name="connsiteY2" fmla="*/ 345781 h 645459"/>
                                            <a:gd name="connsiteX3" fmla="*/ 1137237 w 1137237"/>
                                            <a:gd name="connsiteY3" fmla="*/ 0 h 645459"/>
                                            <a:gd name="connsiteX4" fmla="*/ 1137237 w 1137237"/>
                                            <a:gd name="connsiteY4" fmla="*/ 0 h 64545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137237" h="645459">
                                              <a:moveTo>
                                                <a:pt x="0" y="645459"/>
                                              </a:moveTo>
                                              <a:cubicBezTo>
                                                <a:pt x="78121" y="509067"/>
                                                <a:pt x="156243" y="372675"/>
                                                <a:pt x="291994" y="322729"/>
                                              </a:cubicBezTo>
                                              <a:cubicBezTo>
                                                <a:pt x="427745" y="272783"/>
                                                <a:pt x="673634" y="399569"/>
                                                <a:pt x="814508" y="345781"/>
                                              </a:cubicBezTo>
                                              <a:cubicBezTo>
                                                <a:pt x="955382" y="291993"/>
                                                <a:pt x="1137237" y="0"/>
                                                <a:pt x="1137237" y="0"/>
                                              </a:cubicBezTo>
                                              <a:lnTo>
                                                <a:pt x="1137237" y="0"/>
                                              </a:lnTo>
                                            </a:path>
                                          </a:pathLst>
                                        </a:custGeom>
                                        <a:ln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BE566E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50" name="Группа 250"/>
                                      <wpg:cNvGrpSpPr/>
                                      <wpg:grpSpPr>
                                        <a:xfrm>
                                          <a:off x="899030" y="599962"/>
                                          <a:ext cx="1598195" cy="1659145"/>
                                          <a:chOff x="899030" y="599962"/>
                                          <a:chExt cx="1598195" cy="1659145"/>
                                        </a:xfrm>
                                      </wpg:grpSpPr>
                                      <wps:wsp>
                                        <wps:cNvPr id="251" name="Полилиния 251"/>
                                        <wps:cNvSpPr/>
                                        <wps:spPr>
                                          <a:xfrm>
                                            <a:off x="899031" y="1728909"/>
                                            <a:ext cx="1229445" cy="5301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1137237"/>
                                              <a:gd name="connsiteY0" fmla="*/ 645459 h 645459"/>
                                              <a:gd name="connsiteX1" fmla="*/ 291994 w 1137237"/>
                                              <a:gd name="connsiteY1" fmla="*/ 322729 h 645459"/>
                                              <a:gd name="connsiteX2" fmla="*/ 814508 w 1137237"/>
                                              <a:gd name="connsiteY2" fmla="*/ 345781 h 645459"/>
                                              <a:gd name="connsiteX3" fmla="*/ 1137237 w 1137237"/>
                                              <a:gd name="connsiteY3" fmla="*/ 0 h 645459"/>
                                              <a:gd name="connsiteX4" fmla="*/ 1137237 w 1137237"/>
                                              <a:gd name="connsiteY4" fmla="*/ 0 h 64545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137237" h="645459">
                                                <a:moveTo>
                                                  <a:pt x="0" y="645459"/>
                                                </a:moveTo>
                                                <a:cubicBezTo>
                                                  <a:pt x="78121" y="509067"/>
                                                  <a:pt x="156243" y="372675"/>
                                                  <a:pt x="291994" y="322729"/>
                                                </a:cubicBezTo>
                                                <a:cubicBezTo>
                                                  <a:pt x="427745" y="272783"/>
                                                  <a:pt x="673634" y="399569"/>
                                                  <a:pt x="814508" y="345781"/>
                                                </a:cubicBezTo>
                                                <a:cubicBezTo>
                                                  <a:pt x="955382" y="291993"/>
                                                  <a:pt x="1137237" y="0"/>
                                                  <a:pt x="1137237" y="0"/>
                                                </a:cubicBezTo>
                                                <a:lnTo>
                                                  <a:pt x="1137237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52" name="Прямая соединительная линия 252"/>
                                        <wps:cNvCnPr>
                                          <a:stCxn id="251" idx="0"/>
                                        </wps:cNvCnPr>
                                        <wps:spPr>
                                          <a:xfrm flipV="1">
                                            <a:off x="899030" y="1129551"/>
                                            <a:ext cx="368835" cy="112955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206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53" name="Прямая соединительная линия 253"/>
                                        <wps:cNvCnPr/>
                                        <wps:spPr>
                                          <a:xfrm flipV="1">
                                            <a:off x="2128475" y="615332"/>
                                            <a:ext cx="368750" cy="11363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206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54" name="Прямая соединительная линия 254"/>
                                        <wps:cNvCnPr/>
                                        <wps:spPr>
                                          <a:xfrm flipV="1">
                                            <a:off x="1574991" y="599962"/>
                                            <a:ext cx="440184" cy="13981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rgbClr val="00B05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58" name="Прямая соединительная линия 258"/>
                                        <wps:cNvCnPr/>
                                        <wps:spPr>
                                          <a:xfrm flipV="1">
                                            <a:off x="1341846" y="861316"/>
                                            <a:ext cx="358076" cy="11016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206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60" name="Прямая соединительная линия 260"/>
                                        <wps:cNvCnPr/>
                                        <wps:spPr>
                                          <a:xfrm flipV="1">
                                            <a:off x="1838058" y="888854"/>
                                            <a:ext cx="347240" cy="107415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206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61" name="Прямая соединительная линия 261"/>
                                        <wps:cNvCnPr/>
                                        <wps:spPr>
                                          <a:xfrm flipV="1">
                                            <a:off x="1154604" y="919358"/>
                                            <a:ext cx="341314" cy="105156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2060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62" name="Полилиния 262"/>
                                      <wps:cNvSpPr/>
                                      <wps:spPr>
                                        <a:xfrm>
                                          <a:off x="1267865" y="599962"/>
                                          <a:ext cx="1229360" cy="5295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137237"/>
                                            <a:gd name="connsiteY0" fmla="*/ 645459 h 645459"/>
                                            <a:gd name="connsiteX1" fmla="*/ 291994 w 1137237"/>
                                            <a:gd name="connsiteY1" fmla="*/ 322729 h 645459"/>
                                            <a:gd name="connsiteX2" fmla="*/ 814508 w 1137237"/>
                                            <a:gd name="connsiteY2" fmla="*/ 345781 h 645459"/>
                                            <a:gd name="connsiteX3" fmla="*/ 1137237 w 1137237"/>
                                            <a:gd name="connsiteY3" fmla="*/ 0 h 645459"/>
                                            <a:gd name="connsiteX4" fmla="*/ 1137237 w 1137237"/>
                                            <a:gd name="connsiteY4" fmla="*/ 0 h 64545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137237" h="645459">
                                              <a:moveTo>
                                                <a:pt x="0" y="645459"/>
                                              </a:moveTo>
                                              <a:cubicBezTo>
                                                <a:pt x="78121" y="509067"/>
                                                <a:pt x="156243" y="372675"/>
                                                <a:pt x="291994" y="322729"/>
                                              </a:cubicBezTo>
                                              <a:cubicBezTo>
                                                <a:pt x="427745" y="272783"/>
                                                <a:pt x="673634" y="399569"/>
                                                <a:pt x="814508" y="345781"/>
                                              </a:cubicBezTo>
                                              <a:cubicBezTo>
                                                <a:pt x="955382" y="291993"/>
                                                <a:pt x="1137237" y="0"/>
                                                <a:pt x="1137237" y="0"/>
                                              </a:cubicBezTo>
                                              <a:lnTo>
                                                <a:pt x="1137237" y="0"/>
                                              </a:lnTo>
                                            </a:path>
                                          </a:pathLst>
                                        </a:custGeom>
                                        <a:ln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BE566E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67" name="Прямая соединительная линия 267"/>
                                <wps:cNvCnPr/>
                                <wps:spPr>
                                  <a:xfrm flipV="1">
                                    <a:off x="1092201" y="1408546"/>
                                    <a:ext cx="206217" cy="612274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B05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8" name="Прямая соединительная линия 268"/>
                                <wps:cNvCnPr/>
                                <wps:spPr>
                                  <a:xfrm flipV="1">
                                    <a:off x="918215" y="1375795"/>
                                    <a:ext cx="205740" cy="612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9" name="Прямая соединительная линия 269"/>
                                <wps:cNvCnPr/>
                                <wps:spPr>
                                  <a:xfrm flipV="1">
                                    <a:off x="763680" y="1408680"/>
                                    <a:ext cx="205740" cy="612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0" name="Прямая соединительная линия 270"/>
                                <wps:cNvCnPr/>
                                <wps:spPr>
                                  <a:xfrm flipV="1">
                                    <a:off x="1306247" y="1378938"/>
                                    <a:ext cx="205740" cy="612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1" name="Прямая соединительная линия 271"/>
                                <wps:cNvCnPr/>
                                <wps:spPr>
                                  <a:xfrm flipV="1">
                                    <a:off x="1538204" y="1195136"/>
                                    <a:ext cx="205740" cy="612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2" name="Прямая соединительная линия 272"/>
                                <wps:cNvCnPr/>
                                <wps:spPr>
                                  <a:xfrm flipV="1">
                                    <a:off x="562322" y="1579080"/>
                                    <a:ext cx="205740" cy="612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206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5" name="Овал 275"/>
                                <wps:cNvSpPr/>
                                <wps:spPr>
                                  <a:xfrm>
                                    <a:off x="1483109" y="76072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6" name="Овал 276"/>
                                <wps:cNvSpPr/>
                                <wps:spPr>
                                  <a:xfrm>
                                    <a:off x="1276077" y="1363461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BF192D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79" name="Поле 247"/>
                            <wps:cNvSpPr txBox="1"/>
                            <wps:spPr>
                              <a:xfrm>
                                <a:off x="130060" y="1352389"/>
                                <a:ext cx="262890" cy="3054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2455A7" w:rsidRDefault="00B67AEF" w:rsidP="005D04B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2455A7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0" name="Поле 247"/>
                            <wps:cNvSpPr txBox="1"/>
                            <wps:spPr>
                              <a:xfrm>
                                <a:off x="2271445" y="826507"/>
                                <a:ext cx="262890" cy="3054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2455A7" w:rsidRDefault="00B67AEF" w:rsidP="005D04B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2455A7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1" name="Поле 247"/>
                            <wps:cNvSpPr txBox="1"/>
                            <wps:spPr>
                              <a:xfrm>
                                <a:off x="306461" y="82722"/>
                                <a:ext cx="262890" cy="3054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2455A7" w:rsidRDefault="00B67AEF" w:rsidP="005D04B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2455A7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3" name="Поле 247"/>
                          <wps:cNvSpPr txBox="1"/>
                          <wps:spPr>
                            <a:xfrm>
                              <a:off x="1679472" y="162389"/>
                              <a:ext cx="262890" cy="3054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Pr="00D00C5A" w:rsidRDefault="00B67AEF" w:rsidP="0004707F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D00C5A">
                                  <w:rPr>
                                    <w:rFonts w:eastAsia="Calibri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Полотно 263" o:spid="_x0000_s1050" editas="canvas" style="position:absolute;left:0;text-align:left;margin-left:-3pt;margin-top:481.2pt;width:205.25pt;height:221.25pt;z-index:251660288;mso-position-horizontal-relative:margin;mso-position-vertical-relative:margin;mso-width-relative:margin;mso-height-relative:margin" coordsize="26066,28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">
                <v:shape id="_x0000_s1051" type="#_x0000_t75" style="position:absolute;width:26066;height:28098;visibility:visible;mso-wrap-style:square">
                  <v:fill o:detectmouseclick="t"/>
                  <v:path o:connecttype="none"/>
                </v:shape>
                <v:shape id="Поле 10" o:spid="_x0000_s1052" type="#_x0000_t202" style="position:absolute;left:8076;top:24707;width:895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  <v:textbox>
                    <w:txbxContent>
                      <w:p w:rsidR="00B67AEF" w:rsidRPr="005D04BF" w:rsidRDefault="00B67AEF" w:rsidP="00BE566E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</w:t>
                        </w: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47" o:spid="_x0000_s1053" type="#_x0000_t202" style="position:absolute;left:13419;top:5155;width:2629;height: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Gdc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lhnXHAAAA3AAAAA8AAAAAAAAAAAAAAAAAmAIAAGRy&#10;cy9kb3ducmV2LnhtbFBLBQYAAAAABAAEAPUAAACMAwAAAAA=&#10;" filled="f" stroked="f" strokeweight=".5pt">
                  <v:textbox>
                    <w:txbxContent>
                      <w:p w:rsidR="00B67AEF" w:rsidRDefault="00B67AEF" w:rsidP="00BF192D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  <w:t>М</w:t>
                        </w:r>
                      </w:p>
                    </w:txbxContent>
                  </v:textbox>
                </v:shape>
                <v:group id="Группа 284" o:spid="_x0000_s1054" style="position:absolute;left:1008;top:827;width:24140;height:21190" coordorigin="1008,827" coordsize="24140,21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group id="Группа 282" o:spid="_x0000_s1055" style="position:absolute;left:1008;top:827;width:24140;height:21190" coordorigin="1203,827" coordsize="24140,21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<v:group id="Группа 278" o:spid="_x0000_s1056" style="position:absolute;left:1203;top:2151;width:23436;height:19866" coordorigin="230,2151" coordsize="23436,19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<v:shape id="Прямая со стрелкой 264" o:spid="_x0000_s1057" type="#_x0000_t32" style="position:absolute;left:5071;top:2151;width:1;height:662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L0gcUAAADcAAAADwAAAGRycy9kb3ducmV2LnhtbESPQWsCMRSE7wX/Q3hCbzWrrbasRhGh&#10;UA9SqrZeH8lzd3Hzsmyeuv33piD0OMzMN8xs0flaXaiNVWADw0EGitgGV3FhYL97f3oDFQXZYR2Y&#10;DPxShMW89zDD3IUrf9FlK4VKEI45GihFmlzraEvyGAehIU7eMbQeJcm20K7Fa4L7Wo+ybKI9VpwW&#10;SmxoVZI9bc/ewDkcN8tv9/r8MzzI2lay/iQ7Nuax3y2noIQ6+Q/f2x/OwGjyAn9n0hH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L0gcUAAADcAAAADwAAAAAAAAAA&#10;AAAAAAChAgAAZHJzL2Rvd25yZXYueG1sUEsFBgAAAAAEAAQA+QAAAJMDAAAAAA==&#10;" strokecolor="#4579b8 [3044]">
                        <v:stroke endarrow="open"/>
                      </v:shape>
                      <v:shape id="Прямая со стрелкой 265" o:spid="_x0000_s1058" type="#_x0000_t32" style="position:absolute;left:5071;top:8775;width:185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cYXsIAAADcAAAADwAAAGRycy9kb3ducmV2LnhtbESPQYvCMBSE7wv+h/AEb2uqUinVKCIU&#10;vaor6O3ZPNti81KaVOu/3ywIexxm5htmue5NLZ7Uusqygsk4AkGcW11xoeDnlH0nIJxH1lhbJgVv&#10;crBeDb6WmGr74gM9j74QAcIuRQWl900qpctLMujGtiEO3t22Bn2QbSF1i68AN7WcRtFcGqw4LJTY&#10;0Lak/HHsjILZ/dbvEr+RSXax266L4/icXZUaDfvNAoSn3v+HP+29VjCdx/B3JhwB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cYXsIAAADcAAAADwAAAAAAAAAAAAAA&#10;AAChAgAAZHJzL2Rvd25yZXYueG1sUEsFBgAAAAAEAAQA+QAAAJADAAAAAA==&#10;" strokecolor="#4579b8 [3044]">
                        <v:stroke endarrow="open"/>
                      </v:shape>
                      <v:shape id="Прямая со стрелкой 266" o:spid="_x0000_s1059" type="#_x0000_t32" style="position:absolute;left:230;top:8775;width:4841;height:63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xdzMUAAADcAAAADwAAAGRycy9kb3ducmV2LnhtbESPX2vCMBTF3wd+h3AF32aqaJHOKKIM&#10;JsJGdTB8uzZ3bbG5KUm03bdfBgMfD+fPj7Nc96YRd3K+tqxgMk5AEBdW11wq+Dy9Pi9A+ICssbFM&#10;Cn7Iw3o1eFpipm3HOd2PoRRxhH2GCqoQ2kxKX1Rk0I9tSxy9b+sMhihdKbXDLo6bRk6TJJUGa46E&#10;ClvaVlRcjzcTIbtZPj98HS4zyjcf3WV/fg/urNRo2G9eQATqwyP8337TCqZpCn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xdzMUAAADcAAAADwAAAAAAAAAA&#10;AAAAAAChAgAAZHJzL2Rvd25yZXYueG1sUEsFBgAAAAAEAAQA+QAAAJMDAAAAAA==&#10;" strokecolor="#4579b8 [3044]">
                        <v:stroke endarrow="open"/>
                      </v:shape>
                      <v:shape id="Поле 247" o:spid="_x0000_s1060" type="#_x0000_t202" style="position:absolute;left:12829;top:11127;width:2629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weAc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MHgHHAAAA3AAAAA8AAAAAAAAAAAAAAAAAmAIAAGRy&#10;cy9kb3ducmV2LnhtbFBLBQYAAAAABAAEAPUAAACMAwAAAAA=&#10;" filled="f" stroked="f" strokeweight=".5pt">
                        <v:textbox>
                          <w:txbxContent>
                            <w:p w:rsidR="00B67AEF" w:rsidRDefault="00B67AEF" w:rsidP="00BF192D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group id="Группа 277" o:spid="_x0000_s1061" style="position:absolute;left:5072;top:3380;width:15444;height:18637" coordorigin="5072,3380" coordsize="15443,18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      <v:group id="Группа 242" o:spid="_x0000_s1062" style="position:absolute;left:5072;top:3380;width:15444;height:18637" coordorigin="5565,5999" coordsize="19651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    <v:group id="Группа 243" o:spid="_x0000_s1063" style="position:absolute;left:5565;top:6206;width:5587;height:6982" coordorigin="5565,6206" coordsize="5587,69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      <v:shape id="Поле 10" o:spid="_x0000_s1064" type="#_x0000_t202" style="position:absolute;left:6638;top:6206;width:4514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DUv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Zw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g1Lz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B67AEF" w:rsidRDefault="00B67AEF" w:rsidP="00BE566E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 w:rsidRPr="00F97C84">
                                      <w:rPr>
                                        <w:rFonts w:eastAsia="Calibri"/>
                                        <w:i/>
                                        <w:iCs/>
                                        <w:position w:val="-6"/>
                                        <w:sz w:val="28"/>
                                        <w:szCs w:val="28"/>
                                        <w:lang w:val="en-US"/>
                                      </w:rPr>
                                      <w:object w:dxaOrig="220" w:dyaOrig="300">
                                        <v:shape id="_x0000_i1332" type="#_x0000_t75" style="width:11.1pt;height:15.9pt" o:ole="">
                                          <v:imagedata r:id="rId7" o:title=""/>
                                        </v:shape>
                                        <o:OLEObject Type="Embed" ProgID="Equation.DSMT4" ShapeID="_x0000_i1332" DrawAspect="Content" ObjectID="_1517309595" r:id="rId1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Прямая со стрелкой 245" o:spid="_x0000_s1065" type="#_x0000_t32" style="position:absolute;left:5565;top:8241;width:1708;height:49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cGZMQAAADcAAAADwAAAGRycy9kb3ducmV2LnhtbESPT2vCQBTE74V+h+UJvZmNoZUaXaV/&#10;SBA8mer9kX0mwezbNLsm6bfvFoQeh5n5DbPZTaYVA/WusaxgEcUgiEurG64UnL6y+SsI55E1tpZJ&#10;wQ852G0fHzaYajvykYbCVyJA2KWooPa+S6V0ZU0GXWQ74uBdbG/QB9lXUvc4BrhpZRLHS2mw4bBQ&#10;Y0cfNZXX4mYUZGcebnlyGPL96n2RXKT5tN+5Uk+z6W0NwtPk/8P39l4rSJ5f4O9MO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hwZkxAAAANwAAAAPAAAAAAAAAAAA&#10;AAAAAKECAABkcnMvZG93bnJldi54bWxQSwUGAAAAAAQABAD5AAAAkgMAAAAA&#10;" strokecolor="#c00000" strokeweight="1pt">
                              <v:stroke endarrow="open"/>
                            </v:shape>
                          </v:group>
                          <v:group id="Группа 246" o:spid="_x0000_s1066" style="position:absolute;left:6303;top:5999;width:18913;height:25044" coordorigin="6303,5999" coordsize="18913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    <v:shape id="Поле 247" o:spid="_x0000_s1067" type="#_x0000_t202" style="position:absolute;left:21868;top:15520;width:3348;height:4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B67AEF" w:rsidRPr="00481131" w:rsidRDefault="00B67AEF" w:rsidP="00BE566E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  <v:group id="Группа 248" o:spid="_x0000_s1068" style="position:absolute;left:6303;top:5999;width:18669;height:25044" coordorigin="6303,5999" coordsize="18669,250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        <v:shape id="Полилиния 249" o:spid="_x0000_s1069" style="position:absolute;left:6303;top:25747;width:12293;height:5296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V6jMYA&#10;AADcAAAADwAAAGRycy9kb3ducmV2LnhtbESP0WqDQBRE3wv9h+UW8hLqmhBCNa4igULJQ0pjP+Di&#10;3qrEvSvuxph8fbZQ6OMwM2eYrJhNLyYaXWdZwSqKQRDXVnfcKPiu3l/fQDiPrLG3TApu5KDIn58y&#10;TLW98hdNJ9+IAGGXooLW+yGV0tUtGXSRHYiD92NHgz7IsZF6xGuAm16u43grDXYcFlocaN9SfT5d&#10;jILkrj+rcjqs4kO/vC239X1ujpVSi5e53IHwNPv/8F/7QytYbxL4PROOgMw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V6jMYAAADcAAAADwAAAAAAAAAAAAAAAACYAgAAZHJz&#10;L2Rvd25yZXYueG1sUEsFBgAAAAAEAAQA9QAAAIsDAAAAAA==&#10;" adj="-11796480,,5400" path="m,645459c78121,509067,156243,372675,291994,322729v135751,-49946,381640,76840,522514,23052c955382,291993,1137237,,1137237,r,e" filled="f" strokecolor="#4579b8 [3044]">
                                <v:stroke dashstyle="dash" joinstyle="miter"/>
                                <v:formulas/>
                                <v:path arrowok="t" o:connecttype="custom" o:connectlocs="0,529590;315647,264795;880488,283708;1229360,0;1229360,0" o:connectangles="0,0,0,0,0" textboxrect="0,0,1137237,645459"/>
                                <v:textbox>
                                  <w:txbxContent>
                                    <w:p w:rsidR="00B67AEF" w:rsidRDefault="00B67AEF" w:rsidP="00BE566E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group id="Группа 250" o:spid="_x0000_s1070" style="position:absolute;left:8990;top:5999;width:15982;height:16592" coordorigin="8990,5999" coordsize="15981,165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        <v:shape id="Полилиния 251" o:spid="_x0000_s1071" style="position:absolute;left:8990;top:17289;width:12294;height:5302;visibility:visible;mso-wrap-style:square;v-text-anchor:middle" coordsize="1137237,645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PvbMcA&#10;AADcAAAADwAAAGRycy9kb3ducmV2LnhtbESPQWvCQBSE70L/w/IKvYhuFG1L6ipiKagX0UpDb4/s&#10;a5KafZtmV5P8e1cQehxm5htmtmhNKS5Uu8KygtEwAkGcWl1wpuD4+TF4BeE8ssbSMinoyMFi/tCb&#10;Yaxtw3u6HHwmAoRdjApy76tYSpfmZNANbUUcvB9bG/RB1pnUNTYBbko5jqJnabDgsJBjRauc0tPh&#10;bBTsusQ3yWby/bLa/jYRv//1v7qtUk+P7fINhKfW/4fv7bVWMJ6O4HYmHAE5v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T72zHAAAA3AAAAA8AAAAAAAAAAAAAAAAAmAIAAGRy&#10;cy9kb3ducmV2LnhtbFBLBQYAAAAABAAEAPUAAACMAwAAAAA=&#10;" path="m,645459c78121,509067,156243,372675,291994,322729v135751,-49946,381640,76840,522514,23052c955382,291993,1137237,,1137237,r,e" filled="f" strokecolor="#c00000" strokeweight="2pt">
                                  <v:path arrowok="t" o:connecttype="custom" o:connectlocs="0,530198;315669,265099;880549,284034;1229445,0;1229445,0" o:connectangles="0,0,0,0,0"/>
                                </v:shape>
                                <v:line id="Прямая соединительная линия 252" o:spid="_x0000_s1072" style="position:absolute;flip:y;visibility:visible;mso-wrap-style:square" from="8990,11295" to="12678,2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1r3sUAAADcAAAADwAAAGRycy9kb3ducmV2LnhtbESPQWvCQBSE70L/w/IK3nTTQIOkbkIp&#10;VdpSpU2FXB/ZZxLMvg3ZVeO/dwuCx2FmvmGW+Wg6caLBtZYVPM0jEMSV1S3XCnZ/q9kChPPIGjvL&#10;pOBCDvLsYbLEVNsz/9Kp8LUIEHYpKmi871MpXdWQQTe3PXHw9nYw6IMcaqkHPAe46WQcRYk02HJY&#10;aLCnt4aqQ3E0Ctp1WX9vtg4/ZVmYn4P5Ssr3RKnp4/j6AsLT6O/hW/tDK4ifY/g/E46AzK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01r3sUAAADcAAAADwAAAAAAAAAA&#10;AAAAAAChAgAAZHJzL2Rvd25yZXYueG1sUEsFBgAAAAAEAAQA+QAAAJMDAAAAAA==&#10;" strokecolor="#002060"/>
                                <v:line id="Прямая соединительная линия 253" o:spid="_x0000_s1073" style="position:absolute;flip:y;visibility:visible;mso-wrap-style:square" from="21284,6153" to="24972,17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HORcQAAADcAAAADwAAAGRycy9kb3ducmV2LnhtbESPQWvCQBSE74L/YXmCt7pRMUjqKiKt&#10;qLTFpoVcH9lnEsy+DdlV4793CwWPw8x8wyxWnanFlVpXWVYwHkUgiHOrKy4U/P68v8xBOI+ssbZM&#10;Cu7kYLXs9xaYaHvjb7qmvhABwi5BBaX3TSKly0sy6Ea2IQ7eybYGfZBtIXWLtwA3tZxEUSwNVhwW&#10;SmxoU1J+Ti9GQbXNio/PL4d7maXmeDaHOHuLlRoOuvUrCE+df4b/2zutYDKbwt+ZcATk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c5FxAAAANwAAAAPAAAAAAAAAAAA&#10;AAAAAKECAABkcnMvZG93bnJldi54bWxQSwUGAAAAAAQABAD5AAAAkgMAAAAA&#10;" strokecolor="#002060"/>
                                <v:line id="Прямая соединительная линия 254" o:spid="_x0000_s1074" style="position:absolute;flip:y;visibility:visible;mso-wrap-style:square" from="15749,5999" to="20151,19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2RYMQAAADcAAAADwAAAGRycy9kb3ducmV2LnhtbESPT4vCMBTE7wt+h/AEb2uqrCLVKKLI&#10;ellZ/90fzbMpNi+libXupzfCgsdhZn7DzBatLUVDtS8cKxj0ExDEmdMF5wpOx83nBIQPyBpLx6Tg&#10;QR4W887HDFPt7ryn5hByESHsU1RgQqhSKX1myKLvu4o4ehdXWwxR1rnUNd4j3JZymCRjabHguGCw&#10;opWh7Hq4WQW/++yy/Duvx7v2ZK7Hn2Zw235vlOp12+UURKA2vMP/7a1WMBx9wetMPAJy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DZFgxAAAANwAAAAPAAAAAAAAAAAA&#10;AAAAAKECAABkcnMvZG93bnJldi54bWxQSwUGAAAAAAQABAD5AAAAkgMAAAAA&#10;" strokecolor="#00b050" strokeweight="1pt"/>
                                <v:line id="Прямая соединительная линия 258" o:spid="_x0000_s1075" style="position:absolute;flip:y;visibility:visible;mso-wrap-style:square" from="13418,8613" to="16999,19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VcNMEAAADcAAAADwAAAGRycy9kb3ducmV2LnhtbERPTYvCMBC9C/6HMII3TRUsUo0iossq&#10;u8tahV6HZmyLzaQ0Ueu/3xwWPD7e93LdmVo8qHWVZQWTcQSCOLe64kLB5bwfzUE4j6yxtkwKXuRg&#10;ver3lpho++QTPVJfiBDCLkEFpfdNIqXLSzLoxrYhDtzVtgZ9gG0hdYvPEG5qOY2iWBqsODSU2NC2&#10;pPyW3o2C6iMrvr5/HB5klprfmznG2S5WajjoNgsQnjr/Fv+7P7WC6SysDWfCEZ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pVw0wQAAANwAAAAPAAAAAAAAAAAAAAAA&#10;AKECAABkcnMvZG93bnJldi54bWxQSwUGAAAAAAQABAD5AAAAjwMAAAAA&#10;" strokecolor="#002060"/>
                                <v:line id="Прямая соединительная линия 260" o:spid="_x0000_s1076" style="position:absolute;flip:y;visibility:visible;mso-wrap-style:square" from="18380,8888" to="21852,19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+aj8EAAADcAAAADwAAAGRycy9kb3ducmV2LnhtbERPTYvCMBC9L+x/CCN4W1M9FOk2ioi7&#10;rKLiVqHXoRnbYjMpTdT6781B8Ph43+m8N424UedqywrGowgEcWF1zaWC0/HnawrCeWSNjWVS8CAH&#10;89nnR4qJtnf+p1vmSxFC2CWooPK+TaR0RUUG3ci2xIE7286gD7Arpe7wHsJNIydRFEuDNYeGClta&#10;VlRcsqtRUP/m5Xa3d7iWeWYOF7OJ81Ws1HDQL75BeOr9W/xy/2kFkzjMD2fCEZ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v5qPwQAAANwAAAAPAAAAAAAAAAAAAAAA&#10;AKECAABkcnMvZG93bnJldi54bWxQSwUGAAAAAAQABAD5AAAAjwMAAAAA&#10;" strokecolor="#002060"/>
                                <v:line id="Прямая соединительная линия 261" o:spid="_x0000_s1077" style="position:absolute;flip:y;visibility:visible;mso-wrap-style:square" from="11546,9193" to="14959,1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M/FMMAAADcAAAADwAAAGRycy9kb3ducmV2LnhtbESPQYvCMBSE7wv+h/AEb2uqhyLVKIuo&#10;qOii3YVeH83btti8lCZq/fdGEPY4zMw3zGzRmVrcqHWVZQWjYQSCOLe64kLB78/6cwLCeWSNtWVS&#10;8CAHi3nvY4aJtnc+0y31hQgQdgkqKL1vEildXpJBN7QNcfD+bGvQB9kWUrd4D3BTy3EUxdJgxWGh&#10;xIaWJeWX9GoUVJusOBy/He5klprTxezjbBUrNeh3X1MQnjr/H363t1rBOB7B60w4An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zPxTDAAAA3AAAAA8AAAAAAAAAAAAA&#10;AAAAoQIAAGRycy9kb3ducmV2LnhtbFBLBQYAAAAABAAEAPkAAACRAwAAAAA=&#10;" strokecolor="#002060"/>
                              </v:group>
                              <v:shape id="Полилиния 262" o:spid="_x0000_s1078" style="position:absolute;left:12678;top:5999;width:12294;height:5296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0ncQA&#10;AADcAAAADwAAAGRycy9kb3ducmV2LnhtbESPQYvCMBSE78L+h/AW9iJr2h6Kdo1SFgTxoGj9AY/m&#10;2Rabl9Jka/XXbwTB4zAz3zDL9WhaMVDvGssK4lkEgri0uuFKwbnYfM9BOI+ssbVMCu7kYL36mCwx&#10;0/bGRxpOvhIBwi5DBbX3XSalK2sy6Ga2Iw7exfYGfZB9JXWPtwA3rUyiKJUGGw4LNXb0W1N5Pf0Z&#10;BYuHPhT5sIujXTu9T9PyMVb7QqmvzzH/AeFp9O/wq73VCpI0geeZc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ktJ3EAAAA3AAAAA8AAAAAAAAAAAAAAAAAmAIAAGRycy9k&#10;b3ducmV2LnhtbFBLBQYAAAAABAAEAPUAAACJAwAAAAA=&#10;" adj="-11796480,,5400" path="m,645459c78121,509067,156243,372675,291994,322729v135751,-49946,381640,76840,522514,23052c955382,291993,1137237,,1137237,r,e" filled="f" strokecolor="#4579b8 [3044]">
                                <v:stroke dashstyle="dash" joinstyle="miter"/>
                                <v:formulas/>
                                <v:path arrowok="t" o:connecttype="custom" o:connectlocs="0,529590;315647,264795;880488,283708;1229360,0;1229360,0" o:connectangles="0,0,0,0,0" textboxrect="0,0,1137237,645459"/>
                                <v:textbox>
                                  <w:txbxContent>
                                    <w:p w:rsidR="00B67AEF" w:rsidRDefault="00B67AEF" w:rsidP="00BE566E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Прямая соединительная линия 267" o:spid="_x0000_s1079" style="position:absolute;flip:y;visibility:visible;mso-wrap-style:square" from="10922,14085" to="12984,2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ifLcYAAADcAAAADwAAAGRycy9kb3ducmV2LnhtbESPT2vCQBTE7wW/w/KE3urGUKxGVxFB&#10;aEl78M/B4yP7TKLZtyG7Tbb99N1CocdhZn7DrDbBNKKnztWWFUwnCQjiwuqaSwXn0/5pDsJ5ZI2N&#10;ZVLwRQ4269HDCjNtBz5Qf/SliBB2GSqovG8zKV1RkUE3sS1x9K62M+ij7EqpOxwi3DQyTZKZNFhz&#10;XKiwpV1Fxf34aRQsTMBbfv+47OTbc379DtuzfS+VehyH7RKEp+D/w3/tV60gnb3A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ony3GAAAA3AAAAA8AAAAAAAAA&#10;AAAAAAAAoQIAAGRycy9kb3ducmV2LnhtbFBLBQYAAAAABAAEAPkAAACUAwAAAAA=&#10;" strokecolor="#00b050" strokeweight="1pt">
                          <v:stroke dashstyle="dash"/>
                        </v:line>
                        <v:line id="Прямая соединительная линия 268" o:spid="_x0000_s1080" style="position:absolute;flip:y;visibility:visible;mso-wrap-style:square" from="9182,13757" to="11239,19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6vccAAAADcAAAADwAAAGRycy9kb3ducmV2LnhtbERPy4rCMBTdC/MP4Q6403QKPqimMgzI&#10;uBJ8fMC1udN22tyUJNrq15uF4PJw3uvNYFpxI+drywq+pgkI4sLqmksF59N2sgThA7LG1jIpuJOH&#10;Tf4xWmOmbc8Huh1DKWII+wwVVCF0mZS+qMign9qOOHJ/1hkMEbpSaod9DDetTJNkLg3WHBsq7Oin&#10;oqI5Xo0C91ieL1eDv/sZb5t9Hxb/abtQavw5fK9ABBrCW/xy77SCdB7XxjPxCMj8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Or3HAAAAA3AAAAA8AAAAAAAAAAAAAAAAA&#10;oQIAAGRycy9kb3ducmV2LnhtbFBLBQYAAAAABAAEAPkAAACOAwAAAAA=&#10;" strokecolor="#002060">
                          <v:stroke dashstyle="dash"/>
                        </v:line>
                        <v:line id="Прямая соединительная линия 269" o:spid="_x0000_s1081" style="position:absolute;flip:y;visibility:visible;mso-wrap-style:square" from="7636,14086" to="9694,2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IK6sMAAADcAAAADwAAAGRycy9kb3ducmV2LnhtbESP3YrCMBSE74V9h3AW9k7TLaw/1SiL&#10;IHol+PMAx+bYVpuTkkRbfXojLOzlMDPfMLNFZ2pxJ+crywq+BwkI4tzqigsFx8OqPwbhA7LG2jIp&#10;eJCHxfyjN8NM25Z3dN+HQkQI+wwVlCE0mZQ+L8mgH9iGOHpn6wyGKF0htcM2wk0t0yQZSoMVx4US&#10;G1qWlF/3N6PAPcfH083gevvDq+u2DaNLWo+U+vrsfqcgAnXhP/zX3mgF6XAC7zPx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CCurDAAAA3AAAAA8AAAAAAAAAAAAA&#10;AAAAoQIAAGRycy9kb3ducmV2LnhtbFBLBQYAAAAABAAEAPkAAACRAwAAAAA=&#10;" strokecolor="#002060">
                          <v:stroke dashstyle="dash"/>
                        </v:line>
                        <v:line id="Прямая соединительная линия 270" o:spid="_x0000_s1082" style="position:absolute;flip:y;visibility:visible;mso-wrap-style:square" from="13062,13789" to="15119,19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E1qsEAAADcAAAADwAAAGRycy9kb3ducmV2LnhtbERP3WrCMBS+H/gO4QjerakF19IZZQiy&#10;XRXmfIBjc9Z2NicliW316ZeLwS4/vv/tfja9GMn5zrKCdZKCIK6t7rhRcP46PhcgfEDW2FsmBXfy&#10;sN8tnrZYajvxJ42n0IgYwr5EBW0IQymlr1sy6BM7EEfu2zqDIULXSO1wiuGml1mavkiDHceGFgc6&#10;tFRfTzejwD2K8+Vm8L3a8PFaTSH/yfpcqdVyfnsFEWgO/+I/94dWkOVxfjwTj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ITWqwQAAANwAAAAPAAAAAAAAAAAAAAAA&#10;AKECAABkcnMvZG93bnJldi54bWxQSwUGAAAAAAQABAD5AAAAjwMAAAAA&#10;" strokecolor="#002060">
                          <v:stroke dashstyle="dash"/>
                        </v:line>
                        <v:line id="Прямая соединительная линия 271" o:spid="_x0000_s1083" style="position:absolute;flip:y;visibility:visible;mso-wrap-style:square" from="15382,11951" to="17439,18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2QMcMAAADcAAAADwAAAGRycy9kb3ducmV2LnhtbESP0YrCMBRE3xf8h3AF39bUglupRhFB&#10;9ElY1w+4Nte22tyUJNq6X78RhH0cZuYMs1j1phEPcr62rGAyTkAQF1bXXCo4/Ww/ZyB8QNbYWCYF&#10;T/KwWg4+Fphr2/E3PY6hFBHCPkcFVQhtLqUvKjLox7Yljt7FOoMhSldK7bCLcNPINEm+pMGa40KF&#10;LW0qKm7Hu1Hgfmen893g7jDl7e3QheyaNplSo2G/noMI1If/8Lu91wrSbAKvM/EI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kDHDAAAA3AAAAA8AAAAAAAAAAAAA&#10;AAAAoQIAAGRycy9kb3ducmV2LnhtbFBLBQYAAAAABAAEAPkAAACRAwAAAAA=&#10;" strokecolor="#002060">
                          <v:stroke dashstyle="dash"/>
                        </v:line>
                        <v:line id="Прямая соединительная линия 272" o:spid="_x0000_s1084" style="position:absolute;flip:y;visibility:visible;mso-wrap-style:square" from="5623,15790" to="7680,21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8ORsMAAADcAAAADwAAAGRycy9kb3ducmV2LnhtbESP3YrCMBSE74V9h3AWvNPUglaqUWRB&#10;1ivBnwc4Nmfbrs1JSaKtPr1ZWPBymJlvmOW6N424k/O1ZQWTcQKCuLC65lLB+bQdzUH4gKyxsUwK&#10;HuRhvfoYLDHXtuMD3Y+hFBHCPkcFVQhtLqUvKjLox7Yljt6PdQZDlK6U2mEX4aaRaZLMpMGa40KF&#10;LX1VVFyPN6PAPefny83g937K2+u+C9lv2mRKDT/7zQJEoD68w//tnVaQZin8nYlHQK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/DkbDAAAA3AAAAA8AAAAAAAAAAAAA&#10;AAAAoQIAAGRycy9kb3ducmV2LnhtbFBLBQYAAAAABAAEAPkAAACRAwAAAAA=&#10;" strokecolor="#002060">
                          <v:stroke dashstyle="dash"/>
                        </v:line>
                        <v:oval id="Овал 275" o:spid="_x0000_s1085" style="position:absolute;left:14831;top:7607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Khh8MA&#10;AADcAAAADwAAAGRycy9kb3ducmV2LnhtbESPT4vCMBTE78J+h/AW9qapgn/oGkUFoawnq96fzbPp&#10;2ryUJtbut98IC3scZuY3zHLd21p01PrKsYLxKAFBXDhdcangfNoPFyB8QNZYOyYFP+RhvXobLDHV&#10;7slH6vJQighhn6ICE0KTSukLQxb9yDXE0bu51mKIsi2lbvEZ4baWkySZSYsVxwWDDe0MFff8YRW4&#10;/eGq5+Z0zy7fGVfXfNt93YxSH+/95hNEoD78h//amVYwmU/hdSYe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Khh8MAAADcAAAADwAAAAAAAAAAAAAAAACYAgAAZHJzL2Rv&#10;d25yZXYueG1sUEsFBgAAAAAEAAQA9QAAAIgDAAAAAA==&#10;" fillcolor="black [3200]" strokecolor="black [1600]" strokeweight="2pt"/>
                        <v:oval id="Овал 276" o:spid="_x0000_s1086" style="position:absolute;left:12760;top:13634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A/8MIA&#10;AADcAAAADwAAAGRycy9kb3ducmV2LnhtbESPQYvCMBSE74L/ITxhb5quB5WuUVxBKLsnq3t/Ns+m&#10;2ryUJtbuvzeC4HGYmW+Y5bq3teio9ZVjBZ+TBARx4XTFpYLjYTdegPABWWPtmBT8k4f1ajhYYqrd&#10;nffU5aEUEcI+RQUmhCaV0heGLPqJa4ijd3atxRBlW0rd4j3CbS2nSTKTFiuOCwYb2hoqrvnNKnC7&#10;35Oem8M1+7tkXJ3y7+7nbJT6GPWbLxCB+vAOv9qZVjCdz+B5Jh4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QD/wwgAAANwAAAAPAAAAAAAAAAAAAAAAAJgCAABkcnMvZG93&#10;bnJldi54bWxQSwUGAAAAAAQABAD1AAAAhwMAAAAA&#10;" fillcolor="black [3200]" strokecolor="black [1600]" strokeweight="2pt">
                          <v:textbox>
                            <w:txbxContent>
                              <w:p w:rsidR="00B67AEF" w:rsidRDefault="00B67AEF" w:rsidP="00BF192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oval>
                      </v:group>
                    </v:group>
                    <v:shape id="Поле 247" o:spid="_x0000_s1087" type="#_x0000_t202" style="position:absolute;left:1300;top:13523;width:2629;height: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      <v:textbox>
                        <w:txbxContent>
                          <w:p w:rsidR="00B67AEF" w:rsidRPr="002455A7" w:rsidRDefault="00B67AEF" w:rsidP="005D04BF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2455A7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Поле 247" o:spid="_x0000_s1088" type="#_x0000_t202" style="position:absolute;left:22714;top:8265;width:2629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    <v:textbox>
                        <w:txbxContent>
                          <w:p w:rsidR="00B67AEF" w:rsidRPr="002455A7" w:rsidRDefault="00B67AEF" w:rsidP="005D04BF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2455A7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Поле 247" o:spid="_x0000_s1089" type="#_x0000_t202" style="position:absolute;left:3064;top:827;width:2629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7NvsUA&#10;AADcAAAADwAAAGRycy9kb3ducmV2LnhtbESPQYvCMBSE78L+h/AEb5paUEo1ihREWdaDrpe9PZtn&#10;W2xeuk1Wu/56Iwgeh5n5hpkvO1OLK7WusqxgPIpAEOdWV1woOH6vhwkI55E11pZJwT85WC4+enNM&#10;tb3xnq4HX4gAYZeigtL7JpXS5SUZdCPbEAfvbFuDPsi2kLrFW4CbWsZRNJUGKw4LJTaUlZRfDn9G&#10;wWe23uH+FJvkXmebr/Oq+T3+TJQa9LvVDISnzr/Dr/ZWK4iT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s2+xQAAANwAAAAPAAAAAAAAAAAAAAAAAJgCAABkcnMv&#10;ZG93bnJldi54bWxQSwUGAAAAAAQABAD1AAAAigMAAAAA&#10;" filled="f" stroked="f" strokeweight=".5pt">
                      <v:textbox>
                        <w:txbxContent>
                          <w:p w:rsidR="00B67AEF" w:rsidRPr="002455A7" w:rsidRDefault="00B67AEF" w:rsidP="005D04BF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2455A7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shape id="Поле 247" o:spid="_x0000_s1090" type="#_x0000_t202" style="position:absolute;left:16794;top:1623;width:2629;height: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2Us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w9lLHAAAA3AAAAA8AAAAAAAAAAAAAAAAAmAIAAGRy&#10;cy9kb3ducmV2LnhtbFBLBQYAAAAABAAEAPUAAACMAwAAAAA=&#10;" filled="f" stroked="f" strokeweight=".5pt">
                    <v:textbox>
                      <w:txbxContent>
                        <w:p w:rsidR="00B67AEF" w:rsidRPr="00D00C5A" w:rsidRDefault="00B67AEF" w:rsidP="0004707F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b/>
                            </w:rPr>
                          </w:pPr>
                          <w:proofErr w:type="gramStart"/>
                          <w:r w:rsidRPr="00D00C5A">
                            <w:rPr>
                              <w:rFonts w:eastAsia="Calibri"/>
                              <w:b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 anchorx="margin" anchory="margin"/>
              </v:group>
            </w:pict>
          </mc:Fallback>
        </mc:AlternateContent>
      </w:r>
      <w:r w:rsidR="00D754F6">
        <w:rPr>
          <w:rFonts w:ascii="Times New Roman" w:hAnsi="Times New Roman" w:cs="Times New Roman"/>
          <w:sz w:val="28"/>
          <w:szCs w:val="28"/>
        </w:rPr>
        <w:t>С</w:t>
      </w:r>
      <w:r w:rsidR="00565DB0">
        <w:rPr>
          <w:rFonts w:ascii="Times New Roman" w:hAnsi="Times New Roman" w:cs="Times New Roman"/>
          <w:sz w:val="28"/>
          <w:szCs w:val="28"/>
        </w:rPr>
        <w:t xml:space="preserve">оставим уравнение цилиндрической поверхности </w:t>
      </w:r>
      <w:r w:rsidR="00565DB0" w:rsidRPr="00565DB0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31" type="#_x0000_t75" style="width:15.9pt;height:13.85pt" o:ole="">
            <v:imagedata r:id="rId20" o:title=""/>
          </v:shape>
          <o:OLEObject Type="Embed" ProgID="Equation.DSMT4" ShapeID="_x0000_i1031" DrawAspect="Content" ObjectID="_1517376243" r:id="rId21"/>
        </w:object>
      </w:r>
      <w:r w:rsidR="00565DB0">
        <w:rPr>
          <w:rFonts w:ascii="Times New Roman" w:hAnsi="Times New Roman" w:cs="Times New Roman"/>
          <w:sz w:val="28"/>
          <w:szCs w:val="28"/>
        </w:rPr>
        <w:t xml:space="preserve"> с образующими</w:t>
      </w:r>
      <w:r w:rsidR="00D754F6">
        <w:rPr>
          <w:rFonts w:ascii="Times New Roman" w:hAnsi="Times New Roman" w:cs="Times New Roman"/>
          <w:sz w:val="28"/>
          <w:szCs w:val="28"/>
        </w:rPr>
        <w:t>,</w:t>
      </w:r>
      <w:r w:rsidR="00565DB0">
        <w:rPr>
          <w:rFonts w:ascii="Times New Roman" w:hAnsi="Times New Roman" w:cs="Times New Roman"/>
          <w:sz w:val="28"/>
          <w:szCs w:val="28"/>
        </w:rPr>
        <w:t xml:space="preserve"> параллельными вектору </w:t>
      </w:r>
      <w:r w:rsidR="00565DB0" w:rsidRPr="00565DB0">
        <w:rPr>
          <w:rFonts w:ascii="Times New Roman" w:hAnsi="Times New Roman" w:cs="Times New Roman"/>
          <w:position w:val="-18"/>
          <w:sz w:val="28"/>
          <w:szCs w:val="28"/>
        </w:rPr>
        <w:object w:dxaOrig="1660" w:dyaOrig="499">
          <v:shape id="_x0000_i1032" type="#_x0000_t75" style="width:83.1pt;height:24.25pt" o:ole="">
            <v:imagedata r:id="rId22" o:title=""/>
          </v:shape>
          <o:OLEObject Type="Embed" ProgID="Equation.DSMT4" ShapeID="_x0000_i1032" DrawAspect="Content" ObjectID="_1517376244" r:id="rId23"/>
        </w:object>
      </w:r>
      <w:r w:rsidR="00565DB0">
        <w:rPr>
          <w:rFonts w:ascii="Times New Roman" w:hAnsi="Times New Roman" w:cs="Times New Roman"/>
          <w:sz w:val="28"/>
          <w:szCs w:val="28"/>
        </w:rPr>
        <w:t xml:space="preserve">, </w:t>
      </w:r>
      <w:r w:rsidR="00565DB0" w:rsidRPr="00565DB0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33" type="#_x0000_t75" style="width:37.4pt;height:18.7pt" o:ole="">
            <v:imagedata r:id="rId24" o:title=""/>
          </v:shape>
          <o:OLEObject Type="Embed" ProgID="Equation.DSMT4" ShapeID="_x0000_i1033" DrawAspect="Content" ObjectID="_1517376245" r:id="rId25"/>
        </w:object>
      </w:r>
      <w:r w:rsidR="00565DB0">
        <w:rPr>
          <w:rFonts w:ascii="Times New Roman" w:hAnsi="Times New Roman" w:cs="Times New Roman"/>
          <w:sz w:val="28"/>
          <w:szCs w:val="28"/>
        </w:rPr>
        <w:t xml:space="preserve">, если за направляющую принята кривая </w:t>
      </w:r>
      <w:r w:rsidR="00565DB0"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4" type="#_x0000_t75" style="width:12.45pt;height:13.85pt" o:ole="">
            <v:imagedata r:id="rId9" o:title=""/>
          </v:shape>
          <o:OLEObject Type="Embed" ProgID="Equation.DSMT4" ShapeID="_x0000_i1034" DrawAspect="Content" ObjectID="_1517376246" r:id="rId26"/>
        </w:object>
      </w:r>
      <w:r w:rsidR="00565D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40DC0" w:rsidRDefault="00D40DC0" w:rsidP="0051016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40DC0">
        <w:rPr>
          <w:rFonts w:ascii="Times New Roman" w:hAnsi="Times New Roman" w:cs="Times New Roman"/>
          <w:position w:val="-14"/>
          <w:sz w:val="28"/>
          <w:szCs w:val="28"/>
        </w:rPr>
        <w:object w:dxaOrig="1700" w:dyaOrig="420">
          <v:shape id="_x0000_i1035" type="#_x0000_t75" style="width:85.15pt;height:21.45pt" o:ole="">
            <v:imagedata r:id="rId27" o:title=""/>
          </v:shape>
          <o:OLEObject Type="Embed" ProgID="Equation.DSMT4" ShapeID="_x0000_i1035" DrawAspect="Content" ObjectID="_151737624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существует образующая </w:t>
      </w:r>
      <w:r w:rsidRPr="00D40DC0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36" type="#_x0000_t75" style="width:8.3pt;height:15.9pt" o:ole="">
            <v:imagedata r:id="rId29" o:title=""/>
          </v:shape>
          <o:OLEObject Type="Embed" ProgID="Equation.DSMT4" ShapeID="_x0000_i1036" DrawAspect="Content" ObjectID="_151737624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, проходящая через точку </w:t>
      </w:r>
      <w:r w:rsidRPr="00D40DC0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37" type="#_x0000_t75" style="width:18.7pt;height:13.85pt" o:ole="">
            <v:imagedata r:id="rId31" o:title=""/>
          </v:shape>
          <o:OLEObject Type="Embed" ProgID="Equation.DSMT4" ShapeID="_x0000_i1037" DrawAspect="Content" ObjectID="_151737624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ересекающая плоскость </w:t>
      </w:r>
      <w:r w:rsidRPr="00565DB0">
        <w:rPr>
          <w:rFonts w:ascii="Times New Roman" w:hAnsi="Times New Roman" w:cs="Times New Roman"/>
          <w:i/>
          <w:sz w:val="28"/>
          <w:szCs w:val="28"/>
          <w:lang w:val="en-US"/>
        </w:rPr>
        <w:t>Oxy</w:t>
      </w:r>
      <w:r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D40DC0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8" type="#_x0000_t75" style="width:37.4pt;height:15.9pt" o:ole="">
            <v:imagedata r:id="rId33" o:title=""/>
          </v:shape>
          <o:OLEObject Type="Embed" ProgID="Equation.DSMT4" ShapeID="_x0000_i1038" DrawAspect="Content" ObjectID="_1517376250" r:id="rId34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. Если </w:t>
      </w:r>
      <w:r w:rsidR="00614C09" w:rsidRPr="00614C09">
        <w:rPr>
          <w:rFonts w:ascii="Times New Roman" w:hAnsi="Times New Roman" w:cs="Times New Roman"/>
          <w:position w:val="-18"/>
          <w:sz w:val="28"/>
          <w:szCs w:val="28"/>
        </w:rPr>
        <w:object w:dxaOrig="1320" w:dyaOrig="499">
          <v:shape id="_x0000_i1039" type="#_x0000_t75" style="width:65.75pt;height:24.25pt" o:ole="">
            <v:imagedata r:id="rId35" o:title=""/>
          </v:shape>
          <o:OLEObject Type="Embed" ProgID="Equation.DSMT4" ShapeID="_x0000_i1039" DrawAspect="Content" ObjectID="_1517376251" r:id="rId36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, то </w:t>
      </w:r>
      <w:r w:rsidR="00614C09" w:rsidRPr="00614C09">
        <w:rPr>
          <w:rFonts w:ascii="Times New Roman" w:hAnsi="Times New Roman" w:cs="Times New Roman"/>
          <w:position w:val="-14"/>
          <w:sz w:val="28"/>
          <w:szCs w:val="28"/>
        </w:rPr>
        <w:object w:dxaOrig="3000" w:dyaOrig="460">
          <v:shape id="_x0000_i1040" type="#_x0000_t75" style="width:150.9pt;height:22.15pt" o:ole="">
            <v:imagedata r:id="rId37" o:title=""/>
          </v:shape>
          <o:OLEObject Type="Embed" ProgID="Equation.DSMT4" ShapeID="_x0000_i1040" DrawAspect="Content" ObjectID="_1517376252" r:id="rId38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. Так как вектора </w:t>
      </w:r>
      <w:r w:rsidR="00614C09" w:rsidRPr="00614C0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1" type="#_x0000_t75" style="width:11.1pt;height:15.9pt" o:ole="">
            <v:imagedata r:id="rId39" o:title=""/>
          </v:shape>
          <o:OLEObject Type="Embed" ProgID="Equation.DSMT4" ShapeID="_x0000_i1041" DrawAspect="Content" ObjectID="_1517376253" r:id="rId40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 и </w:t>
      </w:r>
      <w:r w:rsidR="00614C09" w:rsidRPr="00614C09">
        <w:rPr>
          <w:rFonts w:ascii="Times New Roman" w:hAnsi="Times New Roman" w:cs="Times New Roman"/>
          <w:position w:val="-6"/>
          <w:sz w:val="28"/>
          <w:szCs w:val="28"/>
        </w:rPr>
        <w:object w:dxaOrig="520" w:dyaOrig="380">
          <v:shape id="_x0000_i1042" type="#_x0000_t75" style="width:26.3pt;height:18.7pt" o:ole="">
            <v:imagedata r:id="rId41" o:title=""/>
          </v:shape>
          <o:OLEObject Type="Embed" ProgID="Equation.DSMT4" ShapeID="_x0000_i1042" DrawAspect="Content" ObjectID="_1517376254" r:id="rId42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 коллинеарные, то существует число λ такое, что </w:t>
      </w:r>
      <w:r w:rsidR="00614C09" w:rsidRPr="00614C09">
        <w:rPr>
          <w:rFonts w:ascii="Times New Roman" w:hAnsi="Times New Roman" w:cs="Times New Roman"/>
          <w:position w:val="-6"/>
          <w:sz w:val="28"/>
          <w:szCs w:val="28"/>
        </w:rPr>
        <w:object w:dxaOrig="1280" w:dyaOrig="380">
          <v:shape id="_x0000_i1043" type="#_x0000_t75" style="width:63.7pt;height:18.7pt" o:ole="">
            <v:imagedata r:id="rId43" o:title=""/>
          </v:shape>
          <o:OLEObject Type="Embed" ProgID="Equation.DSMT4" ShapeID="_x0000_i1043" DrawAspect="Content" ObjectID="_1517376255" r:id="rId44"/>
        </w:object>
      </w:r>
      <w:r w:rsidR="00614C09">
        <w:rPr>
          <w:rFonts w:ascii="Times New Roman" w:hAnsi="Times New Roman" w:cs="Times New Roman"/>
          <w:sz w:val="28"/>
          <w:szCs w:val="28"/>
        </w:rPr>
        <w:t xml:space="preserve">, т.е. </w:t>
      </w:r>
      <w:r w:rsidR="00614C09" w:rsidRPr="00614C09">
        <w:rPr>
          <w:rFonts w:ascii="Times New Roman" w:hAnsi="Times New Roman" w:cs="Times New Roman"/>
          <w:position w:val="-18"/>
          <w:sz w:val="28"/>
          <w:szCs w:val="28"/>
        </w:rPr>
        <w:object w:dxaOrig="2460" w:dyaOrig="499">
          <v:shape id="_x0000_i1044" type="#_x0000_t75" style="width:122.55pt;height:24.25pt" o:ole="">
            <v:imagedata r:id="rId45" o:title=""/>
          </v:shape>
          <o:OLEObject Type="Embed" ProgID="Equation.DSMT4" ShapeID="_x0000_i1044" DrawAspect="Content" ObjectID="_1517376256" r:id="rId46"/>
        </w:object>
      </w:r>
      <w:r w:rsidR="00627B13">
        <w:rPr>
          <w:rFonts w:ascii="Times New Roman" w:hAnsi="Times New Roman" w:cs="Times New Roman"/>
          <w:sz w:val="28"/>
          <w:szCs w:val="28"/>
        </w:rPr>
        <w:t xml:space="preserve">. Для вектора </w:t>
      </w:r>
      <w:r w:rsidR="00627B13" w:rsidRPr="00614C09">
        <w:rPr>
          <w:rFonts w:ascii="Times New Roman" w:hAnsi="Times New Roman" w:cs="Times New Roman"/>
          <w:position w:val="-6"/>
          <w:sz w:val="28"/>
          <w:szCs w:val="28"/>
        </w:rPr>
        <w:object w:dxaOrig="520" w:dyaOrig="380">
          <v:shape id="_x0000_i1045" type="#_x0000_t75" style="width:26.3pt;height:18.7pt" o:ole="">
            <v:imagedata r:id="rId41" o:title=""/>
          </v:shape>
          <o:OLEObject Type="Embed" ProgID="Equation.DSMT4" ShapeID="_x0000_i1045" DrawAspect="Content" ObjectID="_1517376257" r:id="rId47"/>
        </w:object>
      </w:r>
      <w:r w:rsidR="00627B13">
        <w:rPr>
          <w:rFonts w:ascii="Times New Roman" w:hAnsi="Times New Roman" w:cs="Times New Roman"/>
          <w:sz w:val="28"/>
          <w:szCs w:val="28"/>
        </w:rPr>
        <w:t xml:space="preserve"> имеем: </w:t>
      </w:r>
      <w:r w:rsidR="00627B13" w:rsidRPr="00614C09">
        <w:rPr>
          <w:rFonts w:ascii="Times New Roman" w:hAnsi="Times New Roman" w:cs="Times New Roman"/>
          <w:position w:val="-14"/>
          <w:sz w:val="28"/>
          <w:szCs w:val="28"/>
        </w:rPr>
        <w:object w:dxaOrig="2780" w:dyaOrig="460">
          <v:shape id="_x0000_i1046" type="#_x0000_t75" style="width:138.45pt;height:22.15pt" o:ole="">
            <v:imagedata r:id="rId48" o:title=""/>
          </v:shape>
          <o:OLEObject Type="Embed" ProgID="Equation.DSMT4" ShapeID="_x0000_i1046" DrawAspect="Content" ObjectID="_1517376258" r:id="rId49"/>
        </w:object>
      </w:r>
      <w:r w:rsidR="00627B13">
        <w:rPr>
          <w:rFonts w:ascii="Times New Roman" w:hAnsi="Times New Roman" w:cs="Times New Roman"/>
          <w:sz w:val="28"/>
          <w:szCs w:val="28"/>
        </w:rPr>
        <w:t xml:space="preserve"> и </w:t>
      </w:r>
      <w:r w:rsidR="00627B13" w:rsidRPr="00614C09">
        <w:rPr>
          <w:rFonts w:ascii="Times New Roman" w:hAnsi="Times New Roman" w:cs="Times New Roman"/>
          <w:position w:val="-18"/>
          <w:sz w:val="28"/>
          <w:szCs w:val="28"/>
        </w:rPr>
        <w:object w:dxaOrig="2460" w:dyaOrig="499">
          <v:shape id="_x0000_i1047" type="#_x0000_t75" style="width:122.55pt;height:24.25pt" o:ole="">
            <v:imagedata r:id="rId45" o:title=""/>
          </v:shape>
          <o:OLEObject Type="Embed" ProgID="Equation.DSMT4" ShapeID="_x0000_i1047" DrawAspect="Content" ObjectID="_1517376259" r:id="rId50"/>
        </w:object>
      </w:r>
      <w:r w:rsidR="00627B13">
        <w:rPr>
          <w:rFonts w:ascii="Times New Roman" w:hAnsi="Times New Roman" w:cs="Times New Roman"/>
          <w:sz w:val="28"/>
          <w:szCs w:val="28"/>
        </w:rPr>
        <w:t>. Приравнивая координаты получим:</w:t>
      </w:r>
      <w:proofErr w:type="gramEnd"/>
    </w:p>
    <w:p w:rsidR="00627B13" w:rsidRDefault="00627B13" w:rsidP="00D40D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27B13">
        <w:rPr>
          <w:rFonts w:ascii="Times New Roman" w:hAnsi="Times New Roman" w:cs="Times New Roman"/>
          <w:position w:val="-118"/>
          <w:sz w:val="28"/>
          <w:szCs w:val="28"/>
        </w:rPr>
        <w:object w:dxaOrig="5660" w:dyaOrig="2500">
          <v:shape id="_x0000_i1048" type="#_x0000_t75" style="width:282.45pt;height:125.3pt" o:ole="">
            <v:imagedata r:id="rId51" o:title=""/>
          </v:shape>
          <o:OLEObject Type="Embed" ProgID="Equation.DSMT4" ShapeID="_x0000_i1048" DrawAspect="Content" ObjectID="_1517376260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3200" w:rsidRDefault="00C0516C" w:rsidP="00DA32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C0516C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9" type="#_x0000_t75" style="width:37.4pt;height:15.9pt" o:ole="">
            <v:imagedata r:id="rId53" o:title=""/>
          </v:shape>
          <o:OLEObject Type="Embed" ProgID="Equation.DSMT4" ShapeID="_x0000_i1049" DrawAspect="Content" ObjectID="_1517376261" r:id="rId54"/>
        </w:object>
      </w:r>
      <w:r>
        <w:rPr>
          <w:rFonts w:ascii="Times New Roman" w:hAnsi="Times New Roman" w:cs="Times New Roman"/>
          <w:sz w:val="28"/>
          <w:szCs w:val="28"/>
        </w:rPr>
        <w:t>, то её координаты удовлетворяют уравнению</w:t>
      </w:r>
      <w:r w:rsidR="005B584C">
        <w:rPr>
          <w:rFonts w:ascii="Times New Roman" w:hAnsi="Times New Roman" w:cs="Times New Roman"/>
          <w:sz w:val="28"/>
          <w:szCs w:val="28"/>
        </w:rPr>
        <w:t xml:space="preserve"> (3.1)</w: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</w:p>
    <w:p w:rsidR="00DA3200" w:rsidRDefault="00C0516C" w:rsidP="00DA3200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65DB0">
        <w:rPr>
          <w:rFonts w:ascii="Times New Roman" w:hAnsi="Times New Roman" w:cs="Times New Roman"/>
          <w:position w:val="-14"/>
          <w:sz w:val="28"/>
          <w:szCs w:val="28"/>
        </w:rPr>
        <w:object w:dxaOrig="1460" w:dyaOrig="420">
          <v:shape id="_x0000_i1050" type="#_x0000_t75" style="width:72.7pt;height:21.45pt" o:ole="">
            <v:imagedata r:id="rId55" o:title=""/>
          </v:shape>
          <o:OLEObject Type="Embed" ProgID="Equation.DSMT4" ShapeID="_x0000_i1050" DrawAspect="Content" ObjectID="_1517376262" r:id="rId56"/>
        </w:object>
      </w:r>
    </w:p>
    <w:p w:rsidR="00DA3200" w:rsidRDefault="00C0516C" w:rsidP="00D754F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DA3200" w:rsidRDefault="00C0516C" w:rsidP="00DA3200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516C">
        <w:rPr>
          <w:rFonts w:ascii="Times New Roman" w:hAnsi="Times New Roman" w:cs="Times New Roman"/>
          <w:position w:val="-36"/>
          <w:sz w:val="28"/>
          <w:szCs w:val="28"/>
        </w:rPr>
        <w:object w:dxaOrig="2860" w:dyaOrig="859">
          <v:shape id="_x0000_i1051" type="#_x0000_t75" style="width:143.3pt;height:42.9pt" o:ole="">
            <v:imagedata r:id="rId57" o:title=""/>
          </v:shape>
          <o:OLEObject Type="Embed" ProgID="Equation.DSMT4" ShapeID="_x0000_i1051" DrawAspect="Content" ObjectID="_1517376263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A3200">
        <w:rPr>
          <w:rFonts w:ascii="Times New Roman" w:hAnsi="Times New Roman" w:cs="Times New Roman"/>
          <w:sz w:val="28"/>
          <w:szCs w:val="28"/>
        </w:rPr>
        <w:t xml:space="preserve">                                       (3.2)</w:t>
      </w:r>
    </w:p>
    <w:p w:rsidR="00274690" w:rsidRDefault="00C0516C" w:rsidP="00D754F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ное уравнение </w:t>
      </w:r>
      <w:r w:rsidR="005B584C">
        <w:rPr>
          <w:rFonts w:ascii="Times New Roman" w:hAnsi="Times New Roman" w:cs="Times New Roman"/>
          <w:sz w:val="28"/>
          <w:szCs w:val="28"/>
        </w:rPr>
        <w:t xml:space="preserve">(3.2) </w:t>
      </w:r>
      <w:r>
        <w:rPr>
          <w:rFonts w:ascii="Times New Roman" w:hAnsi="Times New Roman" w:cs="Times New Roman"/>
          <w:sz w:val="28"/>
          <w:szCs w:val="28"/>
        </w:rPr>
        <w:t>является уравнением цилиндрической поверхности.</w:t>
      </w:r>
    </w:p>
    <w:p w:rsidR="00E534FD" w:rsidRDefault="00E534FD" w:rsidP="00E534F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54F6">
        <w:rPr>
          <w:rFonts w:ascii="Times New Roman" w:hAnsi="Times New Roman" w:cs="Times New Roman"/>
          <w:i/>
          <w:sz w:val="28"/>
          <w:szCs w:val="28"/>
        </w:rPr>
        <w:t>Пример</w:t>
      </w:r>
      <w:r w:rsidR="00833CBC"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 Составить уравнение цилиндрической поверхности</w:t>
      </w:r>
      <w:r w:rsidR="005456CB">
        <w:rPr>
          <w:rFonts w:ascii="Times New Roman" w:hAnsi="Times New Roman" w:cs="Times New Roman"/>
          <w:sz w:val="28"/>
          <w:szCs w:val="28"/>
        </w:rPr>
        <w:t xml:space="preserve">, у которой направляющая лежит в плоскости </w:t>
      </w:r>
      <w:r w:rsidR="005456CB" w:rsidRPr="00565DB0">
        <w:rPr>
          <w:rFonts w:ascii="Times New Roman" w:hAnsi="Times New Roman" w:cs="Times New Roman"/>
          <w:i/>
          <w:sz w:val="28"/>
          <w:szCs w:val="28"/>
          <w:lang w:val="en-US"/>
        </w:rPr>
        <w:t>Oxy</w:t>
      </w:r>
      <w:r w:rsidR="005456C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56CB" w:rsidRPr="005456CB">
        <w:rPr>
          <w:rFonts w:ascii="Times New Roman" w:hAnsi="Times New Roman" w:cs="Times New Roman"/>
          <w:sz w:val="28"/>
          <w:szCs w:val="28"/>
        </w:rPr>
        <w:t>и имеет</w:t>
      </w:r>
      <w:r>
        <w:rPr>
          <w:rFonts w:ascii="Times New Roman" w:hAnsi="Times New Roman" w:cs="Times New Roman"/>
          <w:sz w:val="28"/>
          <w:szCs w:val="28"/>
        </w:rPr>
        <w:t xml:space="preserve"> уравнение </w:t>
      </w:r>
      <w:r w:rsidR="005456CB" w:rsidRPr="00565DB0">
        <w:rPr>
          <w:rFonts w:ascii="Times New Roman" w:hAnsi="Times New Roman" w:cs="Times New Roman"/>
          <w:position w:val="-12"/>
          <w:sz w:val="28"/>
          <w:szCs w:val="28"/>
        </w:rPr>
        <w:object w:dxaOrig="1280" w:dyaOrig="420">
          <v:shape id="_x0000_i1052" type="#_x0000_t75" style="width:63.7pt;height:21.45pt" o:ole="">
            <v:imagedata r:id="rId59" o:title=""/>
          </v:shape>
          <o:OLEObject Type="Embed" ProgID="Equation.DSMT4" ShapeID="_x0000_i1052" DrawAspect="Content" ObjectID="_1517376264" r:id="rId60"/>
        </w:object>
      </w:r>
      <w:r w:rsidR="005456CB">
        <w:rPr>
          <w:rFonts w:ascii="Times New Roman" w:hAnsi="Times New Roman" w:cs="Times New Roman"/>
          <w:sz w:val="28"/>
          <w:szCs w:val="28"/>
        </w:rPr>
        <w:t>, а</w:t>
      </w:r>
      <w:r>
        <w:rPr>
          <w:rFonts w:ascii="Times New Roman" w:hAnsi="Times New Roman" w:cs="Times New Roman"/>
          <w:sz w:val="28"/>
          <w:szCs w:val="28"/>
        </w:rPr>
        <w:t xml:space="preserve"> образующи</w:t>
      </w:r>
      <w:r w:rsidR="0080727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параллельны вектору </w:t>
      </w:r>
      <w:r w:rsidRPr="00565DB0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53" type="#_x0000_t75" style="width:60.9pt;height:21.45pt" o:ole="">
            <v:imagedata r:id="rId61" o:title=""/>
          </v:shape>
          <o:OLEObject Type="Embed" ProgID="Equation.DSMT4" ShapeID="_x0000_i1053" DrawAspect="Content" ObjectID="_1517376265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534FD" w:rsidRDefault="00E534FD" w:rsidP="006C47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754F6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56CB">
        <w:rPr>
          <w:rFonts w:ascii="Times New Roman" w:hAnsi="Times New Roman" w:cs="Times New Roman"/>
          <w:sz w:val="28"/>
          <w:szCs w:val="28"/>
        </w:rPr>
        <w:t xml:space="preserve">Так как согласно условию задачи </w:t>
      </w:r>
      <w:r w:rsidR="005456CB" w:rsidRPr="005456CB">
        <w:rPr>
          <w:rFonts w:ascii="Times New Roman" w:hAnsi="Times New Roman" w:cs="Times New Roman"/>
          <w:position w:val="-14"/>
          <w:sz w:val="28"/>
          <w:szCs w:val="28"/>
        </w:rPr>
        <w:object w:dxaOrig="2400" w:dyaOrig="440">
          <v:shape id="_x0000_i1054" type="#_x0000_t75" style="width:120.45pt;height:22.15pt" o:ole="">
            <v:imagedata r:id="rId63" o:title=""/>
          </v:shape>
          <o:OLEObject Type="Embed" ProgID="Equation.DSMT4" ShapeID="_x0000_i1054" DrawAspect="Content" ObjectID="_1517376266" r:id="rId64"/>
        </w:object>
      </w:r>
      <w:r w:rsidR="005456CB">
        <w:rPr>
          <w:rFonts w:ascii="Times New Roman" w:hAnsi="Times New Roman" w:cs="Times New Roman"/>
          <w:sz w:val="28"/>
          <w:szCs w:val="28"/>
        </w:rPr>
        <w:t xml:space="preserve"> </w:t>
      </w:r>
      <w:r w:rsidR="006C472C">
        <w:rPr>
          <w:rFonts w:ascii="Times New Roman" w:hAnsi="Times New Roman" w:cs="Times New Roman"/>
          <w:sz w:val="28"/>
          <w:szCs w:val="28"/>
        </w:rPr>
        <w:t xml:space="preserve">и </w:t>
      </w:r>
      <w:r w:rsidR="006C472C" w:rsidRPr="006C472C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55" type="#_x0000_t75" style="width:37.4pt;height:18.7pt" o:ole="">
            <v:imagedata r:id="rId65" o:title=""/>
          </v:shape>
          <o:OLEObject Type="Embed" ProgID="Equation.DSMT4" ShapeID="_x0000_i1055" DrawAspect="Content" ObjectID="_1517376267" r:id="rId66"/>
        </w:object>
      </w:r>
      <w:r w:rsidR="006C472C">
        <w:rPr>
          <w:rFonts w:ascii="Times New Roman" w:hAnsi="Times New Roman" w:cs="Times New Roman"/>
          <w:sz w:val="28"/>
          <w:szCs w:val="28"/>
        </w:rPr>
        <w:t xml:space="preserve">, </w:t>
      </w:r>
      <w:r w:rsidR="006C472C" w:rsidRPr="006C472C">
        <w:rPr>
          <w:rFonts w:ascii="Times New Roman" w:hAnsi="Times New Roman" w:cs="Times New Roman"/>
          <w:position w:val="-16"/>
          <w:sz w:val="28"/>
          <w:szCs w:val="28"/>
        </w:rPr>
        <w:object w:dxaOrig="700" w:dyaOrig="420">
          <v:shape id="_x0000_i1056" type="#_x0000_t75" style="width:34.6pt;height:21.45pt" o:ole="">
            <v:imagedata r:id="rId67" o:title=""/>
          </v:shape>
          <o:OLEObject Type="Embed" ProgID="Equation.DSMT4" ShapeID="_x0000_i1056" DrawAspect="Content" ObjectID="_1517376268" r:id="rId68"/>
        </w:object>
      </w:r>
      <w:r w:rsidR="006C472C">
        <w:rPr>
          <w:rFonts w:ascii="Times New Roman" w:hAnsi="Times New Roman" w:cs="Times New Roman"/>
          <w:sz w:val="28"/>
          <w:szCs w:val="28"/>
        </w:rPr>
        <w:t xml:space="preserve">, </w:t>
      </w:r>
      <w:r w:rsidR="006C472C" w:rsidRPr="006C472C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7" type="#_x0000_t75" style="width:33.9pt;height:18.7pt" o:ole="">
            <v:imagedata r:id="rId69" o:title=""/>
          </v:shape>
          <o:OLEObject Type="Embed" ProgID="Equation.DSMT4" ShapeID="_x0000_i1057" DrawAspect="Content" ObjectID="_1517376269" r:id="rId70"/>
        </w:object>
      </w:r>
      <w:r w:rsidR="006C472C">
        <w:rPr>
          <w:rFonts w:ascii="Times New Roman" w:hAnsi="Times New Roman" w:cs="Times New Roman"/>
          <w:sz w:val="28"/>
          <w:szCs w:val="28"/>
        </w:rPr>
        <w:t xml:space="preserve">, то в силу формулы (3.2) уравнение данной цилиндрической поверхности имеет вид </w:t>
      </w:r>
      <w:r w:rsidR="006C472C" w:rsidRPr="006C472C">
        <w:rPr>
          <w:rFonts w:ascii="Times New Roman" w:hAnsi="Times New Roman" w:cs="Times New Roman"/>
          <w:position w:val="-32"/>
          <w:sz w:val="28"/>
          <w:szCs w:val="28"/>
        </w:rPr>
        <w:object w:dxaOrig="3620" w:dyaOrig="840">
          <v:shape id="_x0000_i1058" type="#_x0000_t75" style="width:181.4pt;height:40.85pt" o:ole="">
            <v:imagedata r:id="rId71" o:title=""/>
          </v:shape>
          <o:OLEObject Type="Embed" ProgID="Equation.DSMT4" ShapeID="_x0000_i1058" DrawAspect="Content" ObjectID="_1517376270" r:id="rId72"/>
        </w:object>
      </w:r>
      <w:r w:rsidR="006C472C">
        <w:rPr>
          <w:rFonts w:ascii="Times New Roman" w:hAnsi="Times New Roman" w:cs="Times New Roman"/>
          <w:sz w:val="28"/>
          <w:szCs w:val="28"/>
        </w:rPr>
        <w:t xml:space="preserve"> или </w:t>
      </w:r>
      <w:r w:rsidRPr="00C0516C">
        <w:rPr>
          <w:rFonts w:ascii="Times New Roman" w:hAnsi="Times New Roman" w:cs="Times New Roman"/>
          <w:position w:val="-14"/>
          <w:sz w:val="28"/>
          <w:szCs w:val="28"/>
        </w:rPr>
        <w:object w:dxaOrig="2280" w:dyaOrig="480">
          <v:shape id="_x0000_i1059" type="#_x0000_t75" style="width:114.25pt;height:23.55pt" o:ole="">
            <v:imagedata r:id="rId73" o:title=""/>
          </v:shape>
          <o:OLEObject Type="Embed" ProgID="Equation.DSMT4" ShapeID="_x0000_i1059" DrawAspect="Content" ObjectID="_1517376271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F7D7D" w:rsidRDefault="006C472C" w:rsidP="006C47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ично можно показать, что если направляющая цилиндрической поверхности </w:t>
      </w:r>
      <w:r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60" type="#_x0000_t75" style="width:12.45pt;height:13.85pt" o:ole="">
            <v:imagedata r:id="rId9" o:title=""/>
          </v:shape>
          <o:OLEObject Type="Embed" ProgID="Equation.DSMT4" ShapeID="_x0000_i1060" DrawAspect="Content" ObjectID="_1517376272" r:id="rId75"/>
        </w:object>
      </w:r>
      <w:r w:rsidR="006F7D7D">
        <w:rPr>
          <w:rFonts w:ascii="Times New Roman" w:hAnsi="Times New Roman" w:cs="Times New Roman"/>
          <w:sz w:val="28"/>
          <w:szCs w:val="28"/>
        </w:rPr>
        <w:t xml:space="preserve"> лежит в плоскости </w:t>
      </w:r>
      <w:proofErr w:type="spellStart"/>
      <w:r w:rsidR="006F7D7D" w:rsidRPr="00565DB0">
        <w:rPr>
          <w:rFonts w:ascii="Times New Roman" w:hAnsi="Times New Roman" w:cs="Times New Roman"/>
          <w:i/>
          <w:sz w:val="28"/>
          <w:szCs w:val="28"/>
          <w:lang w:val="en-US"/>
        </w:rPr>
        <w:t>Ox</w:t>
      </w:r>
      <w:r w:rsidR="006F7D7D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proofErr w:type="spellEnd"/>
      <w:r w:rsidR="006F7D7D">
        <w:rPr>
          <w:rFonts w:ascii="Times New Roman" w:hAnsi="Times New Roman" w:cs="Times New Roman"/>
          <w:sz w:val="28"/>
          <w:szCs w:val="28"/>
        </w:rPr>
        <w:t xml:space="preserve"> и определяется уравнением </w:t>
      </w:r>
      <w:r w:rsidR="00B76DF8">
        <w:rPr>
          <w:rFonts w:ascii="Times New Roman" w:hAnsi="Times New Roman" w:cs="Times New Roman"/>
          <w:sz w:val="28"/>
          <w:szCs w:val="28"/>
        </w:rPr>
        <w:t xml:space="preserve"> </w:t>
      </w:r>
      <w:r w:rsidR="006F7D7D" w:rsidRPr="00565DB0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061" type="#_x0000_t75" style="width:64.4pt;height:21.45pt" o:ole="">
            <v:imagedata r:id="rId76" o:title=""/>
          </v:shape>
          <o:OLEObject Type="Embed" ProgID="Equation.DSMT4" ShapeID="_x0000_i1061" DrawAspect="Content" ObjectID="_1517376273" r:id="rId77"/>
        </w:object>
      </w:r>
      <w:r w:rsidR="00B76DF8">
        <w:rPr>
          <w:rFonts w:ascii="Times New Roman" w:hAnsi="Times New Roman" w:cs="Times New Roman"/>
          <w:sz w:val="28"/>
          <w:szCs w:val="28"/>
        </w:rPr>
        <w:t xml:space="preserve">, </w:t>
      </w:r>
      <w:r w:rsidR="006F7D7D">
        <w:rPr>
          <w:rFonts w:ascii="Times New Roman" w:hAnsi="Times New Roman" w:cs="Times New Roman"/>
          <w:sz w:val="28"/>
          <w:szCs w:val="28"/>
        </w:rPr>
        <w:t xml:space="preserve">и </w:t>
      </w:r>
      <w:r w:rsidR="00826CFA" w:rsidRPr="006F7D7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62" type="#_x0000_t75" style="width:10.4pt;height:15.9pt" o:ole="">
            <v:imagedata r:id="rId78" o:title=""/>
          </v:shape>
          <o:OLEObject Type="Embed" ProgID="Equation.DSMT4" ShapeID="_x0000_i1062" DrawAspect="Content" ObjectID="_1517376274" r:id="rId79"/>
        </w:object>
      </w:r>
      <w:r w:rsidR="006F7D7D">
        <w:rPr>
          <w:rFonts w:ascii="Times New Roman" w:hAnsi="Times New Roman" w:cs="Times New Roman"/>
          <w:sz w:val="28"/>
          <w:szCs w:val="28"/>
        </w:rPr>
        <w:t xml:space="preserve"> </w:t>
      </w:r>
      <w:r w:rsidR="006F7D7D" w:rsidRPr="006F7D7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3" type="#_x0000_t75" style="width:11.1pt;height:15.9pt" o:ole="">
            <v:imagedata r:id="rId80" o:title=""/>
          </v:shape>
          <o:OLEObject Type="Embed" ProgID="Equation.DSMT4" ShapeID="_x0000_i1063" DrawAspect="Content" ObjectID="_1517376275" r:id="rId81"/>
        </w:object>
      </w:r>
      <w:r w:rsidR="006F7D7D">
        <w:rPr>
          <w:rFonts w:ascii="Times New Roman" w:hAnsi="Times New Roman" w:cs="Times New Roman"/>
          <w:sz w:val="28"/>
          <w:szCs w:val="28"/>
        </w:rPr>
        <w:t xml:space="preserve"> не </w:t>
      </w:r>
      <w:proofErr w:type="gramStart"/>
      <w:r w:rsidR="006F7D7D">
        <w:rPr>
          <w:rFonts w:ascii="Times New Roman" w:hAnsi="Times New Roman" w:cs="Times New Roman"/>
          <w:sz w:val="28"/>
          <w:szCs w:val="28"/>
        </w:rPr>
        <w:t>параллелен</w:t>
      </w:r>
      <w:proofErr w:type="gramEnd"/>
      <w:r w:rsidR="006F7D7D">
        <w:rPr>
          <w:rFonts w:ascii="Times New Roman" w:hAnsi="Times New Roman" w:cs="Times New Roman"/>
          <w:sz w:val="28"/>
          <w:szCs w:val="28"/>
        </w:rPr>
        <w:t xml:space="preserve"> этой плоскости, то цилиндрическая поверхность имеет уравнение </w:t>
      </w:r>
    </w:p>
    <w:p w:rsidR="006F7D7D" w:rsidRDefault="00407852" w:rsidP="006F7D7D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F7D7D">
        <w:rPr>
          <w:rFonts w:ascii="Times New Roman" w:hAnsi="Times New Roman" w:cs="Times New Roman"/>
          <w:position w:val="-40"/>
          <w:sz w:val="28"/>
          <w:szCs w:val="28"/>
        </w:rPr>
        <w:object w:dxaOrig="2900" w:dyaOrig="940">
          <v:shape id="_x0000_i1064" type="#_x0000_t75" style="width:144.7pt;height:47.75pt" o:ole="">
            <v:imagedata r:id="rId82" o:title=""/>
          </v:shape>
          <o:OLEObject Type="Embed" ProgID="Equation.DSMT4" ShapeID="_x0000_i1064" DrawAspect="Content" ObjectID="_1517376276" r:id="rId83"/>
        </w:object>
      </w:r>
      <w:r w:rsidR="006F7D7D">
        <w:rPr>
          <w:rFonts w:ascii="Times New Roman" w:hAnsi="Times New Roman" w:cs="Times New Roman"/>
          <w:sz w:val="28"/>
          <w:szCs w:val="28"/>
        </w:rPr>
        <w:t>.                                        (3.3)</w:t>
      </w:r>
    </w:p>
    <w:p w:rsidR="006F7D7D" w:rsidRDefault="006F7D7D" w:rsidP="006F7D7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65" type="#_x0000_t75" style="width:12.45pt;height:13.85pt" o:ole="">
            <v:imagedata r:id="rId9" o:title=""/>
          </v:shape>
          <o:OLEObject Type="Embed" ProgID="Equation.DSMT4" ShapeID="_x0000_i1065" DrawAspect="Content" ObjectID="_1517376277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лежит в плоскости </w:t>
      </w:r>
      <w:r w:rsidRPr="00565DB0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z</w:t>
      </w:r>
      <w:r>
        <w:rPr>
          <w:rFonts w:ascii="Times New Roman" w:hAnsi="Times New Roman" w:cs="Times New Roman"/>
          <w:sz w:val="28"/>
          <w:szCs w:val="28"/>
        </w:rPr>
        <w:t xml:space="preserve"> и определяется уравнением </w:t>
      </w:r>
      <w:r w:rsidRPr="00565DB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66" type="#_x0000_t75" style="width:65.75pt;height:21.45pt" o:ole="">
            <v:imagedata r:id="rId85" o:title=""/>
          </v:shape>
          <o:OLEObject Type="Embed" ProgID="Equation.DSMT4" ShapeID="_x0000_i1066" DrawAspect="Content" ObjectID="_1517376278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F7D7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67" type="#_x0000_t75" style="width:10.4pt;height:15.9pt" o:ole="">
            <v:imagedata r:id="rId78" o:title=""/>
          </v:shape>
          <o:OLEObject Type="Embed" ProgID="Equation.DSMT4" ShapeID="_x0000_i1067" DrawAspect="Content" ObjectID="_1517376279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7D7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8" type="#_x0000_t75" style="width:11.1pt;height:15.9pt" o:ole="">
            <v:imagedata r:id="rId80" o:title=""/>
          </v:shape>
          <o:OLEObject Type="Embed" ProgID="Equation.DSMT4" ShapeID="_x0000_i1068" DrawAspect="Content" ObjectID="_1517376280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не </w:t>
      </w:r>
      <w:proofErr w:type="gramStart"/>
      <w:r>
        <w:rPr>
          <w:rFonts w:ascii="Times New Roman" w:hAnsi="Times New Roman" w:cs="Times New Roman"/>
          <w:sz w:val="28"/>
          <w:szCs w:val="28"/>
        </w:rPr>
        <w:t>параллеле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той плоскости, то цилиндричес</w:t>
      </w:r>
      <w:r w:rsidR="005F63B5">
        <w:rPr>
          <w:rFonts w:ascii="Times New Roman" w:hAnsi="Times New Roman" w:cs="Times New Roman"/>
          <w:sz w:val="28"/>
          <w:szCs w:val="28"/>
        </w:rPr>
        <w:t>кая поверхность имеет уравнение</w:t>
      </w:r>
    </w:p>
    <w:p w:rsidR="006F7D7D" w:rsidRDefault="006F7D7D" w:rsidP="000D771B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F7D7D">
        <w:rPr>
          <w:rFonts w:ascii="Times New Roman" w:hAnsi="Times New Roman" w:cs="Times New Roman"/>
          <w:position w:val="-36"/>
          <w:sz w:val="28"/>
          <w:szCs w:val="28"/>
        </w:rPr>
        <w:object w:dxaOrig="2860" w:dyaOrig="859">
          <v:shape id="_x0000_i1069" type="#_x0000_t75" style="width:143.3pt;height:42.9pt" o:ole="">
            <v:imagedata r:id="rId89" o:title=""/>
          </v:shape>
          <o:OLEObject Type="Embed" ProgID="Equation.DSMT4" ShapeID="_x0000_i1069" DrawAspect="Content" ObjectID="_1517376281" r:id="rId9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F63B5">
        <w:rPr>
          <w:rFonts w:ascii="Times New Roman" w:hAnsi="Times New Roman" w:cs="Times New Roman"/>
          <w:sz w:val="28"/>
          <w:szCs w:val="28"/>
        </w:rPr>
        <w:t xml:space="preserve">                             (3.4)</w:t>
      </w:r>
    </w:p>
    <w:p w:rsidR="00464AE8" w:rsidRPr="00DA3200" w:rsidRDefault="00DA3200" w:rsidP="00E534FD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3200">
        <w:rPr>
          <w:rFonts w:ascii="Times New Roman" w:hAnsi="Times New Roman" w:cs="Times New Roman"/>
          <w:i/>
          <w:sz w:val="28"/>
          <w:szCs w:val="28"/>
        </w:rPr>
        <w:t>Примечание.</w:t>
      </w:r>
    </w:p>
    <w:p w:rsidR="005B584C" w:rsidRDefault="00DA3200" w:rsidP="00DA32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Если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70" type="#_x0000_t75" style="width:32.55pt;height:21.45pt" o:ole="">
            <v:imagedata r:id="rId91" o:title=""/>
          </v:shape>
          <o:OLEObject Type="Embed" ProgID="Equation.DSMT4" ShapeID="_x0000_i1070" DrawAspect="Content" ObjectID="_1517376282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уравнение цилиндрической поверхности не содержит </w:t>
      </w:r>
      <w:r w:rsidRPr="00DA3200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71" type="#_x0000_t75" style="width:10.4pt;height:11.1pt" o:ole="">
            <v:imagedata r:id="rId93" o:title=""/>
          </v:shape>
          <o:OLEObject Type="Embed" ProgID="Equation.DSMT4" ShapeID="_x0000_i1071" DrawAspect="Content" ObjectID="_1517376283" r:id="rId94"/>
        </w:object>
      </w:r>
      <w:r w:rsidR="00807272">
        <w:rPr>
          <w:rFonts w:ascii="Times New Roman" w:hAnsi="Times New Roman" w:cs="Times New Roman"/>
          <w:sz w:val="28"/>
          <w:szCs w:val="28"/>
        </w:rPr>
        <w:t>, т.е. имеет вид</w:t>
      </w:r>
    </w:p>
    <w:p w:rsidR="005B584C" w:rsidRDefault="00DA3200" w:rsidP="005B584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72" type="#_x0000_t75" style="width:66.45pt;height:21.45pt" o:ole="">
            <v:imagedata r:id="rId95" o:title=""/>
          </v:shape>
          <o:OLEObject Type="Embed" ProgID="Equation.DSMT4" ShapeID="_x0000_i1072" DrawAspect="Content" ObjectID="_1517376284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A3200" w:rsidRDefault="00DA3200" w:rsidP="005B58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о, т.к.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73" type="#_x0000_t75" style="width:32.55pt;height:21.45pt" o:ole="">
            <v:imagedata r:id="rId91" o:title=""/>
          </v:shape>
          <o:OLEObject Type="Embed" ProgID="Equation.DSMT4" ShapeID="_x0000_i1073" DrawAspect="Content" ObjectID="_1517376285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420" w:dyaOrig="420">
          <v:shape id="_x0000_i1074" type="#_x0000_t75" style="width:71.3pt;height:21.45pt" o:ole="">
            <v:imagedata r:id="rId98" o:title=""/>
          </v:shape>
          <o:OLEObject Type="Embed" ProgID="Equation.DSMT4" ShapeID="_x0000_i1074" DrawAspect="Content" ObjectID="_1517376286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и уравнение (3.2) примет вид </w:t>
      </w:r>
      <w:r w:rsidRPr="00C0516C">
        <w:rPr>
          <w:rFonts w:ascii="Times New Roman" w:hAnsi="Times New Roman" w:cs="Times New Roman"/>
          <w:position w:val="-36"/>
          <w:sz w:val="28"/>
          <w:szCs w:val="28"/>
        </w:rPr>
        <w:object w:dxaOrig="2840" w:dyaOrig="859">
          <v:shape id="_x0000_i1075" type="#_x0000_t75" style="width:141.9pt;height:42.9pt" o:ole="">
            <v:imagedata r:id="rId100" o:title=""/>
          </v:shape>
          <o:OLEObject Type="Embed" ProgID="Equation.DSMT4" ShapeID="_x0000_i1075" DrawAspect="Content" ObjectID="_1517376287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76" type="#_x0000_t75" style="width:66.45pt;height:21.45pt" o:ole="">
            <v:imagedata r:id="rId95" o:title=""/>
          </v:shape>
          <o:OLEObject Type="Embed" ProgID="Equation.DSMT4" ShapeID="_x0000_i1076" DrawAspect="Content" ObjectID="_1517376288" r:id="rId1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B584C" w:rsidRDefault="00631CA0" w:rsidP="00DA32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5B584C">
        <w:rPr>
          <w:rFonts w:ascii="Times New Roman" w:hAnsi="Times New Roman" w:cs="Times New Roman"/>
          <w:sz w:val="28"/>
          <w:szCs w:val="28"/>
        </w:rPr>
        <w:t>.</w:t>
      </w:r>
      <w:r w:rsidR="00DA3200">
        <w:rPr>
          <w:rFonts w:ascii="Times New Roman" w:hAnsi="Times New Roman" w:cs="Times New Roman"/>
          <w:sz w:val="28"/>
          <w:szCs w:val="28"/>
        </w:rPr>
        <w:t xml:space="preserve"> </w:t>
      </w:r>
      <w:r w:rsidR="005B584C">
        <w:rPr>
          <w:rFonts w:ascii="Times New Roman" w:hAnsi="Times New Roman" w:cs="Times New Roman"/>
          <w:sz w:val="28"/>
          <w:szCs w:val="28"/>
        </w:rPr>
        <w:t xml:space="preserve">Если </w:t>
      </w:r>
      <w:r w:rsidR="005B584C"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77" type="#_x0000_t75" style="width:32.55pt;height:21.45pt" o:ole="">
            <v:imagedata r:id="rId103" o:title=""/>
          </v:shape>
          <o:OLEObject Type="Embed" ProgID="Equation.DSMT4" ShapeID="_x0000_i1077" DrawAspect="Content" ObjectID="_1517376289" r:id="rId104"/>
        </w:object>
      </w:r>
      <w:r w:rsidR="005B584C">
        <w:rPr>
          <w:rFonts w:ascii="Times New Roman" w:hAnsi="Times New Roman" w:cs="Times New Roman"/>
          <w:sz w:val="28"/>
          <w:szCs w:val="28"/>
        </w:rPr>
        <w:t xml:space="preserve">, то уравнение цилиндрической поверхности не содержит </w:t>
      </w:r>
      <w:r w:rsidR="005B584C" w:rsidRPr="005B584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78" type="#_x0000_t75" style="width:12.45pt;height:15.9pt" o:ole="">
            <v:imagedata r:id="rId105" o:title=""/>
          </v:shape>
          <o:OLEObject Type="Embed" ProgID="Equation.DSMT4" ShapeID="_x0000_i1078" DrawAspect="Content" ObjectID="_1517376290" r:id="rId106"/>
        </w:object>
      </w:r>
      <w:r w:rsidR="005B584C">
        <w:rPr>
          <w:rFonts w:ascii="Times New Roman" w:hAnsi="Times New Roman" w:cs="Times New Roman"/>
          <w:sz w:val="28"/>
          <w:szCs w:val="28"/>
        </w:rPr>
        <w:t xml:space="preserve">, т.е. имеет вид </w:t>
      </w:r>
    </w:p>
    <w:p w:rsidR="00DA3200" w:rsidRDefault="000D771B" w:rsidP="005B584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79" type="#_x0000_t75" style="width:65.75pt;height:21.45pt" o:ole="">
            <v:imagedata r:id="rId107" o:title=""/>
          </v:shape>
          <o:OLEObject Type="Embed" ProgID="Equation.DSMT4" ShapeID="_x0000_i1079" DrawAspect="Content" ObjectID="_1517376291" r:id="rId108"/>
        </w:object>
      </w:r>
      <w:r w:rsidR="005B584C">
        <w:rPr>
          <w:rFonts w:ascii="Times New Roman" w:hAnsi="Times New Roman" w:cs="Times New Roman"/>
          <w:sz w:val="28"/>
          <w:szCs w:val="28"/>
        </w:rPr>
        <w:t>.</w:t>
      </w:r>
    </w:p>
    <w:p w:rsidR="00407852" w:rsidRDefault="00407852" w:rsidP="00407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о, т.к.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80" type="#_x0000_t75" style="width:32.55pt;height:21.45pt" o:ole="">
            <v:imagedata r:id="rId103" o:title=""/>
          </v:shape>
          <o:OLEObject Type="Embed" ProgID="Equation.DSMT4" ShapeID="_x0000_i1080" DrawAspect="Content" ObjectID="_1517376292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407852">
        <w:rPr>
          <w:rFonts w:ascii="Times New Roman" w:hAnsi="Times New Roman" w:cs="Times New Roman"/>
          <w:position w:val="-18"/>
          <w:sz w:val="28"/>
          <w:szCs w:val="28"/>
        </w:rPr>
        <w:object w:dxaOrig="1440" w:dyaOrig="499">
          <v:shape id="_x0000_i1081" type="#_x0000_t75" style="width:1in;height:24.25pt" o:ole="">
            <v:imagedata r:id="rId110" o:title=""/>
          </v:shape>
          <o:OLEObject Type="Embed" ProgID="Equation.DSMT4" ShapeID="_x0000_i1081" DrawAspect="Content" ObjectID="_1517376293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и уравнение (3.3) примет вид </w:t>
      </w:r>
      <w:r w:rsidRPr="006F7D7D">
        <w:rPr>
          <w:rFonts w:ascii="Times New Roman" w:hAnsi="Times New Roman" w:cs="Times New Roman"/>
          <w:position w:val="-40"/>
          <w:sz w:val="28"/>
          <w:szCs w:val="28"/>
        </w:rPr>
        <w:object w:dxaOrig="2900" w:dyaOrig="940">
          <v:shape id="_x0000_i1082" type="#_x0000_t75" style="width:144.7pt;height:47.75pt" o:ole="">
            <v:imagedata r:id="rId112" o:title=""/>
          </v:shape>
          <o:OLEObject Type="Embed" ProgID="Equation.DSMT4" ShapeID="_x0000_i1082" DrawAspect="Content" ObjectID="_1517376294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083" type="#_x0000_t75" style="width:64.4pt;height:21.45pt" o:ole="">
            <v:imagedata r:id="rId114" o:title=""/>
          </v:shape>
          <o:OLEObject Type="Embed" ProgID="Equation.DSMT4" ShapeID="_x0000_i1083" DrawAspect="Content" ObjectID="_1517376295" r:id="rId1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31CA0" w:rsidRDefault="00631CA0" w:rsidP="00631CA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Если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84" type="#_x0000_t75" style="width:32.55pt;height:21.45pt" o:ole="">
            <v:imagedata r:id="rId116" o:title=""/>
          </v:shape>
          <o:OLEObject Type="Embed" ProgID="Equation.DSMT4" ShapeID="_x0000_i1084" DrawAspect="Content" ObjectID="_1517376296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уравнение цилиндрической поверхности не содержит </w:t>
      </w:r>
      <w:r w:rsidRPr="00DA320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5" type="#_x0000_t75" style="width:11.1pt;height:12.45pt" o:ole="">
            <v:imagedata r:id="rId118" o:title=""/>
          </v:shape>
          <o:OLEObject Type="Embed" ProgID="Equation.DSMT4" ShapeID="_x0000_i1085" DrawAspect="Content" ObjectID="_1517376297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имеет вид </w:t>
      </w:r>
    </w:p>
    <w:p w:rsidR="00631CA0" w:rsidRDefault="00631CA0" w:rsidP="00631CA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86" type="#_x0000_t75" style="width:65.75pt;height:21.45pt" o:ole="">
            <v:imagedata r:id="rId107" o:title=""/>
          </v:shape>
          <o:OLEObject Type="Embed" ProgID="Equation.DSMT4" ShapeID="_x0000_i1086" DrawAspect="Content" ObjectID="_1517376298" r:id="rId1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31CA0" w:rsidRDefault="00631CA0" w:rsidP="00631C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ействительно, т.к.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87" type="#_x0000_t75" style="width:32.55pt;height:21.45pt" o:ole="">
            <v:imagedata r:id="rId116" o:title=""/>
          </v:shape>
          <o:OLEObject Type="Embed" ProgID="Equation.DSMT4" ShapeID="_x0000_i1087" DrawAspect="Content" ObjectID="_1517376299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420" w:dyaOrig="420">
          <v:shape id="_x0000_i1088" type="#_x0000_t75" style="width:71.3pt;height:21.45pt" o:ole="">
            <v:imagedata r:id="rId122" o:title=""/>
          </v:shape>
          <o:OLEObject Type="Embed" ProgID="Equation.DSMT4" ShapeID="_x0000_i1088" DrawAspect="Content" ObjectID="_1517376300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и уравнение (3.4) примет вид </w:t>
      </w:r>
      <w:r w:rsidRPr="006F7D7D">
        <w:rPr>
          <w:rFonts w:ascii="Times New Roman" w:hAnsi="Times New Roman" w:cs="Times New Roman"/>
          <w:position w:val="-36"/>
          <w:sz w:val="28"/>
          <w:szCs w:val="28"/>
        </w:rPr>
        <w:object w:dxaOrig="2860" w:dyaOrig="859">
          <v:shape id="_x0000_i1089" type="#_x0000_t75" style="width:143.3pt;height:42.9pt" o:ole="">
            <v:imagedata r:id="rId124" o:title=""/>
          </v:shape>
          <o:OLEObject Type="Embed" ProgID="Equation.DSMT4" ShapeID="_x0000_i1089" DrawAspect="Content" ObjectID="_1517376301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90" type="#_x0000_t75" style="width:65.75pt;height:21.45pt" o:ole="">
            <v:imagedata r:id="rId126" o:title=""/>
          </v:shape>
          <o:OLEObject Type="Embed" ProgID="Equation.DSMT4" ShapeID="_x0000_i1090" DrawAspect="Content" ObjectID="_1517376302" r:id="rId1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771B" w:rsidRDefault="000D771B" w:rsidP="000D77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аждое из уравнений </w:t>
      </w:r>
    </w:p>
    <w:p w:rsidR="000D771B" w:rsidRDefault="000D771B" w:rsidP="000D771B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91" type="#_x0000_t75" style="width:66.45pt;height:21.45pt" o:ole="">
            <v:imagedata r:id="rId95" o:title=""/>
          </v:shape>
          <o:OLEObject Type="Embed" ProgID="Equation.DSMT4" ShapeID="_x0000_i1091" DrawAspect="Content" ObjectID="_1517376303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92" type="#_x0000_t75" style="width:65.75pt;height:21.45pt" o:ole="">
            <v:imagedata r:id="rId107" o:title=""/>
          </v:shape>
          <o:OLEObject Type="Embed" ProgID="Equation.DSMT4" ShapeID="_x0000_i1092" DrawAspect="Content" ObjectID="_1517376304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A3200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093" type="#_x0000_t75" style="width:65.75pt;height:21.45pt" o:ole="">
            <v:imagedata r:id="rId107" o:title=""/>
          </v:shape>
          <o:OLEObject Type="Embed" ProgID="Equation.DSMT4" ShapeID="_x0000_i1093" DrawAspect="Content" ObjectID="_1517376305" r:id="rId130"/>
        </w:object>
      </w:r>
    </w:p>
    <w:p w:rsidR="00997900" w:rsidRDefault="000D771B" w:rsidP="000D77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истолковать двояко</w:t>
      </w:r>
      <w:r w:rsidR="00FB409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97900" w:rsidRDefault="00997900" w:rsidP="009979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="00FB4092">
        <w:rPr>
          <w:rFonts w:ascii="Times New Roman" w:hAnsi="Times New Roman" w:cs="Times New Roman"/>
          <w:sz w:val="28"/>
          <w:szCs w:val="28"/>
        </w:rPr>
        <w:t xml:space="preserve">если это уравнение множества точек плоскости, то это уравнение кривой </w:t>
      </w:r>
      <w:r w:rsidR="00FB4092" w:rsidRPr="002746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94" type="#_x0000_t75" style="width:12.45pt;height:13.85pt" o:ole="">
            <v:imagedata r:id="rId9" o:title=""/>
          </v:shape>
          <o:OLEObject Type="Embed" ProgID="Equation.DSMT4" ShapeID="_x0000_i1094" DrawAspect="Content" ObjectID="_1517376306" r:id="rId131"/>
        </w:object>
      </w:r>
      <w:r w:rsidR="00FB4092">
        <w:rPr>
          <w:rFonts w:ascii="Times New Roman" w:hAnsi="Times New Roman" w:cs="Times New Roman"/>
          <w:sz w:val="28"/>
          <w:szCs w:val="28"/>
        </w:rPr>
        <w:t xml:space="preserve">, лежащей в плоскости своих переменных; </w:t>
      </w:r>
    </w:p>
    <w:p w:rsidR="00FB4092" w:rsidRPr="00DA3200" w:rsidRDefault="00997900" w:rsidP="009979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="00FB4092">
        <w:rPr>
          <w:rFonts w:ascii="Times New Roman" w:hAnsi="Times New Roman" w:cs="Times New Roman"/>
          <w:sz w:val="28"/>
          <w:szCs w:val="28"/>
        </w:rPr>
        <w:t>если это уравнение множества точек трёхмерного пространства, то каждое из этих уравнений определяет в пространстве цилиндрическую поверхность с направляющей, лежащей в плоскости имеющихся переменных, и образующими, параллельными оси отсутствующей переменной.</w:t>
      </w:r>
    </w:p>
    <w:p w:rsidR="00E534FD" w:rsidRDefault="00E534FD" w:rsidP="004329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в качестве направляющей кривой </w:t>
      </w:r>
      <w:r w:rsidRPr="00E534FD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95" type="#_x0000_t75" style="width:12.45pt;height:13.85pt" o:ole="">
            <v:imagedata r:id="rId132" o:title=""/>
          </v:shape>
          <o:OLEObject Type="Embed" ProgID="Equation.DSMT4" ShapeID="_x0000_i1095" DrawAspect="Content" ObjectID="_1517376307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берётся:</w:t>
      </w:r>
    </w:p>
    <w:p w:rsidR="00363956" w:rsidRDefault="00E534FD" w:rsidP="003639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6333BD">
        <w:rPr>
          <w:rFonts w:ascii="Times New Roman" w:hAnsi="Times New Roman" w:cs="Times New Roman"/>
          <w:sz w:val="28"/>
          <w:szCs w:val="28"/>
        </w:rPr>
        <w:t>.</w:t>
      </w:r>
      <w:r w:rsidR="00D040FD">
        <w:rPr>
          <w:rFonts w:ascii="Times New Roman" w:hAnsi="Times New Roman" w:cs="Times New Roman"/>
          <w:sz w:val="28"/>
          <w:szCs w:val="28"/>
        </w:rPr>
        <w:t xml:space="preserve"> </w:t>
      </w:r>
      <w:r w:rsidR="006333BD">
        <w:rPr>
          <w:rFonts w:ascii="Times New Roman" w:hAnsi="Times New Roman" w:cs="Times New Roman"/>
          <w:sz w:val="28"/>
          <w:szCs w:val="28"/>
        </w:rPr>
        <w:t>Э</w:t>
      </w:r>
      <w:r>
        <w:rPr>
          <w:rFonts w:ascii="Times New Roman" w:hAnsi="Times New Roman" w:cs="Times New Roman"/>
          <w:sz w:val="28"/>
          <w:szCs w:val="28"/>
        </w:rPr>
        <w:t>ллипс</w:t>
      </w:r>
    </w:p>
    <w:p w:rsidR="005B584C" w:rsidRDefault="00E534FD" w:rsidP="000523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534FD">
        <w:rPr>
          <w:rFonts w:ascii="Times New Roman" w:hAnsi="Times New Roman" w:cs="Times New Roman"/>
          <w:position w:val="-54"/>
          <w:sz w:val="28"/>
          <w:szCs w:val="28"/>
        </w:rPr>
        <w:object w:dxaOrig="1540" w:dyaOrig="1219">
          <v:shape id="_x0000_i1096" type="#_x0000_t75" style="width:76.85pt;height:60.9pt" o:ole="">
            <v:imagedata r:id="rId134" o:title=""/>
          </v:shape>
          <o:OLEObject Type="Embed" ProgID="Equation.DSMT4" ShapeID="_x0000_i1096" DrawAspect="Content" ObjectID="_1517376308" r:id="rId135"/>
        </w:object>
      </w:r>
    </w:p>
    <w:p w:rsidR="00052356" w:rsidRDefault="00FB4092" w:rsidP="00374A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ующие параллельны оси </w:t>
      </w:r>
      <w:r w:rsidRPr="00FB4092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052356" w:rsidRDefault="00052356" w:rsidP="0005235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C06A8A" wp14:editId="2CC42852">
                <wp:extent cx="2484755" cy="2901950"/>
                <wp:effectExtent l="0" t="0" r="0" b="0"/>
                <wp:docPr id="29" name="Полотно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8" name="Поле 45"/>
                        <wps:cNvSpPr txBox="1"/>
                        <wps:spPr>
                          <a:xfrm>
                            <a:off x="744898" y="2594828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387FD2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387FD2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387FD2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.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Поле 45"/>
                        <wps:cNvSpPr txBox="1"/>
                        <wps:spPr>
                          <a:xfrm>
                            <a:off x="276440" y="1920255"/>
                            <a:ext cx="29464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87" name="Группа 287"/>
                        <wpg:cNvGrpSpPr/>
                        <wpg:grpSpPr>
                          <a:xfrm>
                            <a:off x="100389" y="97649"/>
                            <a:ext cx="2193481" cy="2346600"/>
                            <a:chOff x="98120" y="97649"/>
                            <a:chExt cx="2193481" cy="2346600"/>
                          </a:xfrm>
                        </wpg:grpSpPr>
                        <wpg:grpSp>
                          <wpg:cNvPr id="57" name="Группа 57"/>
                          <wpg:cNvGrpSpPr/>
                          <wpg:grpSpPr>
                            <a:xfrm>
                              <a:off x="98120" y="97649"/>
                              <a:ext cx="2193481" cy="2346600"/>
                              <a:chOff x="515558" y="97648"/>
                              <a:chExt cx="2751467" cy="2382905"/>
                            </a:xfrm>
                          </wpg:grpSpPr>
                          <wpg:grpSp>
                            <wpg:cNvPr id="50" name="Группа 50"/>
                            <wpg:cNvGrpSpPr/>
                            <wpg:grpSpPr>
                              <a:xfrm>
                                <a:off x="1537396" y="97648"/>
                                <a:ext cx="1729629" cy="1572350"/>
                                <a:chOff x="2004308" y="0"/>
                                <a:chExt cx="1729629" cy="1572350"/>
                              </a:xfrm>
                            </wpg:grpSpPr>
                            <wpg:grpSp>
                              <wpg:cNvPr id="48" name="Группа 48"/>
                              <wpg:cNvGrpSpPr/>
                              <wpg:grpSpPr>
                                <a:xfrm>
                                  <a:off x="2320761" y="49942"/>
                                  <a:ext cx="1098099" cy="1393844"/>
                                  <a:chOff x="2320761" y="49942"/>
                                  <a:chExt cx="1098099" cy="1393844"/>
                                </a:xfrm>
                              </wpg:grpSpPr>
                              <wps:wsp>
                                <wps:cNvPr id="30" name="Прямая со стрелкой 30"/>
                                <wps:cNvCnPr/>
                                <wps:spPr>
                                  <a:xfrm>
                                    <a:off x="2320791" y="1443786"/>
                                    <a:ext cx="109806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Прямая со стрелкой 41"/>
                                <wps:cNvCnPr/>
                                <wps:spPr>
                                  <a:xfrm flipV="1">
                                    <a:off x="2320761" y="49942"/>
                                    <a:ext cx="0" cy="138889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6" name="Поле 45"/>
                              <wps:cNvSpPr txBox="1"/>
                              <wps:spPr>
                                <a:xfrm>
                                  <a:off x="3439153" y="1265010"/>
                                  <a:ext cx="294784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Pr="00F247C6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0070C0"/>
                                      </w:rPr>
                                    </w:pPr>
                                    <w:r w:rsidRPr="00F247C6">
                                      <w:rPr>
                                        <w:rFonts w:eastAsia="Calibri"/>
                                        <w:i/>
                                        <w:iCs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Поле 45"/>
                              <wps:cNvSpPr txBox="1"/>
                              <wps:spPr>
                                <a:xfrm>
                                  <a:off x="2004308" y="0"/>
                                  <a:ext cx="294640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Pr="00F247C6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4F81BD" w:themeColor="accent1"/>
                                      </w:rPr>
                                    </w:pPr>
                                    <w:r w:rsidRPr="00F247C6">
                                      <w:rPr>
                                        <w:rFonts w:eastAsia="Calibri"/>
                                        <w:i/>
                                        <w:iCs/>
                                        <w:color w:val="4F81BD" w:themeColor="accent1"/>
                                        <w:sz w:val="28"/>
                                        <w:szCs w:val="28"/>
                                        <w:lang w:val="en-US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" name="Прямая со стрелкой 5"/>
                            <wps:cNvCnPr/>
                            <wps:spPr>
                              <a:xfrm flipH="1">
                                <a:off x="661481" y="1531890"/>
                                <a:ext cx="1202298" cy="55955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2" name="Прямая со стрелкой 222"/>
                            <wps:cNvCnPr/>
                            <wps:spPr>
                              <a:xfrm flipH="1">
                                <a:off x="1878339" y="963027"/>
                                <a:ext cx="1202055" cy="559435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3" name="Прямая со стрелкой 223"/>
                            <wps:cNvCnPr/>
                            <wps:spPr>
                              <a:xfrm>
                                <a:off x="515558" y="1538918"/>
                                <a:ext cx="1350253" cy="0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5" name="Прямая со стрелкой 225"/>
                            <wps:cNvCnPr/>
                            <wps:spPr>
                              <a:xfrm flipV="1">
                                <a:off x="1855932" y="1517612"/>
                                <a:ext cx="0" cy="962941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4" name="Группа 44"/>
                          <wpg:cNvGrpSpPr/>
                          <wpg:grpSpPr>
                            <a:xfrm>
                              <a:off x="753434" y="622181"/>
                              <a:ext cx="826889" cy="1798466"/>
                              <a:chOff x="1301213" y="474710"/>
                              <a:chExt cx="1142771" cy="2062657"/>
                            </a:xfrm>
                          </wpg:grpSpPr>
                          <wpg:grpSp>
                            <wpg:cNvPr id="224" name="Группа 224"/>
                            <wpg:cNvGrpSpPr/>
                            <wpg:grpSpPr>
                              <a:xfrm>
                                <a:off x="1301213" y="1245791"/>
                                <a:ext cx="1142771" cy="527546"/>
                                <a:chOff x="1301213" y="1245791"/>
                                <a:chExt cx="1142771" cy="527546"/>
                              </a:xfrm>
                            </wpg:grpSpPr>
                            <wpg:grpSp>
                              <wpg:cNvPr id="24" name="Группа 24"/>
                              <wpg:cNvGrpSpPr/>
                              <wpg:grpSpPr>
                                <a:xfrm flipV="1">
                                  <a:off x="1312796" y="1276187"/>
                                  <a:ext cx="1123631" cy="497150"/>
                                  <a:chOff x="1312796" y="1081376"/>
                                  <a:chExt cx="1123631" cy="497150"/>
                                </a:xfrm>
                              </wpg:grpSpPr>
                              <wps:wsp>
                                <wps:cNvPr id="21" name="Дуга 21"/>
                                <wps:cNvSpPr/>
                                <wps:spPr>
                                  <a:xfrm>
                                    <a:off x="1312796" y="1081376"/>
                                    <a:ext cx="1099301" cy="496169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0" name="Дуга 210"/>
                                <wps:cNvSpPr/>
                                <wps:spPr>
                                  <a:xfrm flipH="1">
                                    <a:off x="1337877" y="1082591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18" name="Группа 218"/>
                              <wpg:cNvGrpSpPr/>
                              <wpg:grpSpPr>
                                <a:xfrm>
                                  <a:off x="1301213" y="1245791"/>
                                  <a:ext cx="1142771" cy="496209"/>
                                  <a:chOff x="-9731" y="199508"/>
                                  <a:chExt cx="1143093" cy="496569"/>
                                </a:xfrm>
                              </wpg:grpSpPr>
                              <wps:wsp>
                                <wps:cNvPr id="219" name="Дуга 219"/>
                                <wps:cNvSpPr/>
                                <wps:spPr>
                                  <a:xfrm>
                                    <a:off x="-9731" y="199908"/>
                                    <a:ext cx="1099301" cy="496169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rgbClr val="C0000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0" name="Дуга 220"/>
                                <wps:cNvSpPr/>
                                <wps:spPr>
                                  <a:xfrm flipH="1">
                                    <a:off x="34812" y="199508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rgbClr val="C0000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26" name="Прямая со стрелкой 226"/>
                            <wps:cNvCnPr/>
                            <wps:spPr>
                              <a:xfrm flipV="1">
                                <a:off x="1336591" y="698459"/>
                                <a:ext cx="1" cy="860667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28" name="Группа 228"/>
                            <wpg:cNvGrpSpPr/>
                            <wpg:grpSpPr>
                              <a:xfrm>
                                <a:off x="1312670" y="474710"/>
                                <a:ext cx="1124195" cy="498202"/>
                                <a:chOff x="11583" y="22346"/>
                                <a:chExt cx="1124594" cy="498374"/>
                              </a:xfrm>
                            </wpg:grpSpPr>
                            <wpg:grpSp>
                              <wpg:cNvPr id="229" name="Группа 229"/>
                              <wpg:cNvGrpSpPr/>
                              <wpg:grpSpPr>
                                <a:xfrm flipV="1">
                                  <a:off x="11583" y="24151"/>
                                  <a:ext cx="1123631" cy="496569"/>
                                  <a:chOff x="11583" y="66035"/>
                                  <a:chExt cx="1123631" cy="496569"/>
                                </a:xfrm>
                              </wpg:grpSpPr>
                              <wps:wsp>
                                <wps:cNvPr id="233" name="Дуга 233"/>
                                <wps:cNvSpPr/>
                                <wps:spPr>
                                  <a:xfrm>
                                    <a:off x="11583" y="66435"/>
                                    <a:ext cx="1099302" cy="496169"/>
                                  </a:xfrm>
                                  <a:prstGeom prst="arc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4" name="Дуга 234"/>
                                <wps:cNvSpPr/>
                                <wps:spPr>
                                  <a:xfrm flipH="1">
                                    <a:off x="36664" y="66035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30" name="Группа 230"/>
                              <wpg:cNvGrpSpPr/>
                              <wpg:grpSpPr>
                                <a:xfrm>
                                  <a:off x="12868" y="22346"/>
                                  <a:ext cx="1123309" cy="496209"/>
                                  <a:chOff x="12872" y="22363"/>
                                  <a:chExt cx="1123625" cy="496569"/>
                                </a:xfrm>
                              </wpg:grpSpPr>
                              <wps:wsp>
                                <wps:cNvPr id="231" name="Дуга 231"/>
                                <wps:cNvSpPr/>
                                <wps:spPr>
                                  <a:xfrm>
                                    <a:off x="12872" y="22763"/>
                                    <a:ext cx="1099301" cy="496169"/>
                                  </a:xfrm>
                                  <a:prstGeom prst="arc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2" name="Дуга 232"/>
                                <wps:cNvSpPr/>
                                <wps:spPr>
                                  <a:xfrm flipH="1">
                                    <a:off x="37947" y="22363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35" name="Группа 235"/>
                            <wpg:cNvGrpSpPr/>
                            <wpg:grpSpPr>
                              <a:xfrm>
                                <a:off x="1306513" y="2008362"/>
                                <a:ext cx="1124587" cy="529005"/>
                                <a:chOff x="9414" y="-406"/>
                                <a:chExt cx="1125485" cy="529616"/>
                              </a:xfrm>
                            </wpg:grpSpPr>
                            <wpg:grpSp>
                              <wpg:cNvPr id="236" name="Группа 236"/>
                              <wpg:cNvGrpSpPr/>
                              <wpg:grpSpPr>
                                <a:xfrm flipV="1">
                                  <a:off x="14404" y="32640"/>
                                  <a:ext cx="1120495" cy="496570"/>
                                  <a:chOff x="14404" y="38083"/>
                                  <a:chExt cx="1120495" cy="496570"/>
                                </a:xfrm>
                              </wpg:grpSpPr>
                              <wps:wsp>
                                <wps:cNvPr id="240" name="Дуга 240"/>
                                <wps:cNvSpPr/>
                                <wps:spPr>
                                  <a:xfrm>
                                    <a:off x="14404" y="38485"/>
                                    <a:ext cx="1099302" cy="496168"/>
                                  </a:xfrm>
                                  <a:prstGeom prst="arc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5" name="Дуга 255"/>
                                <wps:cNvSpPr/>
                                <wps:spPr>
                                  <a:xfrm flipH="1">
                                    <a:off x="36349" y="38083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37" name="Группа 237"/>
                              <wpg:cNvGrpSpPr/>
                              <wpg:grpSpPr>
                                <a:xfrm>
                                  <a:off x="9414" y="-406"/>
                                  <a:ext cx="1123309" cy="496215"/>
                                  <a:chOff x="9417" y="-406"/>
                                  <a:chExt cx="1123625" cy="496575"/>
                                </a:xfrm>
                              </wpg:grpSpPr>
                              <wps:wsp>
                                <wps:cNvPr id="238" name="Дуга 238"/>
                                <wps:cNvSpPr/>
                                <wps:spPr>
                                  <a:xfrm>
                                    <a:off x="9417" y="0"/>
                                    <a:ext cx="1099301" cy="496169"/>
                                  </a:xfrm>
                                  <a:prstGeom prst="arc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lang w:val="en-US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9" name="Дуга 239"/>
                                <wps:cNvSpPr/>
                                <wps:spPr>
                                  <a:xfrm flipH="1">
                                    <a:off x="34492" y="-406"/>
                                    <a:ext cx="1098550" cy="495935"/>
                                  </a:xfrm>
                                  <a:prstGeom prst="arc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56" name="Прямая со стрелкой 256"/>
                            <wps:cNvCnPr/>
                            <wps:spPr>
                              <a:xfrm flipV="1">
                                <a:off x="1333281" y="1560888"/>
                                <a:ext cx="1335" cy="754577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9" name="Прямая со стрелкой 259"/>
                            <wps:cNvCnPr/>
                            <wps:spPr>
                              <a:xfrm flipV="1">
                                <a:off x="2410719" y="1561101"/>
                                <a:ext cx="1270" cy="75438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5" name="Прямая со стрелкой 285"/>
                            <wps:cNvCnPr/>
                            <wps:spPr>
                              <a:xfrm flipV="1">
                                <a:off x="2415626" y="713806"/>
                                <a:ext cx="0" cy="86042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9" o:spid="_x0000_s1091" editas="canvas" style="width:195.65pt;height:228.5pt;mso-position-horizontal-relative:char;mso-position-vertical-relative:line" coordsize="24847,29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">
                <v:shape id="_x0000_s1092" type="#_x0000_t75" style="position:absolute;width:24847;height:29019;visibility:visible;mso-wrap-style:square">
                  <v:fill o:detectmouseclick="t"/>
                  <v:path o:connecttype="none"/>
                </v:shape>
                <v:shape id="Поле 45" o:spid="_x0000_s1093" type="#_x0000_t202" style="position:absolute;left:7448;top:25948;width:9150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<v:textbox>
                    <w:txbxContent>
                      <w:p w:rsidR="00B67AEF" w:rsidRPr="00387FD2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387FD2">
                          <w:rPr>
                            <w:i/>
                            <w:sz w:val="28"/>
                            <w:szCs w:val="28"/>
                          </w:rPr>
                          <w:t xml:space="preserve">Рис. </w:t>
                        </w:r>
                        <w:r w:rsidRPr="00387FD2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.3</w:t>
                        </w:r>
                      </w:p>
                    </w:txbxContent>
                  </v:textbox>
                </v:shape>
                <v:shape id="Поле 45" o:spid="_x0000_s1094" type="#_x0000_t202" style="position:absolute;left:2764;top:19202;width:2946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Sh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JKExQAAANwAAAAPAAAAAAAAAAAAAAAAAJgCAABkcnMv&#10;ZG93bnJldi54bWxQSwUGAAAAAAQABAD1AAAAigMAAAAA&#10;" filled="f" stroked="f" strokeweight=".5pt">
                  <v:textbox>
                    <w:txbxContent>
                      <w:p w:rsidR="00B67AEF" w:rsidRPr="00F247C6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4F81BD" w:themeColor="accent1"/>
                          </w:rPr>
                        </w:pPr>
                        <w:r w:rsidRPr="00F247C6">
                          <w:rPr>
                            <w:rFonts w:eastAsia="Calibri"/>
                            <w:i/>
                            <w:iCs/>
                            <w:color w:val="4F81BD" w:themeColor="accent1"/>
                            <w:sz w:val="28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group id="Группа 287" o:spid="_x0000_s1095" style="position:absolute;left:1003;top:976;width:21935;height:23466" coordorigin="981,976" coordsize="21934,23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group id="Группа 57" o:spid="_x0000_s1096" style="position:absolute;left:981;top:976;width:21935;height:23466" coordorigin="5155,976" coordsize="27514,23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group id="Группа 50" o:spid="_x0000_s1097" style="position:absolute;left:15373;top:976;width:17297;height:15723" coordorigin="20043" coordsize="17296,15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<v:group id="Группа 48" o:spid="_x0000_s1098" style="position:absolute;left:23207;top:499;width:10981;height:13938" coordorigin="23207,499" coordsize="10980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shape id="Прямая со стрелкой 30" o:spid="_x0000_s1099" type="#_x0000_t32" style="position:absolute;left:23207;top:14437;width:109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0etr8AAADbAAAADwAAAGRycy9kb3ducmV2LnhtbERPS2vCQBC+F/wPyxS81U2VlJC6igih&#10;vfoCvY3ZMQnNzobsRuO/7xwKPX587+V6dK26Ux8azwbeZwko4tLbhisDx0PxloEKEdli65kMPCnA&#10;ejV5WWJu/YN3dN/HSkkIhxwN1DF2udahrMlhmPmOWLib7x1GgX2lbY8PCXetnifJh3bYsDTU2NG2&#10;pvJnPzgDi9t1/MriRmfF2W+HIU3TU3ExZvo6bj5BRRrjv/jP/W3FJ+vli/w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e0etr8AAADbAAAADwAAAAAAAAAAAAAAAACh&#10;AgAAZHJzL2Rvd25yZXYueG1sUEsFBgAAAAAEAAQA+QAAAI0DAAAAAA==&#10;" strokecolor="#4579b8 [3044]">
                          <v:stroke endarrow="open"/>
                        </v:shape>
                        <v:shape id="Прямая со стрелкой 41" o:spid="_x0000_s1100" type="#_x0000_t32" style="position:absolute;left:23207;top:499;width:0;height:13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n/XsQAAADbAAAADwAAAGRycy9kb3ducmV2LnhtbESPX2vCMBTF3wd+h3AF32bq6GRUo4gy&#10;cAgbVUF8uzbXttjclCSz3bdfBsIeD+fPjzNf9qYRd3K+tqxgMk5AEBdW11wqOB7en99A+ICssbFM&#10;Cn7Iw3IxeJpjpm3HOd33oRRxhH2GCqoQ2kxKX1Rk0I9tSxy9q3UGQ5SulNphF8dNI1+SZCoN1hwJ&#10;Fba0rqi47b9NhGzS/HV32l1Syldf3eXj/BncWanRsF/NQATqw3/40d5qBekE/r7EH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mf9exAAAANsAAAAPAAAAAAAAAAAA&#10;AAAAAKECAABkcnMvZG93bnJldi54bWxQSwUGAAAAAAQABAD5AAAAkgMAAAAA&#10;" strokecolor="#4579b8 [3044]">
                          <v:stroke endarrow="open"/>
                        </v:shape>
                      </v:group>
                      <v:shape id="Поле 45" o:spid="_x0000_s1101" type="#_x0000_t202" style="position:absolute;left:34391;top:12650;width:2948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      <v:textbo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0070C0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0070C0"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Поле 45" o:spid="_x0000_s1102" type="#_x0000_t202" style="position:absolute;left:20043;width:2946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          <v:textbo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  <v:shape id="Прямая со стрелкой 5" o:spid="_x0000_s1103" type="#_x0000_t32" style="position:absolute;left:6614;top:15318;width:12023;height:559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wnSMMAAADaAAAADwAAAGRycy9kb3ducmV2LnhtbESPX2vCMBTF3wW/Q7iCb5o6dEhnFHEM&#10;NgSlKgzfrs1dW9bclCTa7tsbYeDj4fz5cRarztTiRs5XlhVMxgkI4tzqigsFp+PHaA7CB2SNtWVS&#10;8EceVst+b4Gpti1ndDuEQsQR9ikqKENoUil9XpJBP7YNcfR+rDMYonSF1A7bOG5q+ZIkr9JgxZFQ&#10;YkObkvLfw9VEyPs0m22/t5cpZet9e/k674I7KzUcdOs3EIG68Az/tz+1ghk8rsQb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cJ0jDAAAA2gAAAA8AAAAAAAAAAAAA&#10;AAAAoQIAAGRycy9kb3ducmV2LnhtbFBLBQYAAAAABAAEAPkAAACRAwAAAAA=&#10;" strokecolor="#4579b8 [3044]">
                      <v:stroke endarrow="open"/>
                    </v:shape>
                    <v:shape id="Прямая со стрелкой 222" o:spid="_x0000_s1104" type="#_x0000_t32" style="position:absolute;left:18783;top:9630;width:12020;height:55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U/3cMAAADcAAAADwAAAGRycy9kb3ducmV2LnhtbESPzWoCMRSF9wXfIVzBXc0YoZTRKKIW&#10;uivVLrq8TK6T0cnNMIlj9OmbQqHLw/n5OMt1cq0YqA+NZw2zaQGCuPKm4VrD1/Ht+RVEiMgGW8+k&#10;4U4B1qvR0xJL42/8ScMh1iKPcChRg42xK6UMlSWHYeo74uydfO8wZtnX0vR4y+OulaooXqTDhjPB&#10;YkdbS9XlcHUZ8n1xtvsY7PVxbo4nNU/78y5pPRmnzQJEpBT/w3/td6NBKQW/Z/IR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FP93DAAAA3AAAAA8AAAAAAAAAAAAA&#10;AAAAoQIAAGRycy9kb3ducmV2LnhtbFBLBQYAAAAABAAEAPkAAACRAwAAAAA=&#10;" strokecolor="#4579b8 [3044]">
                      <v:stroke dashstyle="dash"/>
                    </v:shape>
                    <v:shape id="Прямая со стрелкой 223" o:spid="_x0000_s1105" type="#_x0000_t32" style="position:absolute;left:5155;top:15389;width:135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bWMcAAADcAAAADwAAAGRycy9kb3ducmV2LnhtbESPT2vCQBTE74V+h+UVequbRtAaXcUW&#10;bEVB6p+D3h7Z1ySYfRuz2yR+e1co9DjMzG+YyawzpWiodoVlBa+9CARxanXBmYLDfvHyBsJ5ZI2l&#10;ZVJwJQez6ePDBBNtW95Ss/OZCBB2CSrIva8SKV2ak0HXsxVx8H5sbdAHWWdS19gGuCllHEUDabDg&#10;sJBjRR85pefdr1HgD8PNaFHR93HVRF/v7Xp1OX2iUs9P3XwMwlPn/8N/7aVWEMd9uJ8JR0B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WZtYxwAAANwAAAAPAAAAAAAA&#10;AAAAAAAAAKECAABkcnMvZG93bnJldi54bWxQSwUGAAAAAAQABAD5AAAAlQMAAAAA&#10;" strokecolor="#4579b8 [3044]">
                      <v:stroke dashstyle="dash"/>
                    </v:shape>
                    <v:shape id="Прямая со стрелкой 225" o:spid="_x0000_s1106" type="#_x0000_t32" style="position:absolute;left:18559;top:15176;width:0;height:96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ynqcMAAADcAAAADwAAAGRycy9kb3ducmV2LnhtbESPS2sCMRSF9wX/Q7hCdzXjiEVGo4it&#10;0F3xsXB5mVwno5ObYRLHtL++EYQuD+fxcRaraBvRU+drxwrGowwEcel0zZWC42H7NgPhA7LGxjEp&#10;+CEPq+XgZYGFdnfeUb8PlUgj7AtUYEJoCyl9aciiH7mWOHln11kMSXaV1B3e07htZJ5l79JizYlg&#10;sKWNofK6v9kEOV2tab97c/u91IdzPomfl4+o1OswrucgAsXwH362v7SCPJ/C40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sp6nDAAAA3AAAAA8AAAAAAAAAAAAA&#10;AAAAoQIAAGRycy9kb3ducmV2LnhtbFBLBQYAAAAABAAEAPkAAACRAwAAAAA=&#10;" strokecolor="#4579b8 [3044]">
                      <v:stroke dashstyle="dash"/>
                    </v:shape>
                  </v:group>
                  <v:group id="Группа 44" o:spid="_x0000_s1107" style="position:absolute;left:7534;top:6221;width:8269;height:17985" coordorigin="13012,4747" coordsize="11427,20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Группа 224" o:spid="_x0000_s1108" style="position:absolute;left:13012;top:12457;width:11427;height:5276" coordorigin="13012,12457" coordsize="11427,5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<v:group id="Группа 24" o:spid="_x0000_s1109" style="position:absolute;left:13127;top:12761;width:11237;height:4972;flip:y" coordorigin="13127,10813" coordsize="11236,4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69ao7CAAAA2wAAAA8A&#10;AAAAAAAAAAAAAAAAqgIAAGRycy9kb3ducmV2LnhtbFBLBQYAAAAABAAEAPoAAACZAwAAAAA=&#10;">
                        <v:shape id="Дуга 21" o:spid="_x0000_s1110" style="position:absolute;left:13127;top:10813;width:10993;height:4962;visibility:visible;mso-wrap-style:square;v-text-anchor:middle" coordsize="1099301,496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cEW8YA&#10;AADbAAAADwAAAGRycy9kb3ducmV2LnhtbESP3WrCQBSE7wu+w3KE3ukmakWiq9jaQoMX4s8DHLPH&#10;JCR7NmS3Me3TdwtCL4eZ+YZZbXpTi45aV1pWEI8jEMSZ1SXnCi7nj9EChPPIGmvLpOCbHGzWg6cV&#10;Jtre+UjdyeciQNglqKDwvkmkdFlBBt3YNsTBu9nWoA+yzaVu8R7gppaTKJpLgyWHhQIbeisoq05f&#10;RsF5ll5/Xt/jfVe9pN005Wp22F2Ueh722yUIT73/Dz/an1rBJIa/L+EH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cEW8YAAADbAAAADwAAAAAAAAAAAAAAAACYAgAAZHJz&#10;L2Rvd25yZXYueG1sUEsFBgAAAAAEAAQA9QAAAIsDAAAAAA==&#10;" path="m549650,nsc853214,,1099301,111071,1099301,248085r-549650,c549651,165390,549650,82695,549650,xem549650,nfc853214,,1099301,111071,1099301,248085e" filled="f" strokecolor="#c00000" strokeweight="1.5pt">
                          <v:path arrowok="t" o:connecttype="custom" o:connectlocs="549650,0;1099301,248085" o:connectangles="0,0"/>
                        </v:shape>
                        <v:shape id="Дуга 210" o:spid="_x0000_s1111" style="position:absolute;left:13378;top:10825;width:10986;height:4960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WReMIA&#10;AADcAAAADwAAAGRycy9kb3ducmV2LnhtbERPz2vCMBS+C/sfwht407SCw3VGGcJAUUG7XnZ7a97a&#10;YvNSmqhxf705CB4/vt/zZTCtuFDvGssK0nECgri0uuFKQfH9NZqBcB5ZY2uZFNzIwXLxMphjpu2V&#10;j3TJfSViCLsMFdTed5mUrqzJoBvbjjhyf7Y36CPsK6l7vMZw08pJkrxJgw3Hhho7WtVUnvKzUeCK&#10;sNun4fTPv7dVvn0/TKd286PU8DV8foDwFPxT/HCvtYJJGufHM/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ZF4wgAAANwAAAAPAAAAAAAAAAAAAAAAAJgCAABkcnMvZG93&#10;bnJldi54bWxQSwUGAAAAAAQABAD1AAAAhwMAAAAA&#10;" adj="-11796480,,5400" path="m549275,nsc852631,,1098550,111019,1098550,247968r-549275,l549275,xem549275,nfc852631,,1098550,111019,1098550,247968e" filled="f" strokecolor="#c00000" strokeweight="1.5pt">
                          <v:stroke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Группа 218" o:spid="_x0000_s1112" style="position:absolute;left:13012;top:12457;width:11427;height:4963" coordorigin="-97,1995" coordsize="11430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  <v:shape id="Дуга 219" o:spid="_x0000_s1113" style="position:absolute;left:-97;top:1999;width:10992;height:4961;visibility:visible;mso-wrap-style:square;v-text-anchor:middle" coordsize="1099301,4961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6NccUA&#10;AADcAAAADwAAAGRycy9kb3ducmV2LnhtbESP3WqDQBSE7wt5h+UEetesWmijyUYSQSgtTcjPAxzc&#10;E5W4Z8XdGvv23UKhl8PMN8Os88l0YqTBtZYVxIsIBHFldcu1gsu5fFqCcB5ZY2eZFHyTg3wze1hj&#10;pu2djzSefC1CCbsMFTTe95mUrmrIoFvYnjh4VzsY9EEOtdQD3kO56WQSRS/SYMthocGeioaq2+nL&#10;KEjkh3evibwVJe3j5ftn+rw7pEo9zqftCoSnyf+H/+g3Hbg4hd8z4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Xo1xxQAAANwAAAAPAAAAAAAAAAAAAAAAAJgCAABkcnMv&#10;ZG93bnJldi54bWxQSwUGAAAAAAQABAD1AAAAigMAAAAA&#10;" adj="-11796480,,5400" path="m549650,nsc853214,,1099301,111071,1099301,248085r-549650,c549651,165390,549650,82695,549650,xem549650,nfc853214,,1099301,111071,1099301,248085e" filled="f" strokecolor="#c00000" strokeweight="1.5pt">
                          <v:stroke dashstyle="dash" joinstyle="miter"/>
                          <v:formulas/>
                          <v:path arrowok="t" o:connecttype="custom" o:connectlocs="549650,0;1099301,248085" o:connectangles="0,0" textboxrect="0,0,1099301,496169"/>
                          <v:textbox>
                            <w:txbxContent>
                              <w:p w:rsidR="00B67AEF" w:rsidRDefault="00B67AEF" w:rsidP="00052356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Дуга 220" o:spid="_x0000_s1114" style="position:absolute;left:348;top:1995;width:10985;height:4959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bT0MIA&#10;AADcAAAADwAAAGRycy9kb3ducmV2LnhtbERPy4rCMBTdD/gP4QruxtQuRKpRpCA+EERnUNxdmmtb&#10;bG5qE239e7MYmOXhvGeLzlTiRY0rLSsYDSMQxJnVJecKfn9W3xMQziNrrCyTgjc5WMx7XzNMtG35&#10;SK+Tz0UIYZeggsL7OpHSZQUZdENbEwfuZhuDPsAml7rBNoSbSsZRNJYGSw4NBdaUFpTdT0+joOLD&#10;vt0eL6m8nXeT9TV9jN+bh1KDfrecgvDU+X/xn3ujFcRxmB/OhCMg5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ptPQwgAAANwAAAAPAAAAAAAAAAAAAAAAAJgCAABkcnMvZG93&#10;bnJldi54bWxQSwUGAAAAAAQABAD1AAAAhwMAAAAA&#10;" adj="-11796480,,5400" path="m549275,nsc852631,,1098550,111019,1098550,247968r-549275,l549275,xem549275,nfc852631,,1098550,111019,1098550,247968e" filled="f" strokecolor="#c00000" strokeweight="1.5pt">
                          <v:stroke dashstyle="dash"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Прямая со стрелкой 226" o:spid="_x0000_s1115" type="#_x0000_t32" style="position:absolute;left:13365;top:6984;width:0;height:86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GP68AAAADcAAAADwAAAGRycy9kb3ducmV2LnhtbESPzYrCMBSF94LvEK7gzqZ2IVKNIqI4&#10;W6uI7i7NtS02N6WJtTNPPxEEl4fz83GW697UoqPWVZYVTKMYBHFudcWFgvNpP5mDcB5ZY22ZFPyS&#10;g/VqOFhiqu2Lj9RlvhBhhF2KCkrvm1RKl5dk0EW2IQ7e3bYGfZBtIXWLrzBuapnE8UwarDgQSmxo&#10;W1L+yJ4mcLPuceG/nc0P2Q0rt0uum+Ki1HjUbxYgPPX+G/60f7SCJJnB+0w4An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xj+vAAAAA3AAAAA8AAAAAAAAAAAAAAAAA&#10;oQIAAGRycy9kb3ducmV2LnhtbFBLBQYAAAAABAAEAPkAAACOAwAAAAA=&#10;" strokecolor="black [3040]" strokeweight="1pt"/>
                    <v:group id="Группа 228" o:spid="_x0000_s1116" style="position:absolute;left:13126;top:4747;width:11242;height:4982" coordorigin="115,223" coordsize="11245,49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  <v:group id="Группа 229" o:spid="_x0000_s1117" style="position:absolute;left:115;top:241;width:11237;height:4966;flip:y" coordorigin="115,660" coordsize="11236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cj85cQAAADcAAAA&#10;DwAAAAAAAAAAAAAAAACqAgAAZHJzL2Rvd25yZXYueG1sUEsFBgAAAAAEAAQA+gAAAJsDAAAAAA==&#10;">
                        <v:shape id="Дуга 233" o:spid="_x0000_s1118" style="position:absolute;left:115;top:664;width:10993;height:4962;visibility:visible;mso-wrap-style:square;v-text-anchor:middle" coordsize="1099302,4961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KPcUA&#10;AADcAAAADwAAAGRycy9kb3ducmV2LnhtbESPQWvCQBSE74X+h+UVems2NSKSukorKIWe1BJ7fGSf&#10;SWj2bdxdk/Tfu4LQ4zAz3zCL1Wha0ZPzjWUFr0kKgri0uuFKwfdh8zIH4QOyxtYyKfgjD6vl48MC&#10;c20H3lG/D5WIEPY5KqhD6HIpfVmTQZ/Yjjh6J+sMhihdJbXDIcJNKydpOpMGG44LNXa0rqn83V+M&#10;Aj+u26/DR5mejmdZ/BhX9NN+q9Tz0/j+BiLQGP7D9/anVjDJMridiUdA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Zco9xQAAANwAAAAPAAAAAAAAAAAAAAAAAJgCAABkcnMv&#10;ZG93bnJldi54bWxQSwUGAAAAAAQABAD1AAAAigMAAAAA&#10;" adj="-11796480,,5400" path="m549651,nsc853215,,1099302,111071,1099302,248085r-549651,l549651,xem549651,nfc853215,,1099302,111071,1099302,248085e" filled="f" strokecolor="black [3040]" strokeweight="1pt">
                          <v:stroke joinstyle="miter"/>
                          <v:formulas/>
                          <v:path arrowok="t" o:connecttype="custom" o:connectlocs="549651,0;1099302,248085" o:connectangles="0,0" textboxrect="0,0,1099302,496169"/>
                          <v:textbox>
                            <w:txbxContent>
                              <w:p w:rsidR="00B67AEF" w:rsidRDefault="00B67AEF" w:rsidP="00052356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Дуга 234" o:spid="_x0000_s1119" style="position:absolute;left:366;top:660;width:10986;height:4959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3CpcYA&#10;AADcAAAADwAAAGRycy9kb3ducmV2LnhtbESPT2vCQBTE7wW/w/KE3urG+KcSXSUVSkVPahG8PbLP&#10;JDb7Nma3Gr+9KxR6HGbmN8xs0ZpKXKlxpWUF/V4EgjizuuRcwff+820CwnlkjZVlUnAnB4t552WG&#10;ibY33tJ153MRIOwSVFB4XydSuqwgg65na+LgnWxj0AfZ5FI3eAtwU8k4isbSYMlhocCalgVlP7tf&#10;o+B8sIfj8aOfxpdh+q6r9ddogwOlXrttOgXhqfX/4b/2SiuIB0N4nglHQM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03CpcYAAADcAAAADwAAAAAAAAAAAAAAAACYAgAAZHJz&#10;L2Rvd25yZXYueG1sUEsFBgAAAAAEAAQA9QAAAIsDAAAAAA==&#10;" adj="-11796480,,5400" path="m549275,nsc852631,,1098550,111019,1098550,247968r-549275,l549275,xem549275,nfc852631,,1098550,111019,1098550,247968e" filled="f" strokecolor="black [3040]" strokeweight="1pt">
                          <v:stroke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group id="Группа 230" o:spid="_x0000_s1120" style="position:absolute;left:128;top:223;width:11233;height:4962" coordorigin="128,223" coordsize="11236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  <v:shape id="Дуга 231" o:spid="_x0000_s1121" style="position:absolute;left:128;top:227;width:10993;height:4962;visibility:visible;mso-wrap-style:square;v-text-anchor:middle" coordsize="1099301,4961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MOkcUA&#10;AADcAAAADwAAAGRycy9kb3ducmV2LnhtbESPQWvCQBSE74L/YXmF3nSjRZHUTRChIvSipuD1mX3N&#10;hmbfptmNpv56t1DocZiZb5h1PthGXKnztWMFs2kCgrh0uuZKwUfxNlmB8AFZY+OYFPyQhzwbj9aY&#10;anfjI11PoRIRwj5FBSaENpXSl4Ys+qlriaP36TqLIcqukrrDW4TbRs6TZCkt1hwXDLa0NVR+nXqr&#10;gFf3S9uf3+t+sTjsmmK5+TZFpdTz07B5BRFoCP/hv/ZeK5i/zOD3TDwCMn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8w6RxQAAANwAAAAPAAAAAAAAAAAAAAAAAJgCAABkcnMv&#10;ZG93bnJldi54bWxQSwUGAAAAAAQABAD1AAAAigMAAAAA&#10;" adj="-11796480,,5400" path="m549650,nsc853214,,1099301,111071,1099301,248085r-549650,c549651,165390,549650,82695,549650,xem549650,nfc853214,,1099301,111071,1099301,248085e" filled="f" strokecolor="black [3040]" strokeweight="1pt">
                          <v:stroke joinstyle="miter"/>
                          <v:formulas/>
                          <v:path arrowok="t" o:connecttype="custom" o:connectlocs="549650,0;1099301,248085" o:connectangles="0,0" textboxrect="0,0,1099301,496169"/>
                          <v:textbox>
                            <w:txbxContent>
                              <w:p w:rsidR="00B67AEF" w:rsidRPr="00F247C6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Дуга 232" o:spid="_x0000_s1122" style="position:absolute;left:379;top:223;width:10985;height:4959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j/SsYA&#10;AADcAAAADwAAAGRycy9kb3ducmV2LnhtbESPT2vCQBTE74V+h+UJ3nRj/FNJXSUKYqknrQjeHtnX&#10;JDb7NmZXTb99VxB6HGbmN8xs0ZpK3KhxpWUFg34EgjizuuRcweFr3ZuCcB5ZY2WZFPySg8X89WWG&#10;ibZ33tFt73MRIOwSVFB4XydSuqwgg65va+LgfdvGoA+yyaVu8B7gppJxFE2kwZLDQoE1rQrKfvZX&#10;o+B8tMfTaTlI48sofdPV52a8xaFS3U6bvoPw1Pr/8LP9oRXEwxgeZ8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+j/SsYAAADcAAAADwAAAAAAAAAAAAAAAACYAgAAZHJz&#10;L2Rvd25yZXYueG1sUEsFBgAAAAAEAAQA9QAAAIsDAAAAAA==&#10;" adj="-11796480,,5400" path="m549275,nsc852631,,1098550,111019,1098550,247968r-549275,l549275,xem549275,nfc852631,,1098550,111019,1098550,247968e" filled="f" strokecolor="black [3040]" strokeweight="1pt">
                          <v:stroke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group id="Группа 235" o:spid="_x0000_s1123" style="position:absolute;left:13065;top:20083;width:11246;height:5290" coordorigin="94,-4" coordsize="11254,5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    <v:group id="Группа 236" o:spid="_x0000_s1124" style="position:absolute;left:144;top:326;width:11204;height:4966;flip:y" coordorigin="144,380" coordsize="11204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7+SsQAAADcAAAA&#10;DwAAAAAAAAAAAAAAAACqAgAAZHJzL2Rvd25yZXYueG1sUEsFBgAAAAAEAAQA+gAAAJsDAAAAAA==&#10;">
                        <v:shape id="Дуга 240" o:spid="_x0000_s1125" style="position:absolute;left:144;top:384;width:10993;height:4962;visibility:visible;mso-wrap-style:square;v-text-anchor:middle" coordsize="1099302,49616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D1gsAA&#10;AADcAAAADwAAAGRycy9kb3ducmV2LnhtbERPTYvCMBC9L/gfwgheFk0Vd5FqFCkKgid1QY9DM7al&#10;zaQkUau/3hyEPT7e92LVmUbcyfnKsoLxKAFBnFtdcaHg77QdzkD4gKyxsUwKnuRhtex9LTDV9sEH&#10;uh9DIWII+xQVlCG0qZQ+L8mgH9mWOHJX6wyGCF0htcNHDDeNnCTJrzRYcWwosaWspLw+3oyCffvz&#10;+q7PXeZOdWYYp5vtpUmUGvS79RxEoC78iz/unVYwmcb58Uw8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fD1gsAAAADcAAAADwAAAAAAAAAAAAAAAACYAgAAZHJzL2Rvd25y&#10;ZXYueG1sUEsFBgAAAAAEAAQA9QAAAIUDAAAAAA==&#10;" adj="-11796480,,5400" path="m549651,nsc853215,,1099302,111071,1099302,248084r-549651,l549651,xem549651,nfc853215,,1099302,111071,1099302,248084e" filled="f" strokecolor="black [3040]" strokeweight="1pt">
                          <v:stroke dashstyle="dash" joinstyle="miter"/>
                          <v:formulas/>
                          <v:path arrowok="t" o:connecttype="custom" o:connectlocs="549651,0;1099302,248084" o:connectangles="0,0" textboxrect="0,0,1099302,496168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  <v:shape id="Дуга 255" o:spid="_x0000_s1126" style="position:absolute;left:363;top:380;width:10985;height:4960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n20cUA&#10;AADcAAAADwAAAGRycy9kb3ducmV2LnhtbESPQWvCQBSE74X+h+UVvOmmEa1EV2mKFsFT0yJ4e2af&#10;ydLs25BdNf77riD0OMzMN8xi1dtGXKjzxrGC11ECgrh02nCl4Od7M5yB8AFZY+OYFNzIw2r5/LTA&#10;TLsrf9GlCJWIEPYZKqhDaDMpfVmTRT9yLXH0Tq6zGKLsKqk7vEa4bWSaJFNp0XBcqLGlj5rK3+Js&#10;FeR6d9qH7XFs3tbnosx3e3M7fCo1eOnf5yAC9eE//GhvtYJ0MoH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OfbRxQAAANwAAAAPAAAAAAAAAAAAAAAAAJgCAABkcnMv&#10;ZG93bnJldi54bWxQSwUGAAAAAAQABAD1AAAAigMAAAAA&#10;" adj="-11796480,,5400" path="m549275,nsc852631,,1098550,111019,1098550,247968r-549275,l549275,xem549275,nfc852631,,1098550,111019,1098550,247968e" filled="f" strokecolor="black [3040]" strokeweight="1pt">
                          <v:stroke dashstyle="dash"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group id="Группа 237" o:spid="_x0000_s1127" style="position:absolute;left:94;top:-4;width:11233;height:4962" coordorigin="94,-4" coordsize="11236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    <v:shape id="Дуга 238" o:spid="_x0000_s1128" style="position:absolute;left:94;width:10993;height:4961;visibility:visible;mso-wrap-style:square;v-text-anchor:middle" coordsize="1099301,4961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6FMIA&#10;AADcAAAADwAAAGRycy9kb3ducmV2LnhtbERPz2vCMBS+C/sfwhvsZlMrjFGNIh2jm7fWwtjt0Tyb&#10;YvNSmky7/fXmMNjx4/u93c92EFeafO9YwSpJQRC3TvfcKWhOb8sXED4gaxwck4If8rDfPSy2mGt3&#10;44qudehEDGGfowITwphL6VtDFn3iRuLInd1kMUQ4dVJPeIvhdpBZmj5Liz3HBoMjFYbaS/1tFZRV&#10;ZXzd9cesXa2L39fPr7LxH0o9Pc6HDYhAc/gX/7nftYJsHdfGM/EIy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0foUwgAAANwAAAAPAAAAAAAAAAAAAAAAAJgCAABkcnMvZG93&#10;bnJldi54bWxQSwUGAAAAAAQABAD1AAAAhwMAAAAA&#10;" adj="-11796480,,5400" path="m549650,nsc853214,,1099301,111071,1099301,248085r-549650,c549651,165390,549650,82695,549650,xem549650,nfc853214,,1099301,111071,1099301,248085e" filled="f" strokecolor="black [3040]" strokeweight="1pt">
                          <v:stroke dashstyle="dash" joinstyle="miter"/>
                          <v:formulas/>
                          <v:path arrowok="t" o:connecttype="custom" o:connectlocs="549650,0;1099301,248085" o:connectangles="0,0" textboxrect="0,0,1099301,496169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  <v:shape id="Дуга 239" o:spid="_x0000_s1129" style="position:absolute;left:344;top:-4;width:10986;height:4959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sZdMUA&#10;AADcAAAADwAAAGRycy9kb3ducmV2LnhtbESPQWvCQBSE7wX/w/KE3uqmClajq6i0RfBkFMHbM/tM&#10;lmbfhuxG4793C4Ueh5n5hpkvO1uJGzXeOFbwPkhAEOdOGy4UHA9fbxMQPiBrrByTggd5WC56L3NM&#10;tbvznm5ZKESEsE9RQRlCnUrp85Is+oGriaN3dY3FEGVTSN3gPcJtJYdJMpYWDceFEmvalJT/ZK1V&#10;sNa76ylsLyPz8dlm+Xp3Mo/zt1Kv/W41AxGoC//hv/ZWKxiOpvB7Jh4BuX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qxl0xQAAANwAAAAPAAAAAAAAAAAAAAAAAJgCAABkcnMv&#10;ZG93bnJldi54bWxQSwUGAAAAAAQABAD1AAAAigMAAAAA&#10;" adj="-11796480,,5400" path="m549275,nsc852631,,1098550,111019,1098550,247968r-549275,l549275,xem549275,nfc852631,,1098550,111019,1098550,247968e" filled="f" strokecolor="black [3040]" strokeweight="1pt">
                          <v:stroke dashstyle="dash" joinstyle="miter"/>
                          <v:formulas/>
                          <v:path arrowok="t" o:connecttype="custom" o:connectlocs="549275,0;1098550,247968" o:connectangles="0,0" textboxrect="0,0,1098550,495935"/>
                          <v:textbox>
                            <w:txbxContent>
                              <w:p w:rsidR="00B67AEF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Прямая со стрелкой 256" o:spid="_x0000_s1130" type="#_x0000_t32" style="position:absolute;left:13332;top:15608;width:14;height:75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p5F8IAAADcAAAADwAAAGRycy9kb3ducmV2LnhtbESP3YrCMBCF7wXfIYzgnaaKK9I1iih2&#10;vVGw7gMMzWxbtpnUJGr37c2C4OXh/Hyc5bozjbiT87VlBZNxAoK4sLrmUsH3ZT9agPABWWNjmRT8&#10;kYf1qt9bYqrtg890z0Mp4gj7FBVUIbSplL6oyKAf25Y4ej/WGQxRulJqh484bho5TZK5NFhzJFTY&#10;0rai4je/mcjNJ4ssC6fdzHXyaO2X19m1UGo46DafIAJ14R1+tQ9awfRjDv9n4hG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p5F8IAAADcAAAADwAAAAAAAAAAAAAA&#10;AAChAgAAZHJzL2Rvd25yZXYueG1sUEsFBgAAAAAEAAQA+QAAAJADAAAAAA==&#10;" strokecolor="black [3040]" strokeweight="1pt">
                      <v:stroke dashstyle="dash"/>
                    </v:shape>
                    <v:shape id="Прямая со стрелкой 259" o:spid="_x0000_s1131" type="#_x0000_t32" style="position:absolute;left:24107;top:15611;width:12;height:75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7dqsYAAADcAAAADwAAAGRycy9kb3ducmV2LnhtbESPQUsDMRSE74L/ITyhF7HZFiq6Ni0i&#10;tBQqQtce9PbYPDdLNy/bJN2s/94IgsdhZr5hluvRdmIgH1rHCmbTAgRx7XTLjYLj++buAUSIyBo7&#10;x6TgmwKsV9dXSyy1S3ygoYqNyBAOJSowMfallKE2ZDFMXU+cvS/nLcYsfSO1x5ThtpPzoriXFlvO&#10;CwZ7ejFUn6qLVVAc932qth+nS2KT0ufrmz8Pt0pNbsbnJxCRxvgf/mvvtIL54hF+z+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O3arGAAAA3AAAAA8AAAAAAAAA&#10;AAAAAAAAoQIAAGRycy9kb3ducmV2LnhtbFBLBQYAAAAABAAEAPkAAACUAwAAAAA=&#10;" strokecolor="black [3213]" strokeweight="1pt">
                      <v:stroke dashstyle="dash"/>
                    </v:shape>
                    <v:shape id="Прямая со стрелкой 285" o:spid="_x0000_s1132" type="#_x0000_t32" style="position:absolute;left:24156;top:7138;width:0;height:86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VOpsIAAADcAAAADwAAAGRycy9kb3ducmV2LnhtbESPzYrCMBSF9wO+Q7iCuzG14CDVWESU&#10;ma0dEd1dmmtb2tyUJtbq05uBAZeH8/NxVulgGtFT5yrLCmbTCARxbnXFhYLj7/5zAcJ5ZI2NZVLw&#10;IAfpevSxwkTbOx+oz3whwgi7BBWU3reJlC4vyaCb2pY4eFfbGfRBdoXUHd7DuGlkHEVf0mDFgVBi&#10;S9uS8jq7mcDN+vrEz53Nv7MLVm4XnzfFSanJeNgsQXga/Dv83/7RCuLFHP7OhCM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cVOpsIAAADcAAAADwAAAAAAAAAAAAAA&#10;AAChAgAAZHJzL2Rvd25yZXYueG1sUEsFBgAAAAAEAAQA+QAAAJADAAAAAA==&#10;" strokecolor="black [3040]" strokeweight="1pt"/>
                  </v:group>
                </v:group>
                <w10:anchorlock/>
              </v:group>
            </w:pict>
          </mc:Fallback>
        </mc:AlternateContent>
      </w:r>
    </w:p>
    <w:p w:rsidR="00052356" w:rsidRDefault="00FB4092" w:rsidP="00374A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линдрическая поверхность</w:t>
      </w:r>
      <w:r w:rsidR="00997900">
        <w:rPr>
          <w:rFonts w:ascii="Times New Roman" w:hAnsi="Times New Roman" w:cs="Times New Roman"/>
          <w:sz w:val="28"/>
          <w:szCs w:val="28"/>
        </w:rPr>
        <w:t xml:space="preserve"> (рис.3.3)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F6756F">
        <w:rPr>
          <w:rFonts w:ascii="Times New Roman" w:hAnsi="Times New Roman" w:cs="Times New Roman"/>
          <w:i/>
          <w:sz w:val="28"/>
          <w:szCs w:val="28"/>
          <w:u w:val="single"/>
        </w:rPr>
        <w:t>эллиптическим цилиндром</w:t>
      </w:r>
      <w:r w:rsidR="00807272">
        <w:rPr>
          <w:rFonts w:ascii="Times New Roman" w:hAnsi="Times New Roman" w:cs="Times New Roman"/>
          <w:sz w:val="28"/>
          <w:szCs w:val="28"/>
        </w:rPr>
        <w:t xml:space="preserve"> и имеет уравнение </w:t>
      </w:r>
    </w:p>
    <w:p w:rsidR="00F6756F" w:rsidRPr="00807272" w:rsidRDefault="00807272" w:rsidP="000523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07272">
        <w:rPr>
          <w:rFonts w:ascii="Times New Roman" w:hAnsi="Times New Roman" w:cs="Times New Roman"/>
          <w:position w:val="-28"/>
          <w:sz w:val="28"/>
          <w:szCs w:val="28"/>
        </w:rPr>
        <w:object w:dxaOrig="1320" w:dyaOrig="760">
          <v:shape id="_x0000_i1097" type="#_x0000_t75" style="width:65.75pt;height:38.1pt" o:ole="">
            <v:imagedata r:id="rId136" o:title=""/>
          </v:shape>
          <o:OLEObject Type="Embed" ProgID="Equation.DSMT4" ShapeID="_x0000_i1097" DrawAspect="Content" ObjectID="_1517376309" r:id="rId1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2356" w:rsidRDefault="00432989" w:rsidP="000523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F675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</w:t>
      </w:r>
      <w:r w:rsidR="00F6756F">
        <w:rPr>
          <w:rFonts w:ascii="Times New Roman" w:hAnsi="Times New Roman" w:cs="Times New Roman"/>
          <w:sz w:val="28"/>
          <w:szCs w:val="28"/>
        </w:rPr>
        <w:t xml:space="preserve">ипербола </w:t>
      </w:r>
    </w:p>
    <w:p w:rsidR="00052356" w:rsidRDefault="00F6756F" w:rsidP="000523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534FD">
        <w:rPr>
          <w:rFonts w:ascii="Times New Roman" w:hAnsi="Times New Roman" w:cs="Times New Roman"/>
          <w:position w:val="-54"/>
          <w:sz w:val="28"/>
          <w:szCs w:val="28"/>
        </w:rPr>
        <w:object w:dxaOrig="1520" w:dyaOrig="1219">
          <v:shape id="_x0000_i1098" type="#_x0000_t75" style="width:75.45pt;height:60.9pt" o:ole="">
            <v:imagedata r:id="rId138" o:title=""/>
          </v:shape>
          <o:OLEObject Type="Embed" ProgID="Equation.DSMT4" ShapeID="_x0000_i1098" DrawAspect="Content" ObjectID="_1517376310" r:id="rId139"/>
        </w:object>
      </w:r>
    </w:p>
    <w:p w:rsidR="00052356" w:rsidRDefault="00F6756F" w:rsidP="000523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ующие параллельны оси </w:t>
      </w:r>
      <w:r w:rsidRPr="00FB4092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052356" w:rsidRDefault="00052356" w:rsidP="0005235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032C1289" wp14:editId="4CCFC997">
                <wp:extent cx="2647950" cy="3105150"/>
                <wp:effectExtent l="0" t="0" r="0" b="0"/>
                <wp:docPr id="168" name="Полотно 1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27" name="Поле 45"/>
                        <wps:cNvSpPr txBox="1"/>
                        <wps:spPr>
                          <a:xfrm>
                            <a:off x="878248" y="2768104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Поле 45"/>
                        <wps:cNvSpPr txBox="1"/>
                        <wps:spPr>
                          <a:xfrm>
                            <a:off x="0" y="2187029"/>
                            <a:ext cx="29464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81" name="Группа 181"/>
                        <wpg:cNvGrpSpPr/>
                        <wpg:grpSpPr>
                          <a:xfrm>
                            <a:off x="117579" y="97649"/>
                            <a:ext cx="2428484" cy="2680644"/>
                            <a:chOff x="117579" y="97649"/>
                            <a:chExt cx="2428484" cy="2680644"/>
                          </a:xfrm>
                        </wpg:grpSpPr>
                        <wpg:grpSp>
                          <wpg:cNvPr id="292" name="Группа 292"/>
                          <wpg:cNvGrpSpPr/>
                          <wpg:grpSpPr>
                            <a:xfrm>
                              <a:off x="438677" y="1366689"/>
                              <a:ext cx="7622" cy="1411604"/>
                              <a:chOff x="0" y="0"/>
                              <a:chExt cx="8089" cy="1411868"/>
                            </a:xfrm>
                          </wpg:grpSpPr>
                          <wps:wsp>
                            <wps:cNvPr id="293" name="Прямая со стрелкой 293"/>
                            <wps:cNvCnPr/>
                            <wps:spPr>
                              <a:xfrm flipV="1">
                                <a:off x="0" y="754111"/>
                                <a:ext cx="919" cy="657757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4" name="Прямая со стрелкой 294"/>
                            <wps:cNvCnPr/>
                            <wps:spPr>
                              <a:xfrm flipV="1">
                                <a:off x="8089" y="0"/>
                                <a:ext cx="0" cy="75022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80" name="Группа 180"/>
                          <wpg:cNvGrpSpPr/>
                          <wpg:grpSpPr>
                            <a:xfrm>
                              <a:off x="117579" y="97649"/>
                              <a:ext cx="2428484" cy="2569584"/>
                              <a:chOff x="10571" y="97649"/>
                              <a:chExt cx="2428484" cy="2569584"/>
                            </a:xfrm>
                          </wpg:grpSpPr>
                          <wps:wsp>
                            <wps:cNvPr id="94" name="Прямая со стрелкой 94"/>
                            <wps:cNvCnPr/>
                            <wps:spPr>
                              <a:xfrm>
                                <a:off x="98120" y="1516960"/>
                                <a:ext cx="671710" cy="2478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79" name="Группа 179"/>
                            <wpg:cNvGrpSpPr/>
                            <wpg:grpSpPr>
                              <a:xfrm>
                                <a:off x="10571" y="97649"/>
                                <a:ext cx="2428484" cy="2569584"/>
                                <a:chOff x="10571" y="97649"/>
                                <a:chExt cx="2428484" cy="2569584"/>
                              </a:xfrm>
                            </wpg:grpSpPr>
                            <wps:wsp>
                              <wps:cNvPr id="93" name="Прямая со стрелкой 93"/>
                              <wps:cNvCnPr/>
                              <wps:spPr>
                                <a:xfrm flipH="1">
                                  <a:off x="1536337" y="949843"/>
                                  <a:ext cx="606482" cy="35178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78" name="Группа 178"/>
                              <wpg:cNvGrpSpPr/>
                              <wpg:grpSpPr>
                                <a:xfrm>
                                  <a:off x="10571" y="97649"/>
                                  <a:ext cx="2428484" cy="2569584"/>
                                  <a:chOff x="10571" y="97649"/>
                                  <a:chExt cx="2428484" cy="2569584"/>
                                </a:xfrm>
                              </wpg:grpSpPr>
                              <wps:wsp>
                                <wps:cNvPr id="95" name="Прямая со стрелкой 95"/>
                                <wps:cNvCnPr/>
                                <wps:spPr>
                                  <a:xfrm flipV="1">
                                    <a:off x="1166672" y="1495979"/>
                                    <a:ext cx="0" cy="94827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77" name="Группа 177"/>
                                <wpg:cNvGrpSpPr/>
                                <wpg:grpSpPr>
                                  <a:xfrm>
                                    <a:off x="10571" y="97649"/>
                                    <a:ext cx="2428484" cy="2569584"/>
                                    <a:chOff x="10571" y="97649"/>
                                    <a:chExt cx="2428484" cy="2569584"/>
                                  </a:xfrm>
                                </wpg:grpSpPr>
                                <wpg:grpSp>
                                  <wpg:cNvPr id="257" name="Группа 257"/>
                                  <wpg:cNvGrpSpPr/>
                                  <wpg:grpSpPr>
                                    <a:xfrm>
                                      <a:off x="760236" y="97649"/>
                                      <a:ext cx="1678819" cy="1781553"/>
                                      <a:chOff x="1813016" y="0"/>
                                      <a:chExt cx="2105884" cy="1809116"/>
                                    </a:xfrm>
                                  </wpg:grpSpPr>
                                  <wpg:grpSp>
                                    <wpg:cNvPr id="286" name="Группа 286"/>
                                    <wpg:cNvGrpSpPr/>
                                    <wpg:grpSpPr>
                                      <a:xfrm>
                                        <a:off x="1813016" y="49942"/>
                                        <a:ext cx="2105884" cy="1393844"/>
                                        <a:chOff x="1813016" y="49942"/>
                                        <a:chExt cx="2105884" cy="1393844"/>
                                      </a:xfrm>
                                    </wpg:grpSpPr>
                                    <wps:wsp>
                                      <wps:cNvPr id="67" name="Прямая со стрелкой 67"/>
                                      <wps:cNvCnPr/>
                                      <wps:spPr>
                                        <a:xfrm>
                                          <a:off x="1813016" y="1441270"/>
                                          <a:ext cx="2105884" cy="251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7" name="Прямая со стрелкой 77"/>
                                      <wps:cNvCnPr/>
                                      <wps:spPr>
                                        <a:xfrm flipV="1">
                                          <a:off x="2320761" y="49942"/>
                                          <a:ext cx="0" cy="13888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79" name="Поле 45"/>
                                    <wps:cNvSpPr txBox="1"/>
                                    <wps:spPr>
                                      <a:xfrm>
                                        <a:off x="3624116" y="1501776"/>
                                        <a:ext cx="294784" cy="307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F247C6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0070C0"/>
                                            </w:rPr>
                                          </w:pPr>
                                          <w:r w:rsidRPr="00F247C6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0070C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0" name="Поле 45"/>
                                    <wps:cNvSpPr txBox="1"/>
                                    <wps:spPr>
                                      <a:xfrm>
                                        <a:off x="2004308" y="0"/>
                                        <a:ext cx="294640" cy="307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F247C6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4F81BD" w:themeColor="accent1"/>
                                            </w:rPr>
                                          </w:pPr>
                                          <w:r w:rsidRPr="00F247C6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4F81BD" w:themeColor="accen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5" name="Прямая со стрелкой 85"/>
                                  <wps:cNvCnPr/>
                                  <wps:spPr>
                                    <a:xfrm flipH="1">
                                      <a:off x="10571" y="1297179"/>
                                      <a:ext cx="1525766" cy="8898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73" name="Группа 173"/>
                                  <wpg:cNvGrpSpPr/>
                                  <wpg:grpSpPr>
                                    <a:xfrm>
                                      <a:off x="154920" y="890389"/>
                                      <a:ext cx="626935" cy="1776844"/>
                                      <a:chOff x="154920" y="890389"/>
                                      <a:chExt cx="626935" cy="1776844"/>
                                    </a:xfrm>
                                  </wpg:grpSpPr>
                                  <wps:wsp>
                                    <wps:cNvPr id="149" name="Прямая со стрелкой 149"/>
                                    <wps:cNvCnPr/>
                                    <wps:spPr>
                                      <a:xfrm flipV="1">
                                        <a:off x="760474" y="986191"/>
                                        <a:ext cx="1" cy="75043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5" name="Прямая со стрелкой 165"/>
                                    <wps:cNvCnPr/>
                                    <wps:spPr>
                                      <a:xfrm flipV="1">
                                        <a:off x="769830" y="1738201"/>
                                        <a:ext cx="966" cy="657929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prstDash val="dash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69" name="Группа 169"/>
                                    <wpg:cNvGrpSpPr/>
                                    <wpg:grpSpPr>
                                      <a:xfrm rot="19952723">
                                        <a:off x="210409" y="1671522"/>
                                        <a:ext cx="571446" cy="374783"/>
                                        <a:chOff x="1730094" y="2215194"/>
                                        <a:chExt cx="571446" cy="374783"/>
                                      </a:xfrm>
                                    </wpg:grpSpPr>
                                    <wps:wsp>
                                      <wps:cNvPr id="132" name="Дуга 132"/>
                                      <wps:cNvSpPr/>
                                      <wps:spPr>
                                        <a:xfrm flipV="1">
                                          <a:off x="1740215" y="2373770"/>
                                          <a:ext cx="561325" cy="21620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9050">
                                          <a:solidFill>
                                            <a:srgbClr val="C00000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88" name="Дуга 132"/>
                                      <wps:cNvSpPr/>
                                      <wps:spPr>
                                        <a:xfrm>
                                          <a:off x="1730094" y="2215194"/>
                                          <a:ext cx="560705" cy="2159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9050">
                                          <a:solidFill>
                                            <a:srgbClr val="C00000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01" name="Группа 301"/>
                                    <wpg:cNvGrpSpPr/>
                                    <wpg:grpSpPr>
                                      <a:xfrm>
                                        <a:off x="154920" y="1035820"/>
                                        <a:ext cx="7622" cy="1411604"/>
                                        <a:chOff x="0" y="0"/>
                                        <a:chExt cx="8089" cy="1411868"/>
                                      </a:xfrm>
                                    </wpg:grpSpPr>
                                    <wps:wsp>
                                      <wps:cNvPr id="302" name="Прямая со стрелкой 302"/>
                                      <wps:cNvCnPr/>
                                      <wps:spPr>
                                        <a:xfrm flipV="1">
                                          <a:off x="0" y="754111"/>
                                          <a:ext cx="919" cy="65775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03" name="Прямая со стрелкой 303"/>
                                      <wps:cNvCnPr/>
                                      <wps:spPr>
                                        <a:xfrm flipV="1">
                                          <a:off x="8089" y="0"/>
                                          <a:ext cx="0" cy="7502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2700"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304" name="Группа 304"/>
                                    <wpg:cNvGrpSpPr/>
                                    <wpg:grpSpPr>
                                      <a:xfrm rot="19952723">
                                        <a:off x="216451" y="890389"/>
                                        <a:ext cx="561060" cy="365978"/>
                                        <a:chOff x="9816" y="8677"/>
                                        <a:chExt cx="561630" cy="366106"/>
                                      </a:xfrm>
                                    </wpg:grpSpPr>
                                    <wps:wsp>
                                      <wps:cNvPr id="305" name="Дуга 132"/>
                                      <wps:cNvSpPr/>
                                      <wps:spPr>
                                        <a:xfrm flipV="1">
                                          <a:off x="10121" y="158576"/>
                                          <a:ext cx="561325" cy="21620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6" name="Дуга 132"/>
                                      <wps:cNvSpPr/>
                                      <wps:spPr>
                                        <a:xfrm>
                                          <a:off x="9816" y="8677"/>
                                          <a:ext cx="560705" cy="2159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07" name="Группа 307"/>
                                    <wpg:cNvGrpSpPr/>
                                    <wpg:grpSpPr>
                                      <a:xfrm rot="19952723">
                                        <a:off x="210412" y="2292583"/>
                                        <a:ext cx="570865" cy="374650"/>
                                        <a:chOff x="0" y="0"/>
                                        <a:chExt cx="571446" cy="374783"/>
                                      </a:xfrm>
                                    </wpg:grpSpPr>
                                    <wps:wsp>
                                      <wps:cNvPr id="308" name="Дуга 132"/>
                                      <wps:cNvSpPr/>
                                      <wps:spPr>
                                        <a:xfrm flipV="1">
                                          <a:off x="10121" y="158576"/>
                                          <a:ext cx="561325" cy="21620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9" name="Дуга 132"/>
                                      <wps:cNvSpPr/>
                                      <wps:spPr>
                                        <a:xfrm>
                                          <a:off x="0" y="0"/>
                                          <a:ext cx="560705" cy="2159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76" name="Группа 176"/>
                                  <wpg:cNvGrpSpPr/>
                                  <wpg:grpSpPr>
                                    <a:xfrm>
                                      <a:off x="1511202" y="102961"/>
                                      <a:ext cx="622916" cy="1881173"/>
                                      <a:chOff x="1511202" y="102961"/>
                                      <a:chExt cx="622916" cy="1881173"/>
                                    </a:xfrm>
                                  </wpg:grpSpPr>
                                  <wpg:grpSp>
                                    <wpg:cNvPr id="289" name="Группа 289"/>
                                    <wpg:cNvGrpSpPr/>
                                    <wpg:grpSpPr>
                                      <a:xfrm rot="8962589" flipV="1">
                                        <a:off x="1516339" y="949850"/>
                                        <a:ext cx="570865" cy="374650"/>
                                        <a:chOff x="0" y="0"/>
                                        <a:chExt cx="571446" cy="374783"/>
                                      </a:xfrm>
                                    </wpg:grpSpPr>
                                    <wps:wsp>
                                      <wps:cNvPr id="290" name="Дуга 132"/>
                                      <wps:cNvSpPr/>
                                      <wps:spPr>
                                        <a:xfrm flipV="1">
                                          <a:off x="10121" y="158576"/>
                                          <a:ext cx="561325" cy="21620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9050">
                                          <a:solidFill>
                                            <a:srgbClr val="C00000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91" name="Дуга 132"/>
                                      <wps:cNvSpPr/>
                                      <wps:spPr>
                                        <a:xfrm>
                                          <a:off x="0" y="0"/>
                                          <a:ext cx="560705" cy="2159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2" fmla="*/ 397446 w 794892"/>
                                            <a:gd name="connsiteY2" fmla="*/ 216207 h 432414"/>
                                            <a:gd name="connsiteX3" fmla="*/ 397446 w 794892"/>
                                            <a:gd name="connsiteY3" fmla="*/ 0 h 432414"/>
                                            <a:gd name="connsiteX0" fmla="*/ 397446 w 794892"/>
                                            <a:gd name="connsiteY0" fmla="*/ 0 h 432414"/>
                                            <a:gd name="connsiteX1" fmla="*/ 794892 w 794892"/>
                                            <a:gd name="connsiteY1" fmla="*/ 216207 h 432414"/>
                                            <a:gd name="connsiteX0" fmla="*/ 0 w 561325"/>
                                            <a:gd name="connsiteY0" fmla="*/ 0 h 216207"/>
                                            <a:gd name="connsiteX1" fmla="*/ 397446 w 561325"/>
                                            <a:gd name="connsiteY1" fmla="*/ 216207 h 216207"/>
                                            <a:gd name="connsiteX2" fmla="*/ 0 w 561325"/>
                                            <a:gd name="connsiteY2" fmla="*/ 216207 h 216207"/>
                                            <a:gd name="connsiteX3" fmla="*/ 0 w 561325"/>
                                            <a:gd name="connsiteY3" fmla="*/ 0 h 216207"/>
                                            <a:gd name="connsiteX0" fmla="*/ 0 w 561325"/>
                                            <a:gd name="connsiteY0" fmla="*/ 0 h 216207"/>
                                            <a:gd name="connsiteX1" fmla="*/ 561325 w 561325"/>
                                            <a:gd name="connsiteY1" fmla="*/ 182301 h 21620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61325" h="216207" stroke="0" extrusionOk="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397446" y="96799"/>
                                                <a:pt x="397446" y="216207"/>
                                              </a:cubicBezTo>
                                              <a:lnTo>
                                                <a:pt x="0" y="216207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  <a:path w="561325" h="216207" fill="none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9503" y="0"/>
                                                <a:pt x="561325" y="62893"/>
                                                <a:pt x="561325" y="182301"/>
                                              </a:cubicBezTo>
                                            </a:path>
                                          </a:pathLst>
                                        </a:custGeom>
                                        <a:ln w="19050">
                                          <a:solidFill>
                                            <a:srgbClr val="C00000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052356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75" name="Группа 175"/>
                                    <wpg:cNvGrpSpPr/>
                                    <wpg:grpSpPr>
                                      <a:xfrm>
                                        <a:off x="1511202" y="102961"/>
                                        <a:ext cx="622916" cy="1881173"/>
                                        <a:chOff x="1511202" y="102961"/>
                                        <a:chExt cx="622916" cy="1881173"/>
                                      </a:xfrm>
                                    </wpg:grpSpPr>
                                    <wpg:grpSp>
                                      <wpg:cNvPr id="170" name="Группа 170"/>
                                      <wpg:cNvGrpSpPr/>
                                      <wpg:grpSpPr>
                                        <a:xfrm>
                                          <a:off x="1547176" y="546959"/>
                                          <a:ext cx="8089" cy="1411868"/>
                                          <a:chOff x="1547176" y="546959"/>
                                          <a:chExt cx="8089" cy="1411868"/>
                                        </a:xfrm>
                                      </wpg:grpSpPr>
                                      <wps:wsp>
                                        <wps:cNvPr id="166" name="Прямая со стрелкой 166"/>
                                        <wps:cNvCnPr/>
                                        <wps:spPr>
                                          <a:xfrm flipV="1">
                                            <a:off x="1547176" y="1301070"/>
                                            <a:ext cx="919" cy="65775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7" name="Прямая со стрелкой 167"/>
                                        <wps:cNvCnPr/>
                                        <wps:spPr>
                                          <a:xfrm flipV="1">
                                            <a:off x="1555265" y="546959"/>
                                            <a:ext cx="0" cy="75022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295" name="Группа 295"/>
                                      <wpg:cNvGrpSpPr/>
                                      <wpg:grpSpPr>
                                        <a:xfrm>
                                          <a:off x="2126496" y="400306"/>
                                          <a:ext cx="7622" cy="1411604"/>
                                          <a:chOff x="0" y="0"/>
                                          <a:chExt cx="8089" cy="1411868"/>
                                        </a:xfrm>
                                      </wpg:grpSpPr>
                                      <wps:wsp>
                                        <wps:cNvPr id="296" name="Прямая со стрелкой 296"/>
                                        <wps:cNvCnPr/>
                                        <wps:spPr>
                                          <a:xfrm flipV="1">
                                            <a:off x="0" y="754111"/>
                                            <a:ext cx="919" cy="65775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97" name="Прямая со стрелкой 297"/>
                                        <wps:cNvCnPr/>
                                        <wps:spPr>
                                          <a:xfrm flipV="1">
                                            <a:off x="8089" y="0"/>
                                            <a:ext cx="0" cy="75022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74" name="Группа 174"/>
                                      <wpg:cNvGrpSpPr/>
                                      <wpg:grpSpPr>
                                        <a:xfrm>
                                          <a:off x="1940464" y="102961"/>
                                          <a:ext cx="5314" cy="1385251"/>
                                          <a:chOff x="1940464" y="102961"/>
                                          <a:chExt cx="5314" cy="1385251"/>
                                        </a:xfrm>
                                      </wpg:grpSpPr>
                                      <wps:wsp>
                                        <wps:cNvPr id="299" name="Прямая со стрелкой 299"/>
                                        <wps:cNvCnPr/>
                                        <wps:spPr>
                                          <a:xfrm flipV="1">
                                            <a:off x="1940464" y="466725"/>
                                            <a:ext cx="0" cy="102148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00" name="Прямая со стрелкой 300"/>
                                        <wps:cNvCnPr/>
                                        <wps:spPr>
                                          <a:xfrm flipV="1">
                                            <a:off x="1940464" y="102961"/>
                                            <a:ext cx="5314" cy="40503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2700"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310" name="Группа 310"/>
                                      <wpg:cNvGrpSpPr/>
                                      <wpg:grpSpPr>
                                        <a:xfrm rot="8962589" flipV="1">
                                          <a:off x="1519033" y="212872"/>
                                          <a:ext cx="563577" cy="364223"/>
                                          <a:chOff x="10121" y="10430"/>
                                          <a:chExt cx="564150" cy="364353"/>
                                        </a:xfrm>
                                      </wpg:grpSpPr>
                                      <wps:wsp>
                                        <wps:cNvPr id="311" name="Дуга 132"/>
                                        <wps:cNvSpPr/>
                                        <wps:spPr>
                                          <a:xfrm flipV="1">
                                            <a:off x="10121" y="158576"/>
                                            <a:ext cx="561325" cy="21620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2" fmla="*/ 397446 w 794892"/>
                                              <a:gd name="connsiteY2" fmla="*/ 216207 h 432414"/>
                                              <a:gd name="connsiteX3" fmla="*/ 397446 w 794892"/>
                                              <a:gd name="connsiteY3" fmla="*/ 0 h 432414"/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0" fmla="*/ 0 w 561325"/>
                                              <a:gd name="connsiteY0" fmla="*/ 0 h 216207"/>
                                              <a:gd name="connsiteX1" fmla="*/ 397446 w 561325"/>
                                              <a:gd name="connsiteY1" fmla="*/ 216207 h 216207"/>
                                              <a:gd name="connsiteX2" fmla="*/ 0 w 561325"/>
                                              <a:gd name="connsiteY2" fmla="*/ 216207 h 216207"/>
                                              <a:gd name="connsiteX3" fmla="*/ 0 w 561325"/>
                                              <a:gd name="connsiteY3" fmla="*/ 0 h 216207"/>
                                              <a:gd name="connsiteX0" fmla="*/ 0 w 561325"/>
                                              <a:gd name="connsiteY0" fmla="*/ 0 h 216207"/>
                                              <a:gd name="connsiteX1" fmla="*/ 561325 w 561325"/>
                                              <a:gd name="connsiteY1" fmla="*/ 182301 h 21620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61325" h="216207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397446" y="96799"/>
                                                  <a:pt x="397446" y="216207"/>
                                                </a:cubicBezTo>
                                                <a:lnTo>
                                                  <a:pt x="0" y="216207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  <a:path w="561325" h="216207" fill="none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561325" y="62893"/>
                                                  <a:pt x="561325" y="18230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052356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12" name="Дуга 132"/>
                                        <wps:cNvSpPr/>
                                        <wps:spPr>
                                          <a:xfrm>
                                            <a:off x="13566" y="10430"/>
                                            <a:ext cx="560705" cy="2159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2" fmla="*/ 397446 w 794892"/>
                                              <a:gd name="connsiteY2" fmla="*/ 216207 h 432414"/>
                                              <a:gd name="connsiteX3" fmla="*/ 397446 w 794892"/>
                                              <a:gd name="connsiteY3" fmla="*/ 0 h 432414"/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0" fmla="*/ 0 w 561325"/>
                                              <a:gd name="connsiteY0" fmla="*/ 0 h 216207"/>
                                              <a:gd name="connsiteX1" fmla="*/ 397446 w 561325"/>
                                              <a:gd name="connsiteY1" fmla="*/ 216207 h 216207"/>
                                              <a:gd name="connsiteX2" fmla="*/ 0 w 561325"/>
                                              <a:gd name="connsiteY2" fmla="*/ 216207 h 216207"/>
                                              <a:gd name="connsiteX3" fmla="*/ 0 w 561325"/>
                                              <a:gd name="connsiteY3" fmla="*/ 0 h 216207"/>
                                              <a:gd name="connsiteX0" fmla="*/ 0 w 561325"/>
                                              <a:gd name="connsiteY0" fmla="*/ 0 h 216207"/>
                                              <a:gd name="connsiteX1" fmla="*/ 561325 w 561325"/>
                                              <a:gd name="connsiteY1" fmla="*/ 182301 h 21620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61325" h="216207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397446" y="96799"/>
                                                  <a:pt x="397446" y="216207"/>
                                                </a:cubicBezTo>
                                                <a:lnTo>
                                                  <a:pt x="0" y="216207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  <a:path w="561325" h="216207" fill="none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561325" y="62893"/>
                                                  <a:pt x="561325" y="18230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052356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313" name="Группа 313"/>
                                      <wpg:cNvGrpSpPr/>
                                      <wpg:grpSpPr>
                                        <a:xfrm rot="8962589" flipV="1">
                                          <a:off x="1511202" y="1609484"/>
                                          <a:ext cx="570865" cy="374650"/>
                                          <a:chOff x="0" y="0"/>
                                          <a:chExt cx="571446" cy="374783"/>
                                        </a:xfrm>
                                      </wpg:grpSpPr>
                                      <wps:wsp>
                                        <wps:cNvPr id="314" name="Дуга 132"/>
                                        <wps:cNvSpPr/>
                                        <wps:spPr>
                                          <a:xfrm flipV="1">
                                            <a:off x="10121" y="158576"/>
                                            <a:ext cx="561325" cy="21620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2" fmla="*/ 397446 w 794892"/>
                                              <a:gd name="connsiteY2" fmla="*/ 216207 h 432414"/>
                                              <a:gd name="connsiteX3" fmla="*/ 397446 w 794892"/>
                                              <a:gd name="connsiteY3" fmla="*/ 0 h 432414"/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0" fmla="*/ 0 w 561325"/>
                                              <a:gd name="connsiteY0" fmla="*/ 0 h 216207"/>
                                              <a:gd name="connsiteX1" fmla="*/ 397446 w 561325"/>
                                              <a:gd name="connsiteY1" fmla="*/ 216207 h 216207"/>
                                              <a:gd name="connsiteX2" fmla="*/ 0 w 561325"/>
                                              <a:gd name="connsiteY2" fmla="*/ 216207 h 216207"/>
                                              <a:gd name="connsiteX3" fmla="*/ 0 w 561325"/>
                                              <a:gd name="connsiteY3" fmla="*/ 0 h 216207"/>
                                              <a:gd name="connsiteX0" fmla="*/ 0 w 561325"/>
                                              <a:gd name="connsiteY0" fmla="*/ 0 h 216207"/>
                                              <a:gd name="connsiteX1" fmla="*/ 561325 w 561325"/>
                                              <a:gd name="connsiteY1" fmla="*/ 182301 h 21620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61325" h="216207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397446" y="96799"/>
                                                  <a:pt x="397446" y="216207"/>
                                                </a:cubicBezTo>
                                                <a:lnTo>
                                                  <a:pt x="0" y="216207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  <a:path w="561325" h="216207" fill="none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561325" y="62893"/>
                                                  <a:pt x="561325" y="18230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052356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15" name="Дуга 132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560705" cy="2159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2" fmla="*/ 397446 w 794892"/>
                                              <a:gd name="connsiteY2" fmla="*/ 216207 h 432414"/>
                                              <a:gd name="connsiteX3" fmla="*/ 397446 w 794892"/>
                                              <a:gd name="connsiteY3" fmla="*/ 0 h 432414"/>
                                              <a:gd name="connsiteX0" fmla="*/ 397446 w 794892"/>
                                              <a:gd name="connsiteY0" fmla="*/ 0 h 432414"/>
                                              <a:gd name="connsiteX1" fmla="*/ 794892 w 794892"/>
                                              <a:gd name="connsiteY1" fmla="*/ 216207 h 432414"/>
                                              <a:gd name="connsiteX0" fmla="*/ 0 w 561325"/>
                                              <a:gd name="connsiteY0" fmla="*/ 0 h 216207"/>
                                              <a:gd name="connsiteX1" fmla="*/ 397446 w 561325"/>
                                              <a:gd name="connsiteY1" fmla="*/ 216207 h 216207"/>
                                              <a:gd name="connsiteX2" fmla="*/ 0 w 561325"/>
                                              <a:gd name="connsiteY2" fmla="*/ 216207 h 216207"/>
                                              <a:gd name="connsiteX3" fmla="*/ 0 w 561325"/>
                                              <a:gd name="connsiteY3" fmla="*/ 0 h 216207"/>
                                              <a:gd name="connsiteX0" fmla="*/ 0 w 561325"/>
                                              <a:gd name="connsiteY0" fmla="*/ 0 h 216207"/>
                                              <a:gd name="connsiteX1" fmla="*/ 561325 w 561325"/>
                                              <a:gd name="connsiteY1" fmla="*/ 182301 h 21620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61325" h="216207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397446" y="96799"/>
                                                  <a:pt x="397446" y="216207"/>
                                                </a:cubicBezTo>
                                                <a:lnTo>
                                                  <a:pt x="0" y="216207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  <a:path w="561325" h="216207" fill="none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9503" y="0"/>
                                                  <a:pt x="561325" y="62893"/>
                                                  <a:pt x="561325" y="18230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052356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68" o:spid="_x0000_s1133" editas="canvas" style="width:208.5pt;height:244.5pt;mso-position-horizontal-relative:char;mso-position-vertical-relative:line" coordsize="26479,31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">
                <v:shape id="_x0000_s1134" type="#_x0000_t75" style="position:absolute;width:26479;height:31051;visibility:visible;mso-wrap-style:square">
                  <v:fill o:detectmouseclick="t"/>
                  <v:path o:connecttype="none"/>
                </v:shape>
                <v:shape id="Поле 45" o:spid="_x0000_s1135" type="#_x0000_t202" style="position:absolute;left:8782;top:27681;width:9149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<v:textbox>
                    <w:txbxContent>
                      <w:p w:rsidR="00B67AEF" w:rsidRPr="002D509C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 xml:space="preserve">Рис.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Поле 45" o:spid="_x0000_s1136" type="#_x0000_t202" style="position:absolute;top:21870;width:2946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B67AEF" w:rsidRPr="00F247C6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4F81BD" w:themeColor="accent1"/>
                          </w:rPr>
                        </w:pPr>
                        <w:r w:rsidRPr="00F247C6">
                          <w:rPr>
                            <w:rFonts w:eastAsia="Calibri"/>
                            <w:i/>
                            <w:iCs/>
                            <w:color w:val="4F81BD" w:themeColor="accent1"/>
                            <w:sz w:val="28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group id="Группа 181" o:spid="_x0000_s1137" style="position:absolute;left:1175;top:976;width:24285;height:26806" coordorigin="1175,976" coordsize="24284,26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<v:group id="Группа 292" o:spid="_x0000_s1138" style="position:absolute;left:4386;top:13666;width:76;height:14116" coordsize="80,14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shape id="Прямая со стрелкой 293" o:spid="_x0000_s1139" type="#_x0000_t32" style="position:absolute;top:7541;width:9;height:65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9Q2sYAAADcAAAADwAAAGRycy9kb3ducmV2LnhtbESPQUsDMRSE74L/ITyhF7HZtiC6Ni0i&#10;tBQqQtce9PbYPDdLNy/bJN2s/94IgsdhZr5hluvRdmIgH1rHCmbTAgRx7XTLjYLj++buAUSIyBo7&#10;x6TgmwKsV9dXSyy1S3ygoYqNyBAOJSowMfallKE2ZDFMXU+cvS/nLcYsfSO1x5ThtpPzoriXFlvO&#10;CwZ7ejFUn6qLVVAc932qth+nS2KT0ufrmz8Pt0pNbsbnJxCRxvgf/mvvtIL54wJ+z+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fUNrGAAAA3AAAAA8AAAAAAAAA&#10;AAAAAAAAoQIAAGRycy9kb3ducmV2LnhtbFBLBQYAAAAABAAEAPkAAACUAwAAAAA=&#10;" strokecolor="black [3213]" strokeweight="1pt">
                      <v:stroke dashstyle="dash"/>
                    </v:shape>
                    <v:shape id="Прямая со стрелкой 294" o:spid="_x0000_s1140" type="#_x0000_t32" style="position:absolute;left:80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B94MMAAADcAAAADwAAAGRycy9kb3ducmV2LnhtbESPzWqDQBSF94W8w3AL3dWxEkJqnIiE&#10;lHRbU6TdXZwblTh3xJka26fvBAJZHs7Px8ny2fRiotF1lhW8RDEI4trqjhsFn8e35zUI55E19pZJ&#10;wS85yLeLhwxTbS/8QVPpGxFG2KWooPV+SKV0dUsGXWQH4uCd7GjQBzk2Uo94CeOml0kcr6TBjgOh&#10;xYF2LdXn8scEbjmdK/7b2/pQfmPn9slX0VRKPT3OxQaEp9nfw7f2u1aQvC7heiYcAb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QfeDDAAAA3AAAAA8AAAAAAAAAAAAA&#10;AAAAoQIAAGRycy9kb3ducmV2LnhtbFBLBQYAAAAABAAEAPkAAACRAwAAAAA=&#10;" strokecolor="black [3040]" strokeweight="1pt"/>
                  </v:group>
                  <v:group id="Группа 180" o:spid="_x0000_s1141" style="position:absolute;left:1175;top:976;width:24285;height:25696" coordorigin="105,976" coordsize="24284,25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<v:shape id="Прямая со стрелкой 94" o:spid="_x0000_s1142" type="#_x0000_t32" style="position:absolute;left:981;top:15169;width:6717;height: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dvUcUAAADbAAAADwAAAGRycy9kb3ducmV2LnhtbESPQWvCQBSE7wX/w/IEb3WjSKvRVVTQ&#10;FgultR7q7ZF9JsHs25hdk/jvu0LB4zAz3zCzRWsKUVPlcssKBv0IBHFidc6pgsPP5nkMwnlkjYVl&#10;UnAjB4t552mGsbYNf1O996kIEHYxKsi8L2MpXZKRQde3JXHwTrYy6IOsUqkrbALcFHIYRS/SYM5h&#10;IcOS1hkl5/3VKPCH18/JpqSv310dva2aj93luEWlet12OQXhqfWP8H/7XSuYjOD+Jfw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dvUcUAAADbAAAADwAAAAAAAAAA&#10;AAAAAAChAgAAZHJzL2Rvd25yZXYueG1sUEsFBgAAAAAEAAQA+QAAAJMDAAAAAA==&#10;" strokecolor="#4579b8 [3044]">
                      <v:stroke dashstyle="dash"/>
                    </v:shape>
                    <v:group id="Группа 179" o:spid="_x0000_s1143" style="position:absolute;left:105;top:976;width:24285;height:25696" coordorigin="105,976" coordsize="24284,25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shape id="Прямая со стрелкой 93" o:spid="_x0000_s1144" type="#_x0000_t32" style="position:absolute;left:15363;top:9498;width:6065;height:35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qVJcMAAADbAAAADwAAAGRycy9kb3ducmV2LnhtbESPS2sCMRSF9wX/Q7iCu5qpQtHRKMUH&#10;dFfquHB5mVwno5ObYRLH2F/fFAouD+fxcZbraBvRU+drxwrexhkI4tLpmisFx2L/OgPhA7LGxjEp&#10;eJCH9WrwssRcuzt/U38IlUgj7HNUYEJocyl9aciiH7uWOHln11kMSXaV1B3e07ht5CTL3qXFmhPB&#10;YEsbQ+X1cLMJcrpa03715vZzqYvzZBp3l21UajSMHwsQgWJ4hv/bn1rBfAp/X9IP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KlSXDAAAA2wAAAA8AAAAAAAAAAAAA&#10;AAAAoQIAAGRycy9kb3ducmV2LnhtbFBLBQYAAAAABAAEAPkAAACRAwAAAAA=&#10;" strokecolor="#4579b8 [3044]">
                        <v:stroke dashstyle="dash"/>
                      </v:shape>
                      <v:group id="Группа 178" o:spid="_x0000_s1145" style="position:absolute;left:105;top:976;width:24285;height:25696" coordorigin="105,976" coordsize="24284,25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  <v:shape id="Прямая со стрелкой 95" o:spid="_x0000_s1146" type="#_x0000_t32" style="position:absolute;left:11666;top:14959;width:0;height:94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+oysIAAADbAAAADwAAAGRycy9kb3ducmV2LnhtbESPzWoCMRSF9wXfIVzBXc2oWOpoFGkV&#10;3JWqC5eXyXUyOrkZJnGMPn1TKHR5OD8fZ7GKthYdtb5yrGA0zEAQF05XXCo4Hrav7yB8QNZYOyYF&#10;D/KwWvZeFphrd+dv6vahFGmEfY4KTAhNLqUvDFn0Q9cQJ+/sWoshybaUusV7Gre1HGfZm7RYcSIY&#10;bOjDUHHd32yCnK7WNF+duT0v1eE8nsTN5TMqNejH9RxEoBj+w3/tnVYwm8Lvl/QD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+oysIAAADbAAAADwAAAAAAAAAAAAAA&#10;AAChAgAAZHJzL2Rvd25yZXYueG1sUEsFBgAAAAAEAAQA+QAAAJADAAAAAA==&#10;" strokecolor="#4579b8 [3044]">
                          <v:stroke dashstyle="dash"/>
                        </v:shape>
                        <v:group id="Группа 177" o:spid="_x0000_s1147" style="position:absolute;left:105;top:976;width:24285;height:25696" coordorigin="105,976" coordsize="24284,25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        <v:group id="Группа 257" o:spid="_x0000_s1148" style="position:absolute;left:7602;top:976;width:16788;height:17816" coordorigin="18130" coordsize="21058,18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        <v:group id="Группа 286" o:spid="_x0000_s1149" style="position:absolute;left:18130;top:499;width:21059;height:13938" coordorigin="18130,499" coordsize="21058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        <v:shape id="Прямая со стрелкой 67" o:spid="_x0000_s1150" type="#_x0000_t32" style="position:absolute;left:18130;top:14412;width:21059;height: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ep38QAAADbAAAADwAAAGRycy9kb3ducmV2LnhtbESPQWuDQBSE74H+h+UVckvWNpiKzUZE&#10;kPaaNIX29uq+qNR9K+5q7L/PBgI9DjPzDbPLZtOJiQbXWlbwtI5AEFdWt1wrOH2UqwSE88gaO8uk&#10;4I8cZPuHxQ5TbS98oOnoaxEg7FJU0Hjfp1K6qiGDbm174uCd7WDQBznUUg94CXDTyeco2kqDLYeF&#10;BnsqGqp+j6NRsDn/zG+Jz2VSftliHOM4/iy/lVo+zvkrCE+z/w/f2+9awfYFbl/CD5D7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6nfxAAAANsAAAAPAAAAAAAAAAAA&#10;AAAAAKECAABkcnMvZG93bnJldi54bWxQSwUGAAAAAAQABAD5AAAAkgMAAAAA&#10;" strokecolor="#4579b8 [3044]">
                                <v:stroke endarrow="open"/>
                              </v:shape>
                              <v:shape id="Прямая со стрелкой 77" o:spid="_x0000_s1151" type="#_x0000_t32" style="position:absolute;left:23207;top:499;width:0;height:13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AIDMQAAADbAAAADwAAAGRycy9kb3ducmV2LnhtbESPX2vCMBTF3wW/Q7jC3jTd0HVUo4hj&#10;oAiTuoH4dm3u2mJzU5Jou2+/DAZ7PJw/P85i1ZtG3Mn52rKCx0kCgriwuuZSwefH2/gFhA/IGhvL&#10;pOCbPKyWw8ECM207zul+DKWII+wzVFCF0GZS+qIig35iW+LofVlnMETpSqkddnHcNPIpSZ6lwZoj&#10;ocKWNhUV1+PNRMjrNJ/tT/vLlPL1obvszu/BnZV6GPXrOYhAffgP/7W3WkGawu+X+AP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UAgMxAAAANsAAAAPAAAAAAAAAAAA&#10;AAAAAKECAABkcnMvZG93bnJldi54bWxQSwUGAAAAAAQABAD5AAAAkgMAAAAA&#10;" strokecolor="#4579b8 [3044]">
                                <v:stroke endarrow="open"/>
                              </v:shape>
                            </v:group>
                            <v:shape id="Поле 45" o:spid="_x0000_s1152" type="#_x0000_t202" style="position:absolute;left:36241;top:15017;width:2948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            <v:textbox>
                                <w:txbxContent>
                                  <w:p w:rsidR="00B67AEF" w:rsidRPr="00F247C6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0070C0"/>
                                      </w:rPr>
                                    </w:pPr>
                                    <w:r w:rsidRPr="00F247C6">
                                      <w:rPr>
                                        <w:rFonts w:eastAsia="Calibri"/>
                                        <w:i/>
                                        <w:iCs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Поле 45" o:spid="_x0000_s1153" type="#_x0000_t202" style="position:absolute;left:20043;width:2946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            <v:textbox>
                                <w:txbxContent>
                                  <w:p w:rsidR="00B67AEF" w:rsidRPr="00F247C6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4F81BD" w:themeColor="accent1"/>
                                      </w:rPr>
                                    </w:pPr>
                                    <w:r w:rsidRPr="00F247C6">
                                      <w:rPr>
                                        <w:rFonts w:eastAsia="Calibri"/>
                                        <w:i/>
                                        <w:iCs/>
                                        <w:color w:val="4F81BD" w:themeColor="accent1"/>
                                        <w:sz w:val="28"/>
                                        <w:szCs w:val="28"/>
                                        <w:lang w:val="en-US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Прямая со стрелкой 85" o:spid="_x0000_s1154" type="#_x0000_t32" style="position:absolute;left:105;top:12971;width:15258;height:889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tDx8QAAADbAAAADwAAAGRycy9kb3ducmV2LnhtbESPX2vCMBTF3wd+h3AF32a6oSLVKKIM&#10;HIJSHQzfrs21LWtuSpLZ7tsvguDj4fz5cebLztTiRs5XlhW8DRMQxLnVFRcKvk4fr1MQPiBrrC2T&#10;gj/ysFz0XuaYattyRrdjKEQcYZ+igjKEJpXS5yUZ9EPbEEfvap3BEKUrpHbYxnFTy/ckmUiDFUdC&#10;iQ2tS8p/jr8mQjajbLz73l1GlK0O7eXzvA/urNSg361mIAJ14Rl+tLdawXQM9y/xB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G0PHxAAAANsAAAAPAAAAAAAAAAAA&#10;AAAAAKECAABkcnMvZG93bnJldi54bWxQSwUGAAAAAAQABAD5AAAAkgMAAAAA&#10;" strokecolor="#4579b8 [3044]">
                            <v:stroke endarrow="open"/>
                          </v:shape>
                          <v:group id="Группа 173" o:spid="_x0000_s1155" style="position:absolute;left:1549;top:8903;width:6269;height:17769" coordorigin="1549,8903" coordsize="6269,17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    <v:shape id="Прямая со стрелкой 149" o:spid="_x0000_s1156" type="#_x0000_t32" style="position:absolute;left:7604;top:9861;width:0;height:75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SfRcQAAADcAAAADwAAAGRycy9kb3ducmV2LnhtbESPQWvCQBCF7wX/wzJCb81GEWljNiKi&#10;6LVpCXobsmMSzM6G7BpTf31XKPQ2w3vzvjfpejStGKh3jWUFsygGQVxa3XCl4Ptr//YOwnlkja1l&#10;UvBDDtbZ5CXFRNs7f9KQ+0qEEHYJKqi97xIpXVmTQRfZjjhoF9sb9GHtK6l7vIdw08p5HC+lwYYD&#10;ocaOtjWV1/xmAjcfrgU/drY85Gds3G5+2lSFUq/TcbMC4Wn0/+a/66MO9Rcf8HwmTC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J9FxAAAANwAAAAPAAAAAAAAAAAA&#10;AAAAAKECAABkcnMvZG93bnJldi54bWxQSwUGAAAAAAQABAD5AAAAkgMAAAAA&#10;" strokecolor="black [3040]" strokeweight="1pt"/>
                            <v:shape id="Прямая со стрелкой 165" o:spid="_x0000_s1157" type="#_x0000_t32" style="position:absolute;left:7698;top:17382;width:9;height:65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FMocMAAADcAAAADwAAAGRycy9kb3ducmV2LnhtbESP0YrCMBBF3xf8hzCCb2uqqEjXKIti&#10;9WUFqx8wNLNt2WZSk6j1742w4NsM9849dxarzjTiRs7XlhWMhgkI4sLqmksF59P2cw7CB2SNjWVS&#10;8CAPq2XvY4Gptnc+0i0PpYgh7FNUUIXQplL6oiKDfmhb4qj9WmcwxNWVUju8x3DTyHGSzKTBmiOh&#10;wpbWFRV/+dVEbj6aZ1k4bCaukz/W7rzOLoVSg373/QUiUBfe5v/rvY71Z1N4PRMn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hTKHDAAAA3AAAAA8AAAAAAAAAAAAA&#10;AAAAoQIAAGRycy9kb3ducmV2LnhtbFBLBQYAAAAABAAEAPkAAACRAwAAAAA=&#10;" strokecolor="black [3040]" strokeweight="1pt">
                              <v:stroke dashstyle="dash"/>
                            </v:shape>
                            <v:group id="Группа 169" o:spid="_x0000_s1158" style="position:absolute;left:2104;top:16715;width:5714;height:3748;rotation:-1799266fd" coordorigin="17300,22151" coordsize="5714,3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B2XYwwAAANwAAAAP&#10;AAAAAAAAAAAAAAAAAKoCAABkcnMvZG93bnJldi54bWxQSwUGAAAAAAQABAD6AAAAmgMAAAAA&#10;">
                              <v:shape id="Дуга 132" o:spid="_x0000_s1159" style="position:absolute;left:17402;top:23737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Zo7cAA&#10;AADcAAAADwAAAGRycy9kb3ducmV2LnhtbERPTWvCQBC9F/oflil4azYmUELqKhJQxJ4a2/uwOyah&#10;2dmQXWP8911B8DaP9zmrzWx7MdHoO8cKlkkKglg703Gj4Oe0ey9A+IBssHdMCm7kYbN+fVlhadyV&#10;v2mqQyNiCPsSFbQhDKWUXrdk0SduII7c2Y0WQ4RjI82I1xhue5ml6Ye02HFsaHGgqiX9V1+sAqnP&#10;hwrr/ksXxlYy/90fdWWVWrzN208QgebwFD/cBxPn5xncn4kX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BZo7cAAAADcAAAADwAAAAAAAAAAAAAAAACYAgAAZHJzL2Rvd25y&#10;ZXYueG1sUEsFBgAAAAAEAAQA9QAAAIUDAAAAAA==&#10;" adj="-11796480,,5400" path="m,nsc219503,,397446,96799,397446,216207l,216207,,xem,nfc219503,,561325,62893,561325,182301e" filled="f" strokecolor="#c00000" strokeweight="1.5pt">
                                <v:stroke joinstyle="miter"/>
                                <v:formulas/>
                                <v:path arrowok="t" o:connecttype="custom" o:connectlocs="0,0;561325,182301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Дуга 132" o:spid="_x0000_s1160" style="position:absolute;left:17300;top:22151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wJj8MA&#10;AADcAAAADwAAAGRycy9kb3ducmV2LnhtbERPXWvCMBR9F/Yfwh3sRWaqMFe7RhnCcMKQ1Ql9vSR3&#10;bVlzU5qo7b83DwMfD+c73wy2FRfqfeNYwXyWgCDWzjRcKTj9fDynIHxANtg6JgUjedisHyY5ZsZd&#10;uaDLMVQihrDPUEEdQpdJ6XVNFv3MdcSR+3W9xRBhX0nT4zWG21YukmQpLTYcG2rsaFuT/juerQKj&#10;V+Vr2X0PY5F+7fSU9uOBXpR6ehze30AEGsJd/O/+NAoWaVwbz8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wJj8MAAADcAAAADwAAAAAAAAAAAAAAAACYAgAAZHJzL2Rv&#10;d25yZXYueG1sUEsFBgAAAAAEAAQA9QAAAIgDAAAAAA==&#10;" adj="-11796480,,5400" path="m,nsc219503,,397446,96799,397446,216207l,216207,,xem,nfc219503,,561325,62893,561325,182301e" filled="f" strokecolor="#c00000" strokeweight="1.5pt">
                                <v:stroke dashstyle="dash" joinstyle="miter"/>
                                <v:formulas/>
                                <v:path arrowok="t" o:connecttype="custom" o:connectlocs="0,0;560705,182042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Группа 301" o:spid="_x0000_s1161" style="position:absolute;left:1549;top:10358;width:76;height:14116" coordsize="80,14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          <v:shape id="Прямая со стрелкой 302" o:spid="_x0000_s1162" type="#_x0000_t32" style="position:absolute;top:7541;width:9;height:65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hvW8UAAADcAAAADwAAAGRycy9kb3ducmV2LnhtbESPQUsDMRSE70L/Q3gFL2ITK4hsm5ZS&#10;UARFcO1Bb4/N62bp5mVN0s36740geBxm5htmvZ1cL0YKsfOs4WahQBA33nTcaji8P1zfg4gJ2WDv&#10;mTR8U4TtZnaxxsr4zG801qkVBcKxQg02paGSMjaWHMaFH4iLd/TBYSoytNIEzAXuerlU6k467Lgs&#10;WBxob6k51WenQR2eh1w/fpzOmW3Ony+v4Wu80vpyPu1WIBJN6T/8134yGm7VEn7Pl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hvW8UAAADcAAAADwAAAAAAAAAA&#10;AAAAAAChAgAAZHJzL2Rvd25yZXYueG1sUEsFBgAAAAAEAAQA+QAAAJMDAAAAAA==&#10;" strokecolor="black [3213]" strokeweight="1pt">
                                <v:stroke dashstyle="dash"/>
                              </v:shape>
                              <v:shape id="Прямая со стрелкой 303" o:spid="_x0000_s1163" type="#_x0000_t32" style="position:absolute;left:80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/jsMAAADcAAAADwAAAGRycy9kb3ducmV2LnhtbESPzWqDQBSF94W8w3AD3dWxEUKwjiGU&#10;hHYbG0Kyuzi3Kjp3xJmozdNnCoUuD+fn42Tb2XRipME1lhW8RjEI4tLqhisFp6/DywaE88gaO8uk&#10;4IccbPPFU4apthMfaSx8JcIIuxQV1N73qZSurMmgi2xPHLxvOxj0QQ6V1ANOYdx0chXHa2mw4UCo&#10;saf3msq2uJnALcb2zPe9LT+KKzZuv7rsqrNSz8t59wbC0+z/w3/tT60giRP4PROOgM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Sf47DAAAA3AAAAA8AAAAAAAAAAAAA&#10;AAAAoQIAAGRycy9kb3ducmV2LnhtbFBLBQYAAAAABAAEAPkAAACRAwAAAAA=&#10;" strokecolor="black [3040]" strokeweight="1pt"/>
                            </v:group>
                            <v:group id="Группа 304" o:spid="_x0000_s1164" style="position:absolute;left:2164;top:8903;width:5611;height:3660;rotation:-1799266fd" coordorigin="98,86" coordsize="5616,36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HUEHxgAAANwA&#10;AAAPAAAAAAAAAAAAAAAAAKoCAABkcnMvZG93bnJldi54bWxQSwUGAAAAAAQABAD6AAAAnQMAAAAA&#10;">
                              <v:shape id="Дуга 132" o:spid="_x0000_s1165" style="position:absolute;left:101;top:1585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W76MYA&#10;AADcAAAADwAAAGRycy9kb3ducmV2LnhtbESPQWvCQBSE74X+h+UVeilmY6UiqZsgQov0oiai10f2&#10;mYRm36bZjab/visUPA4z8w2zzEbTigv1rrGsYBrFIIhLqxuuFByKj8kChPPIGlvLpOCXHGTp48MS&#10;E22vvKdL7isRIOwSVFB73yVSurImgy6yHXHwzrY36IPsK6l7vAa4aeVrHM+lwYbDQo0drWsqv/PB&#10;KDh73P8ct91u82mLbfFSnL5Ww0yp56dx9Q7C0+jv4f/2RiuYxW9wOxOOgE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W76MYAAADcAAAADwAAAAAAAAAAAAAAAACYAgAAZHJz&#10;L2Rvd25yZXYueG1sUEsFBgAAAAAEAAQA9QAAAIsDAAAAAA==&#10;" adj="-11796480,,5400" path="m,nsc219503,,397446,96799,397446,216207l,216207,,xem,nfc219503,,561325,62893,561325,182301e" filled="f" strokecolor="black [3213]" strokeweight="1pt">
                                <v:stroke joinstyle="miter"/>
                                <v:formulas/>
                                <v:path arrowok="t" o:connecttype="custom" o:connectlocs="0,0;561325,182301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  <v:shape id="Дуга 132" o:spid="_x0000_s1166" style="position:absolute;left:98;top:86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V21MUA&#10;AADcAAAADwAAAGRycy9kb3ducmV2LnhtbESPQWvCQBSE7wX/w/KEXkrdWMWW1FVErPQUMQpeH9ln&#10;Esy+DbtbE/99VxA8DjPzDTNf9qYRV3K+tqxgPEpAEBdW11wqOB5+3r9A+ICssbFMCm7kYbkYvMwx&#10;1bbjPV3zUIoIYZ+igiqENpXSFxUZ9CPbEkfvbJ3BEKUrpXbYRbhp5EeSzKTBmuNChS2tKyou+Z9R&#10;UHabU75Zddu3/dTtshtnn+00U+p12K++QQTqwzP8aP9qBZNkBvcz8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dXbUxQAAANwAAAAPAAAAAAAAAAAAAAAAAJgCAABkcnMv&#10;ZG93bnJldi54bWxQSwUGAAAAAAQABAD1AAAAigMAAAAA&#10;" adj="-11796480,,5400" path="m,nsc219503,,397446,96799,397446,216207l,216207,,xem,nfc219503,,561325,62893,561325,182301e" filled="f" strokecolor="black [3213]" strokeweight="1pt">
                                <v:stroke joinstyle="miter"/>
                                <v:formulas/>
                                <v:path arrowok="t" o:connecttype="custom" o:connectlocs="0,0;560705,182042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Группа 307" o:spid="_x0000_s1167" style="position:absolute;left:2104;top:22925;width:5708;height:3747;rotation:-1799266fd" coordsize="5714,3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z99wxgAAANwA&#10;AAAPAAAAAAAAAAAAAAAAAKoCAABkcnMvZG93bnJldi54bWxQSwUGAAAAAAQABAD6AAAAnQMAAAAA&#10;">
                              <v:shape id="Дуга 132" o:spid="_x0000_s1168" style="position:absolute;left:101;top:1585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O8VMMA&#10;AADcAAAADwAAAGRycy9kb3ducmV2LnhtbERPy2rCQBTdC/2H4RbcSJ2oICF1EkpFrHQV+wjdXTK3&#10;STBzJ8yMmv59ZyG4PJz3phhNLy7kfGdZwWKegCCure64UfD5sXtKQfiArLG3TAr+yEORP0w2mGl7&#10;5ZIux9CIGMI+QwVtCEMmpa9bMujndiCO3K91BkOErpHa4TWGm14uk2QtDXYcG1oc6LWl+nQ8GwX8&#10;fuhO8vuQflWr/XZWLcvqx5VKTR/Hl2cQgcZwF9/cb1rBKolr45l4B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6O8VMMAAADcAAAADwAAAAAAAAAAAAAAAACYAgAAZHJzL2Rv&#10;d25yZXYueG1sUEsFBgAAAAAEAAQA9QAAAIgDAAAAAA==&#10;" adj="-11796480,,5400" path="m,nsc219503,,397446,96799,397446,216207l,216207,,xem,nfc219503,,561325,62893,561325,182301e" filled="f" strokecolor="black [3213]" strokeweight="1pt">
                                <v:stroke dashstyle="dash" joinstyle="miter"/>
                                <v:formulas/>
                                <v:path arrowok="t" o:connecttype="custom" o:connectlocs="0,0;561325,182301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  <v:shape id="Дуга 132" o:spid="_x0000_s1169" style="position:absolute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GiJcYA&#10;AADcAAAADwAAAGRycy9kb3ducmV2LnhtbESPUUvDQBCE3wX/w7GCb/ZSC9amvRYRhIBY2ljaPi65&#10;bRLM7YXc2qT99Z4g+DjMzDfMYjW4Rp2pC7VnA+NRAoq48Lbm0sDu8+3hGVQQZIuNZzJwoQCr5e3N&#10;AlPre97SOZdSRQiHFA1UIm2qdSgqchhGviWO3sl3DiXKrtS2wz7CXaMfk+RJO6w5LlTY0mtFxVf+&#10;7QxwNunX2WGznV6b/DDev8vxYy3G3N8NL3NQQoP8h//amTUwSWbweyYeAb3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GiJcYAAADcAAAADwAAAAAAAAAAAAAAAACYAgAAZHJz&#10;L2Rvd25yZXYueG1sUEsFBgAAAAAEAAQA9QAAAIsDAAAAAA==&#10;" adj="-11796480,,5400" path="m,nsc219503,,397446,96799,397446,216207l,216207,,xem,nfc219503,,561325,62893,561325,182301e" filled="f" strokecolor="black [3213]" strokeweight="1pt">
                                <v:stroke dashstyle="dash" joinstyle="miter"/>
                                <v:formulas/>
                                <v:path arrowok="t" o:connecttype="custom" o:connectlocs="0,0;560705,182042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group id="Группа 176" o:spid="_x0000_s1170" style="position:absolute;left:15112;top:1029;width:6229;height:18812" coordorigin="15112,1029" coordsize="6229,18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      <v:group id="Группа 289" o:spid="_x0000_s1171" style="position:absolute;left:15163;top:9498;width:5709;height:3747;rotation:-9789537fd;flip:y" coordsize="5714,3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6YmirFAAAA3AAA&#10;AA8AAAAAAAAAAAAAAAAAqgIAAGRycy9kb3ducmV2LnhtbFBLBQYAAAAABAAEAPoAAACcAwAAAAA=&#10;">
                              <v:shape id="Дуга 132" o:spid="_x0000_s1172" style="position:absolute;left:101;top:1585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ttR78A&#10;AADcAAAADwAAAGRycy9kb3ducmV2LnhtbERPyWrDMBC9F/IPYgq9NXJdKKlr2QRDSkhPcdr7II0X&#10;Yo2MpTrO30eHQI6Pt+flYgcx0+R7xwre1gkIYu1Mz62C39PudQPCB2SDg2NScCUPZbF6yjEz7sJH&#10;muvQihjCPkMFXQhjJqXXHVn0azcSR65xk8UQ4dRKM+ElhttBpknyIS32HBs6HKnqSJ/rf6tA6mZf&#10;YT386I2xlXz/+z7oyir18rxsv0AEWsJDfHfvjYL0M86PZ+IRkMU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y21HvwAAANwAAAAPAAAAAAAAAAAAAAAAAJgCAABkcnMvZG93bnJl&#10;di54bWxQSwUGAAAAAAQABAD1AAAAhAMAAAAA&#10;" adj="-11796480,,5400" path="m,nsc219503,,397446,96799,397446,216207l,216207,,xem,nfc219503,,561325,62893,561325,182301e" filled="f" strokecolor="#c00000" strokeweight="1.5pt">
                                <v:stroke joinstyle="miter"/>
                                <v:formulas/>
                                <v:path arrowok="t" o:connecttype="custom" o:connectlocs="0,0;561325,182301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  <v:shape id="Дуга 132" o:spid="_x0000_s1173" style="position:absolute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82z8YA&#10;AADcAAAADwAAAGRycy9kb3ducmV2LnhtbESP3WrCQBSE7wu+w3KE3ojZKLSa6CoiSFsopf6At4fd&#10;YxLMng3ZrSZv3y0IvRxm5htmue5sLW7U+sqxgkmSgiDWzlRcKDgdd+M5CB+QDdaOSUFPHtarwdMS&#10;c+PuvKfbIRQiQtjnqKAMocml9Lokiz5xDXH0Lq61GKJsC2lavEe4reU0TV+lxYrjQokNbUvS18OP&#10;VWB0dp6dm++u388/3/SIPvovelHqedhtFiACdeE//Gi/GwXTbAJ/Z+IR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d82z8YAAADcAAAADwAAAAAAAAAAAAAAAACYAgAAZHJz&#10;L2Rvd25yZXYueG1sUEsFBgAAAAAEAAQA9QAAAIsDAAAAAA==&#10;" adj="-11796480,,5400" path="m,nsc219503,,397446,96799,397446,216207l,216207,,xem,nfc219503,,561325,62893,561325,182301e" filled="f" strokecolor="#c00000" strokeweight="1.5pt">
                                <v:stroke dashstyle="dash" joinstyle="miter"/>
                                <v:formulas/>
                                <v:path arrowok="t" o:connecttype="custom" o:connectlocs="0,0;560705,182042" o:connectangles="0,0" textboxrect="0,0,561325,216207"/>
                                <v:textbox>
                                  <w:txbxContent>
                                    <w:p w:rsidR="00B67AEF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Группа 175" o:spid="_x0000_s1174" style="position:absolute;left:15112;top:1029;width:6229;height:18812" coordorigin="15112,1029" coordsize="6229,18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        <v:group id="Группа 170" o:spid="_x0000_s1175" style="position:absolute;left:15471;top:5469;width:81;height:14119" coordorigin="15471,5469" coordsize="80,14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        <v:shape id="Прямая со стрелкой 166" o:spid="_x0000_s1176" type="#_x0000_t32" style="position:absolute;left:15471;top:13010;width:9;height:65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jiGcMAAADcAAAADwAAAGRycy9kb3ducmV2LnhtbERPTUsDMRC9C/0PYQpexGbtYZG1aZFC&#10;RagIbntob8Nm3CzdTNYk3az/3giCt3m8z1ltJtuLkXzoHCt4WBQgiBunO24VHA+7+0cQISJr7B2T&#10;gm8KsFnPblZYaZf4g8Y6tiKHcKhQgYlxqKQMjSGLYeEG4sx9Om8xZuhbqT2mHG57uSyKUlrsODcY&#10;HGhrqLnUV6ugOO6HVL+cLtfEJqXz27v/Gu+Uup1Pz08gIk3xX/znftV5flnC7zP5Ar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Y4hnDAAAA3AAAAA8AAAAAAAAAAAAA&#10;AAAAoQIAAGRycy9kb3ducmV2LnhtbFBLBQYAAAAABAAEAPkAAACRAwAAAAA=&#10;" strokecolor="black [3213]" strokeweight="1pt">
                                  <v:stroke dashstyle="dash"/>
                                </v:shape>
                                <v:shape id="Прямая со стрелкой 167" o:spid="_x0000_s1177" type="#_x0000_t32" style="position:absolute;left:15552;top:5469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LyzMMAAADcAAAADwAAAGRycy9kb3ducmV2LnhtbESPQYvCMBCF78L+hzAL3jTVg0o1FREX&#10;vW6VsnsbmrEtbSalyda6v94IgrcZ3pv3vdlsB9OInjpXWVYwm0YgiHOrKy4UXM5fkxUI55E1NpZJ&#10;wZ0cbJOP0QZjbW/8TX3qCxFC2MWooPS+jaV0eUkG3dS2xEG72s6gD2tXSN3hLYSbRs6jaCENVhwI&#10;Jba0Lymv0z8TuGlfZ/x/sPkx/cXKHeY/uyJTavw57NYgPA3+bX5dn3Sov1jC85kwgU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y8szDAAAA3AAAAA8AAAAAAAAAAAAA&#10;AAAAoQIAAGRycy9kb3ducmV2LnhtbFBLBQYAAAAABAAEAPkAAACRAwAAAAA=&#10;" strokecolor="black [3040]" strokeweight="1pt"/>
                              </v:group>
                              <v:group id="Группа 295" o:spid="_x0000_s1178" style="position:absolute;left:21264;top:4003;width:77;height:14116" coordsize="80,14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      <v:shape id="Прямая со стрелкой 296" o:spid="_x0000_s1179" type="#_x0000_t32" style="position:absolute;top:7541;width:9;height:65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jzQsYAAADcAAAADwAAAGRycy9kb3ducmV2LnhtbESPQUsDMRSE74L/ITyhF7FZeyi6Ni0i&#10;WAqVgmsPentsnpulm5c1STfrv28KhR6HmfmGWaxG24mBfGgdK3icFiCIa6dbbhTsv94fnkCEiKyx&#10;c0wK/inAanl7s8BSu8SfNFSxERnCoUQFJsa+lDLUhiyGqeuJs/frvMWYpW+k9pgy3HZyVhRzabHl&#10;vGCwpzdD9aE6WgXFftunav19OCY2Kf187PzfcK/U5G58fQERaYzX8KW90Qpmz3M4n8lHQC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o80LGAAAA3AAAAA8AAAAAAAAA&#10;AAAAAAAAoQIAAGRycy9kb3ducmV2LnhtbFBLBQYAAAAABAAEAPkAAACUAwAAAAA=&#10;" strokecolor="black [3213]" strokeweight="1pt">
                                  <v:stroke dashstyle="dash"/>
                                </v:shape>
                                <v:shape id="Прямая со стрелкой 297" o:spid="_x0000_s1180" type="#_x0000_t32" style="position:absolute;left:80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Ljl8MAAADcAAAADwAAAGRycy9kb3ducmV2LnhtbESPzWqDQBSF94W8w3AL3dWxLpLUOBEJ&#10;Kem2pki7uzg3KnHuiDM1tk/fCQSyPJyfj5Pls+nFRKPrLCt4iWIQxLXVHTcKPo9vz2sQziNr7C2T&#10;gl9ykG8XDxmm2l74g6bSNyKMsEtRQev9kErp6pYMusgOxME72dGgD3JspB7xEsZNL5M4XkqDHQdC&#10;iwPtWqrP5Y8J3HI6V/y3t/Wh/MbO7ZOvoqmUenqciw0IT7O/h2/td60geV3B9Uw4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C45fDAAAA3AAAAA8AAAAAAAAAAAAA&#10;AAAAoQIAAGRycy9kb3ducmV2LnhtbFBLBQYAAAAABAAEAPkAAACRAwAAAAA=&#10;" strokecolor="black [3040]" strokeweight="1pt"/>
                              </v:group>
                              <v:group id="Группа 174" o:spid="_x0000_s1181" style="position:absolute;left:19404;top:1029;width:53;height:13853" coordorigin="19404,1029" coordsize="53,13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            <v:shape id="Прямая со стрелкой 299" o:spid="_x0000_s1182" type="#_x0000_t32" style="position:absolute;left:19404;top:4667;width:0;height:10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dnMMYAAADcAAAADwAAAGRycy9kb3ducmV2LnhtbESPQUsDMRSE74L/ITzBi9isPUi7Ni0i&#10;VASl0LUHvT02z83Szcs2STfrv28KhR6HmfmGWaxG24mBfGgdK3iaFCCIa6dbbhTsvtePMxAhImvs&#10;HJOCfwqwWt7eLLDULvGWhio2IkM4lKjAxNiXUobakMUwcT1x9v6ctxiz9I3UHlOG205Oi+JZWmw5&#10;Lxjs6c1Qva+OVkGx++xT9f6zPyY2Kf1+bfxheFDq/m58fQERaYzX8KX9oRVM53M4n8lHQC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3ZzDGAAAA3AAAAA8AAAAAAAAA&#10;AAAAAAAAoQIAAGRycy9kb3ducmV2LnhtbFBLBQYAAAAABAAEAPkAAACUAwAAAAA=&#10;" strokecolor="black [3213]" strokeweight="1pt">
                                  <v:stroke dashstyle="dash"/>
                                </v:shape>
                                <v:shape id="Прямая со стрелкой 300" o:spid="_x0000_s1183" type="#_x0000_t32" style="position:absolute;left:19404;top:1029;width:53;height:40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Dh+b8AAADcAAAADwAAAGRycy9kb3ducmV2LnhtbERPTYvCMBC9L/gfwgje1lQFWapRRBS9&#10;bncRvQ3N2BabSWlirf76nYOwx8f7Xq57V6uO2lB5NjAZJ6CIc28rLgz8/uw/v0CFiGyx9kwGnhRg&#10;vRp8LDG1/sHf1GWxUBLCIUUDZYxNqnXIS3IYxr4hFu7qW4dRYFto2+JDwl2tp0ky1w4rloYSG9qW&#10;lN+yu5PerLud+LXz+SG7YBV20/OmOBkzGvabBahIffwXv91Ha2CWyHw5I0dAr/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oDh+b8AAADcAAAADwAAAAAAAAAAAAAAAACh&#10;AgAAZHJzL2Rvd25yZXYueG1sUEsFBgAAAAAEAAQA+QAAAI0DAAAAAA==&#10;" strokecolor="black [3040]" strokeweight="1pt"/>
                              </v:group>
                              <v:group id="Группа 310" o:spid="_x0000_s1184" style="position:absolute;left:15190;top:2128;width:5636;height:3642;rotation:-9789537fd;flip:y" coordorigin="101,104" coordsize="5641,3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FJqa3CAAAA3AAAAA8A&#10;AAAAAAAAAAAAAAAAqgIAAGRycy9kb3ducmV2LnhtbFBLBQYAAAAABAAEAPoAAACZAwAAAAA=&#10;">
                                <v:shape id="Дуга 132" o:spid="_x0000_s1185" style="position:absolute;left:101;top:1585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crNsUA&#10;AADcAAAADwAAAGRycy9kb3ducmV2LnhtbESPT4vCMBTE7wt+h/AWvCzbtAqLVKOIoIgX/1TW66N5&#10;tmWbl9pErd/eCAseh5n5DTOZdaYWN2pdZVlBEsUgiHOrKy4UHLPl9wiE88gaa8uk4EEOZtPexwRT&#10;be+8p9vBFyJA2KWooPS+SaV0eUkGXWQb4uCdbWvQB9kWUrd4D3BTy0Ec/0iDFYeFEhtalJT/Ha5G&#10;wdnj/vK7bXbrlc222Vd22syvQ6X6n918DMJT59/h//ZaKxgmCbzOhCMgp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ys2xQAAANwAAAAPAAAAAAAAAAAAAAAAAJgCAABkcnMv&#10;ZG93bnJldi54bWxQSwUGAAAAAAQABAD1AAAAigMAAAAA&#10;" adj="-11796480,,5400" path="m,nsc219503,,397446,96799,397446,216207l,216207,,xem,nfc219503,,561325,62893,561325,182301e" filled="f" strokecolor="black [3213]" strokeweight="1pt">
                                  <v:stroke joinstyle="miter"/>
                                  <v:formulas/>
                                  <v:path arrowok="t" o:connecttype="custom" o:connectlocs="0,0;561325,182301" o:connectangles="0,0" textboxrect="0,0,561325,216207"/>
                                  <v:textbox>
                                    <w:txbxContent>
                                      <w:p w:rsidR="00B67AEF" w:rsidRDefault="00B67AEF" w:rsidP="00052356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Дуга 132" o:spid="_x0000_s1186" style="position:absolute;left:135;top:104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mCsUA&#10;AADcAAAADwAAAGRycy9kb3ducmV2LnhtbESPQWvCQBSE70L/w/IKXoputKIluooUlZ4iRqHXR/aZ&#10;hGbfht3VxH/fLRQ8DjPzDbPa9KYRd3K+tqxgMk5AEBdW11wquJz3ow8QPiBrbCyTggd52KxfBitM&#10;te34RPc8lCJC2KeooAqhTaX0RUUG/di2xNG7WmcwROlKqR12EW4aOU2SuTRYc1yosKXPioqf/GYU&#10;lN3uO99tu8PbaeaO2YOzRTvLlBq+9tsliEB9eIb/219awftkC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+YKxQAAANwAAAAPAAAAAAAAAAAAAAAAAJgCAABkcnMv&#10;ZG93bnJldi54bWxQSwUGAAAAAAQABAD1AAAAigMAAAAA&#10;" adj="-11796480,,5400" path="m,nsc219503,,397446,96799,397446,216207l,216207,,xem,nfc219503,,561325,62893,561325,182301e" filled="f" strokecolor="black [3213]" strokeweight="1pt">
                                  <v:stroke joinstyle="miter"/>
                                  <v:formulas/>
                                  <v:path arrowok="t" o:connecttype="custom" o:connectlocs="0,0;560705,182042" o:connectangles="0,0" textboxrect="0,0,561325,216207"/>
                                  <v:textbox>
                                    <w:txbxContent>
                                      <w:p w:rsidR="00B67AEF" w:rsidRDefault="00B67AEF" w:rsidP="00052356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group id="Группа 313" o:spid="_x0000_s1187" style="position:absolute;left:15112;top:16094;width:5708;height:3747;rotation:-9789537fd;flip:y" coordsize="5714,3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GbN9rFAAAA3AAA&#10;AA8AAAAAAAAAAAAAAAAAqgIAAGRycy9kb3ducmV2LnhtbFBLBQYAAAAABAAEAPoAAACcAwAAAAA=&#10;">
                                <v:shape id="Дуга 132" o:spid="_x0000_s1188" style="position:absolute;left:101;top:1585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cgjMYA&#10;AADcAAAADwAAAGRycy9kb3ducmV2LnhtbESPT2vCQBTE7wW/w/IKvRTd+Ici0VWkpVTxFKsGb4/s&#10;axLMvg27W43fvlsQPA4z8xtmvuxMIy7kfG1ZwXCQgCAurK65VLD//uxPQfiArLGxTApu5GG56D3N&#10;MdX2yhlddqEUEcI+RQVVCG0qpS8qMugHtiWO3o91BkOUrpTa4TXCTSNHSfImDdYcFyps6b2i4rz7&#10;NQp4u6nP8riZHvLx18drPsryk8uUennuVjMQgbrwCN/ba61gPJzA/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cgjMYAAADcAAAADwAAAAAAAAAAAAAAAACYAgAAZHJz&#10;L2Rvd25yZXYueG1sUEsFBgAAAAAEAAQA9QAAAIsDAAAAAA==&#10;" adj="-11796480,,5400" path="m,nsc219503,,397446,96799,397446,216207l,216207,,xem,nfc219503,,561325,62893,561325,182301e" filled="f" strokecolor="black [3213]" strokeweight="1pt">
                                  <v:stroke dashstyle="dash" joinstyle="miter"/>
                                  <v:formulas/>
                                  <v:path arrowok="t" o:connecttype="custom" o:connectlocs="0,0;561325,182301" o:connectangles="0,0" textboxrect="0,0,561325,216207"/>
                                  <v:textbox>
                                    <w:txbxContent>
                                      <w:p w:rsidR="00B67AEF" w:rsidRDefault="00B67AEF" w:rsidP="00052356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Дуга 132" o:spid="_x0000_s1189" style="position:absolute;width:5607;height:2159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U+/cYA&#10;AADcAAAADwAAAGRycy9kb3ducmV2LnhtbESPX0vDQBDE3wt+h2MF39pLLP4h9lpEEALFYqNYH5fc&#10;mgRzeyG3bdJ++l5B8HGYmd8wi9XoWnWgPjSeDaSzBBRx6W3DlYHPj9fpI6ggyBZbz2TgSAFWy6vJ&#10;AjPrB97SoZBKRQiHDA3UIl2mdShrchhmviOO3o/vHUqUfaVtj0OEu1bfJsm9dthwXKixo5eayt9i&#10;7wxwPh82+e59+3Bqi136tZbvt40Yc3M9Pj+BEhrlP/zXzq2BeXoHlzPxCOj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U+/cYAAADcAAAADwAAAAAAAAAAAAAAAACYAgAAZHJz&#10;L2Rvd25yZXYueG1sUEsFBgAAAAAEAAQA9QAAAIsDAAAAAA==&#10;" adj="-11796480,,5400" path="m,nsc219503,,397446,96799,397446,216207l,216207,,xem,nfc219503,,561325,62893,561325,182301e" filled="f" strokecolor="black [3213]" strokeweight="1pt">
                                  <v:stroke dashstyle="dash" joinstyle="miter"/>
                                  <v:formulas/>
                                  <v:path arrowok="t" o:connecttype="custom" o:connectlocs="0,0;560705,182042" o:connectangles="0,0" textboxrect="0,0,561325,216207"/>
                                  <v:textbox>
                                    <w:txbxContent>
                                      <w:p w:rsidR="00B67AEF" w:rsidRDefault="00B67AEF" w:rsidP="00052356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052356" w:rsidRDefault="00F6756F" w:rsidP="0080727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линдрическая поверхность</w:t>
      </w:r>
      <w:r w:rsidR="00432989">
        <w:rPr>
          <w:rFonts w:ascii="Times New Roman" w:hAnsi="Times New Roman" w:cs="Times New Roman"/>
          <w:sz w:val="28"/>
          <w:szCs w:val="28"/>
        </w:rPr>
        <w:t xml:space="preserve"> (рис.3.4)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>
        <w:rPr>
          <w:rFonts w:ascii="Times New Roman" w:hAnsi="Times New Roman" w:cs="Times New Roman"/>
          <w:i/>
          <w:sz w:val="28"/>
          <w:szCs w:val="28"/>
          <w:u w:val="single"/>
        </w:rPr>
        <w:t>гипербол</w:t>
      </w:r>
      <w:r w:rsidRPr="00F6756F">
        <w:rPr>
          <w:rFonts w:ascii="Times New Roman" w:hAnsi="Times New Roman" w:cs="Times New Roman"/>
          <w:i/>
          <w:sz w:val="28"/>
          <w:szCs w:val="28"/>
          <w:u w:val="single"/>
        </w:rPr>
        <w:t>ическим цилиндром</w:t>
      </w:r>
      <w:r w:rsidR="00807272">
        <w:rPr>
          <w:rFonts w:ascii="Times New Roman" w:hAnsi="Times New Roman" w:cs="Times New Roman"/>
          <w:sz w:val="28"/>
          <w:szCs w:val="28"/>
        </w:rPr>
        <w:t xml:space="preserve"> и имеет уравнение </w:t>
      </w:r>
    </w:p>
    <w:p w:rsidR="00F6756F" w:rsidRDefault="00807272" w:rsidP="000523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272">
        <w:rPr>
          <w:rFonts w:ascii="Times New Roman" w:hAnsi="Times New Roman" w:cs="Times New Roman"/>
          <w:position w:val="-28"/>
          <w:sz w:val="28"/>
          <w:szCs w:val="28"/>
        </w:rPr>
        <w:object w:dxaOrig="1320" w:dyaOrig="760">
          <v:shape id="_x0000_i1099" type="#_x0000_t75" style="width:65.75pt;height:38.1pt" o:ole="">
            <v:imagedata r:id="rId140" o:title=""/>
          </v:shape>
          <o:OLEObject Type="Embed" ProgID="Equation.DSMT4" ShapeID="_x0000_i1099" DrawAspect="Content" ObjectID="_1517376311" r:id="rId1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2356" w:rsidRDefault="00F6756F" w:rsidP="000523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80727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7272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арабола</w:t>
      </w:r>
      <w:r w:rsidR="000523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2356" w:rsidRDefault="00F6756F" w:rsidP="000523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6756F">
        <w:rPr>
          <w:rFonts w:ascii="Times New Roman" w:hAnsi="Times New Roman" w:cs="Times New Roman"/>
          <w:position w:val="-36"/>
          <w:sz w:val="28"/>
          <w:szCs w:val="28"/>
        </w:rPr>
        <w:object w:dxaOrig="1280" w:dyaOrig="859">
          <v:shape id="_x0000_i1100" type="#_x0000_t75" style="width:63.7pt;height:42.9pt" o:ole="">
            <v:imagedata r:id="rId142" o:title=""/>
          </v:shape>
          <o:OLEObject Type="Embed" ProgID="Equation.DSMT4" ShapeID="_x0000_i1100" DrawAspect="Content" ObjectID="_1517376312" r:id="rId143"/>
        </w:object>
      </w:r>
      <w:r w:rsidR="000523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2356" w:rsidRDefault="00F6756F" w:rsidP="000523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ующие параллельны оси </w:t>
      </w:r>
      <w:r w:rsidRPr="00FB4092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052356" w:rsidRDefault="00052356" w:rsidP="0005235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4783FFC1" wp14:editId="2DF76FC6">
                <wp:extent cx="2009140" cy="2944495"/>
                <wp:effectExtent l="0" t="0" r="0" b="8255"/>
                <wp:docPr id="358" name="Полотно 3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82" name="Поле 45"/>
                        <wps:cNvSpPr txBox="1"/>
                        <wps:spPr>
                          <a:xfrm>
                            <a:off x="489086" y="2637476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5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75" name="Группа 375"/>
                        <wpg:cNvGrpSpPr/>
                        <wpg:grpSpPr>
                          <a:xfrm>
                            <a:off x="133819" y="97649"/>
                            <a:ext cx="1766742" cy="2248528"/>
                            <a:chOff x="133819" y="97649"/>
                            <a:chExt cx="1766742" cy="2248528"/>
                          </a:xfrm>
                        </wpg:grpSpPr>
                        <wps:wsp>
                          <wps:cNvPr id="316" name="Прямая со стрелкой 316"/>
                          <wps:cNvCnPr/>
                          <wps:spPr>
                            <a:xfrm flipV="1">
                              <a:off x="534306" y="876300"/>
                              <a:ext cx="1018269" cy="635399"/>
                            </a:xfrm>
                            <a:prstGeom prst="straightConnector1">
                              <a:avLst/>
                            </a:prstGeom>
                            <a:ln>
                              <a:prstDash val="dash"/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74" name="Группа 374"/>
                          <wpg:cNvGrpSpPr/>
                          <wpg:grpSpPr>
                            <a:xfrm>
                              <a:off x="133819" y="97649"/>
                              <a:ext cx="1766742" cy="2248528"/>
                              <a:chOff x="867244" y="97649"/>
                              <a:chExt cx="1766742" cy="2248528"/>
                            </a:xfrm>
                          </wpg:grpSpPr>
                          <wps:wsp>
                            <wps:cNvPr id="322" name="Прямая со стрелкой 322"/>
                            <wps:cNvCnPr/>
                            <wps:spPr>
                              <a:xfrm flipH="1">
                                <a:off x="867244" y="1519438"/>
                                <a:ext cx="387387" cy="221156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73" name="Группа 373"/>
                            <wpg:cNvGrpSpPr/>
                            <wpg:grpSpPr>
                              <a:xfrm>
                                <a:off x="867244" y="97649"/>
                                <a:ext cx="1766742" cy="2248528"/>
                                <a:chOff x="867244" y="97649"/>
                                <a:chExt cx="1766742" cy="2248528"/>
                              </a:xfrm>
                            </wpg:grpSpPr>
                            <wps:wsp>
                              <wps:cNvPr id="184" name="Поле 45"/>
                              <wps:cNvSpPr txBox="1"/>
                              <wps:spPr>
                                <a:xfrm>
                                  <a:off x="2339346" y="1495979"/>
                                  <a:ext cx="29464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Pr="00F247C6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4F81BD" w:themeColor="accent1"/>
                                      </w:rPr>
                                    </w:pPr>
                                    <w:r w:rsidRPr="00F247C6">
                                      <w:rPr>
                                        <w:rFonts w:eastAsia="Calibri"/>
                                        <w:i/>
                                        <w:iCs/>
                                        <w:color w:val="4F81BD" w:themeColor="accent1"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8" name="Прямая со стрелкой 318"/>
                              <wps:cNvCnPr/>
                              <wps:spPr>
                                <a:xfrm flipV="1">
                                  <a:off x="1273680" y="1495979"/>
                                  <a:ext cx="0" cy="832654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92" name="Группа 192"/>
                              <wpg:cNvGrpSpPr/>
                              <wpg:grpSpPr>
                                <a:xfrm>
                                  <a:off x="867244" y="97649"/>
                                  <a:ext cx="1678819" cy="1421789"/>
                                  <a:chOff x="1813016" y="0"/>
                                  <a:chExt cx="2105884" cy="1443786"/>
                                </a:xfrm>
                              </wpg:grpSpPr>
                              <wpg:grpSp>
                                <wpg:cNvPr id="193" name="Группа 193"/>
                                <wpg:cNvGrpSpPr/>
                                <wpg:grpSpPr>
                                  <a:xfrm>
                                    <a:off x="1813016" y="49942"/>
                                    <a:ext cx="2105884" cy="1393844"/>
                                    <a:chOff x="1813016" y="49942"/>
                                    <a:chExt cx="2105884" cy="1393844"/>
                                  </a:xfrm>
                                </wpg:grpSpPr>
                                <wps:wsp>
                                  <wps:cNvPr id="194" name="Прямая со стрелкой 194"/>
                                  <wps:cNvCnPr/>
                                  <wps:spPr>
                                    <a:xfrm>
                                      <a:off x="1813016" y="1441270"/>
                                      <a:ext cx="2105884" cy="251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8" name="Прямая со стрелкой 198"/>
                                  <wps:cNvCnPr/>
                                  <wps:spPr>
                                    <a:xfrm flipV="1">
                                      <a:off x="2320761" y="49942"/>
                                      <a:ext cx="0" cy="1388896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20" name="Поле 45"/>
                                <wps:cNvSpPr txBox="1"/>
                                <wps:spPr>
                                  <a:xfrm>
                                    <a:off x="3452861" y="761101"/>
                                    <a:ext cx="294784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0070C0"/>
                                        </w:rPr>
                                      </w:pPr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0070C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1" name="Поле 45"/>
                                <wps:cNvSpPr txBox="1"/>
                                <wps:spPr>
                                  <a:xfrm>
                                    <a:off x="2004308" y="0"/>
                                    <a:ext cx="294640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4F81BD" w:themeColor="accent1"/>
                                        </w:rPr>
                                      </w:pPr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4F81BD" w:themeColor="accen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z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72" name="Группа 372"/>
                              <wpg:cNvGrpSpPr/>
                              <wpg:grpSpPr>
                                <a:xfrm>
                                  <a:off x="1272139" y="606649"/>
                                  <a:ext cx="875142" cy="1739528"/>
                                  <a:chOff x="1272139" y="606649"/>
                                  <a:chExt cx="875142" cy="1739528"/>
                                </a:xfrm>
                              </wpg:grpSpPr>
                              <wpg:grpSp>
                                <wpg:cNvPr id="343" name="Группа 343"/>
                                <wpg:cNvGrpSpPr/>
                                <wpg:grpSpPr>
                                  <a:xfrm>
                                    <a:off x="1828149" y="931369"/>
                                    <a:ext cx="2209" cy="1414808"/>
                                    <a:chOff x="1555996" y="544019"/>
                                    <a:chExt cx="2209" cy="1414808"/>
                                  </a:xfrm>
                                </wpg:grpSpPr>
                                <wps:wsp>
                                  <wps:cNvPr id="344" name="Прямая со стрелкой 344"/>
                                  <wps:cNvCnPr/>
                                  <wps:spPr>
                                    <a:xfrm flipV="1">
                                      <a:off x="1555996" y="1301070"/>
                                      <a:ext cx="919" cy="657757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dash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45" name="Прямая со стрелкой 345"/>
                                  <wps:cNvCnPr/>
                                  <wps:spPr>
                                    <a:xfrm flipV="1">
                                      <a:off x="1558205" y="544019"/>
                                      <a:ext cx="0" cy="75022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46" name="Группа 346"/>
                                <wpg:cNvGrpSpPr/>
                                <wpg:grpSpPr>
                                  <a:xfrm>
                                    <a:off x="2137447" y="610880"/>
                                    <a:ext cx="2064" cy="1411604"/>
                                    <a:chOff x="8089" y="0"/>
                                    <a:chExt cx="2191" cy="1411868"/>
                                  </a:xfrm>
                                </wpg:grpSpPr>
                                <wps:wsp>
                                  <wps:cNvPr id="347" name="Прямая со стрелкой 347"/>
                                  <wps:cNvCnPr/>
                                  <wps:spPr>
                                    <a:xfrm flipV="1">
                                      <a:off x="9361" y="754111"/>
                                      <a:ext cx="919" cy="657757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dash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48" name="Прямая со стрелкой 348"/>
                                  <wps:cNvCnPr/>
                                  <wps:spPr>
                                    <a:xfrm flipV="1">
                                      <a:off x="8089" y="0"/>
                                      <a:ext cx="0" cy="75022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71" name="Группа 371"/>
                                <wpg:cNvGrpSpPr/>
                                <wpg:grpSpPr>
                                  <a:xfrm>
                                    <a:off x="1272139" y="606649"/>
                                    <a:ext cx="875142" cy="1739528"/>
                                    <a:chOff x="1272139" y="606649"/>
                                    <a:chExt cx="875142" cy="1739528"/>
                                  </a:xfrm>
                                </wpg:grpSpPr>
                                <wpg:grpSp>
                                  <wpg:cNvPr id="359" name="Группа 359"/>
                                  <wpg:cNvGrpSpPr/>
                                  <wpg:grpSpPr>
                                    <a:xfrm rot="10800000" flipV="1">
                                      <a:off x="1272139" y="606649"/>
                                      <a:ext cx="868952" cy="321310"/>
                                      <a:chOff x="9540" y="-9546"/>
                                      <a:chExt cx="870310" cy="322052"/>
                                    </a:xfrm>
                                  </wpg:grpSpPr>
                                  <wps:wsp>
                                    <wps:cNvPr id="360" name="Дуга 132"/>
                                    <wps:cNvSpPr/>
                                    <wps:spPr>
                                      <a:xfrm flipV="1">
                                        <a:off x="316981" y="96299"/>
                                        <a:ext cx="561325" cy="21620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Дуга 132"/>
                                    <wps:cNvSpPr/>
                                    <wps:spPr>
                                      <a:xfrm>
                                        <a:off x="9540" y="-9546"/>
                                        <a:ext cx="870310" cy="16457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65" name="Группа 365"/>
                                  <wpg:cNvGrpSpPr/>
                                  <wpg:grpSpPr>
                                    <a:xfrm rot="10800000" flipV="1">
                                      <a:off x="1278601" y="1381524"/>
                                      <a:ext cx="868680" cy="321310"/>
                                      <a:chOff x="0" y="0"/>
                                      <a:chExt cx="870310" cy="322052"/>
                                    </a:xfrm>
                                  </wpg:grpSpPr>
                                  <wps:wsp>
                                    <wps:cNvPr id="366" name="Дуга 132"/>
                                    <wps:cNvSpPr/>
                                    <wps:spPr>
                                      <a:xfrm flipV="1">
                                        <a:off x="307441" y="105845"/>
                                        <a:ext cx="561325" cy="21620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9050">
                                        <a:solidFill>
                                          <a:srgbClr val="C0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7" name="Дуга 132"/>
                                    <wps:cNvSpPr/>
                                    <wps:spPr>
                                      <a:xfrm>
                                        <a:off x="0" y="0"/>
                                        <a:ext cx="870310" cy="16457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9050">
                                        <a:solidFill>
                                          <a:srgbClr val="C00000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/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68" name="Группа 368"/>
                                  <wpg:cNvGrpSpPr/>
                                  <wpg:grpSpPr>
                                    <a:xfrm rot="10800000" flipV="1">
                                      <a:off x="1273681" y="2024867"/>
                                      <a:ext cx="868680" cy="321310"/>
                                      <a:chOff x="0" y="0"/>
                                      <a:chExt cx="870310" cy="322052"/>
                                    </a:xfrm>
                                  </wpg:grpSpPr>
                                  <wps:wsp>
                                    <wps:cNvPr id="369" name="Дуга 132"/>
                                    <wps:cNvSpPr/>
                                    <wps:spPr>
                                      <a:xfrm flipV="1">
                                        <a:off x="307441" y="105845"/>
                                        <a:ext cx="561325" cy="21620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0" name="Дуга 132"/>
                                    <wps:cNvSpPr/>
                                    <wps:spPr>
                                      <a:xfrm>
                                        <a:off x="0" y="0"/>
                                        <a:ext cx="870310" cy="16457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2" fmla="*/ 397446 w 794892"/>
                                          <a:gd name="connsiteY2" fmla="*/ 216207 h 432414"/>
                                          <a:gd name="connsiteX3" fmla="*/ 397446 w 794892"/>
                                          <a:gd name="connsiteY3" fmla="*/ 0 h 432414"/>
                                          <a:gd name="connsiteX0" fmla="*/ 397446 w 794892"/>
                                          <a:gd name="connsiteY0" fmla="*/ 0 h 432414"/>
                                          <a:gd name="connsiteX1" fmla="*/ 794892 w 794892"/>
                                          <a:gd name="connsiteY1" fmla="*/ 216207 h 432414"/>
                                          <a:gd name="connsiteX0" fmla="*/ 0 w 561325"/>
                                          <a:gd name="connsiteY0" fmla="*/ 0 h 216207"/>
                                          <a:gd name="connsiteX1" fmla="*/ 397446 w 561325"/>
                                          <a:gd name="connsiteY1" fmla="*/ 216207 h 216207"/>
                                          <a:gd name="connsiteX2" fmla="*/ 0 w 561325"/>
                                          <a:gd name="connsiteY2" fmla="*/ 216207 h 216207"/>
                                          <a:gd name="connsiteX3" fmla="*/ 0 w 561325"/>
                                          <a:gd name="connsiteY3" fmla="*/ 0 h 216207"/>
                                          <a:gd name="connsiteX0" fmla="*/ 0 w 561325"/>
                                          <a:gd name="connsiteY0" fmla="*/ 0 h 216207"/>
                                          <a:gd name="connsiteX1" fmla="*/ 561325 w 561325"/>
                                          <a:gd name="connsiteY1" fmla="*/ 182301 h 21620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61325" h="216207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397446" y="96799"/>
                                              <a:pt x="397446" y="216207"/>
                                            </a:cubicBezTo>
                                            <a:lnTo>
                                              <a:pt x="0" y="216207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561325" h="216207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19503" y="0"/>
                                              <a:pt x="561325" y="62893"/>
                                              <a:pt x="561325" y="182301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txbx>
                                      <w:txbxContent>
                                        <w:p w:rsidR="00B67AEF" w:rsidRDefault="00B67AEF" w:rsidP="00052356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8" o:spid="_x0000_s1190" editas="canvas" style="width:158.2pt;height:231.85pt;mso-position-horizontal-relative:char;mso-position-vertical-relative:line" coordsize="20091,29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">
                <v:shape id="_x0000_s1191" type="#_x0000_t75" style="position:absolute;width:20091;height:29444;visibility:visible;mso-wrap-style:square">
                  <v:fill o:detectmouseclick="t"/>
                  <v:path o:connecttype="none"/>
                </v:shape>
                <v:shape id="Поле 45" o:spid="_x0000_s1192" type="#_x0000_t202" style="position:absolute;left:4890;top:26374;width:9150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B67AEF" w:rsidRPr="002D509C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 xml:space="preserve">Рис.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5</w:t>
                        </w:r>
                        <w:r>
                          <w:rPr>
                            <w:i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  <v:group id="Группа 375" o:spid="_x0000_s1193" style="position:absolute;left:1338;top:976;width:17667;height:22485" coordorigin="1338,976" coordsize="17667,22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<v:shape id="Прямая со стрелкой 316" o:spid="_x0000_s1194" type="#_x0000_t32" style="position:absolute;left:5343;top:8763;width:10182;height:63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wjMsMAAADcAAAADwAAAGRycy9kb3ducmV2LnhtbESP0WrCQBRE3wX/YbmFvukmlohE11AE&#10;oaFPsX7ANXubpGbvJtnVpH/fFYQ+DjNzhtllk2nFnQbXWFYQLyMQxKXVDVcKzl/HxQaE88gaW8uk&#10;4JccZPv5bIeptiMXdD/5SgQIuxQV1N53qZSurMmgW9qOOHjfdjDogxwqqQccA9y0chVFa2mw4bBQ&#10;Y0eHmsrr6WYU9PGliD6PybX/yRNvKU+amHOlXl+m9y0IT5P/Dz/bH1rBW7yGx5lwBOT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sIzLDAAAA3AAAAA8AAAAAAAAAAAAA&#10;AAAAoQIAAGRycy9kb3ducmV2LnhtbFBLBQYAAAAABAAEAPkAAACRAwAAAAA=&#10;" strokecolor="#4579b8 [3044]">
                    <v:stroke dashstyle="dash" endarrow="open"/>
                  </v:shape>
                  <v:group id="Группа 374" o:spid="_x0000_s1195" style="position:absolute;left:1338;top:976;width:17667;height:22485" coordorigin="8672,976" coordsize="17667,22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2Bw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T+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9gcPFAAAA3AAA&#10;AA8AAAAAAAAAAAAAAAAAqgIAAGRycy9kb3ducmV2LnhtbFBLBQYAAAAABAAEAPoAAACcAwAAAAA=&#10;">
                    <v:shape id="Прямая со стрелкой 322" o:spid="_x0000_s1196" type="#_x0000_t32" style="position:absolute;left:8672;top:15194;width:3874;height:22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qk38UAAADcAAAADwAAAGRycy9kb3ducmV2LnhtbESPzWrDMBCE74W+g9hAb40cG0pxo4QQ&#10;KPGhl/wQkttibW1jayUkJXHePgoUehxm5htmvhzNIK7kQ2dZwWyagSCure64UXDYf79/gggRWeNg&#10;mRTcKcBy8foyx1LbG2/puouNSBAOJSpoY3SllKFuyWCYWkecvF/rDcYkfSO1x1uCm0HmWfYhDXac&#10;Flp0tG6p7ncXo8AVZ1tVfrhvz6ufjVuf+mPR9Eq9TcbVF4hIY/wP/7UrraDIc3ieSUd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qk38UAAADcAAAADwAAAAAAAAAA&#10;AAAAAAChAgAAZHJzL2Rvd25yZXYueG1sUEsFBgAAAAAEAAQA+QAAAJMDAAAAAA==&#10;" strokecolor="#4579b8 [3044]"/>
                    <v:group id="Группа 373" o:spid="_x0000_s1197" style="position:absolute;left:8672;top:976;width:17667;height:22485" coordorigin="8672,976" coordsize="17667,22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    <v:shape id="Поле 45" o:spid="_x0000_s1198" type="#_x0000_t202" style="position:absolute;left:23393;top:14959;width:2946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      <v:textbo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Прямая со стрелкой 318" o:spid="_x0000_s1199" type="#_x0000_t32" style="position:absolute;left:12736;top:14959;width:0;height:83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wv7MEAAADcAAAADwAAAGRycy9kb3ducmV2LnhtbERPTYvCMBC9C/6HMAvebKqi1NooIgp7&#10;8aC77F6HZrYtbSalSbXrrzcHwePjfWe7wTTiRp2rLCuYRTEI4tzqigsF31+naQLCeWSNjWVS8E8O&#10;dtvxKMNU2ztf6Hb1hQgh7FJUUHrfplK6vCSDLrItceD+bGfQB9gVUnd4D+GmkfM4XkmDFYeGEls6&#10;lJTX194o+H3U/bHee6eX63NSnQ60+Kl7pSYfw34DwtPg3+KX+1MrWMzC2nAmHAG5f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7C/swQAAANwAAAAPAAAAAAAAAAAAAAAA&#10;AKECAABkcnMvZG93bnJldi54bWxQSwUGAAAAAAQABAD5AAAAjwMAAAAA&#10;" strokecolor="#4579b8 [3044]" strokeweight="1pt">
                        <v:stroke dashstyle="dash"/>
                      </v:shape>
                      <v:group id="Группа 192" o:spid="_x0000_s1200" style="position:absolute;left:8672;top:976;width:16788;height:14218" coordorigin="18130" coordsize="21058,144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    <v:group id="Группа 193" o:spid="_x0000_s1201" style="position:absolute;left:18130;top:499;width:21059;height:13938" coordorigin="18130,499" coordsize="21058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  <v:shape id="Прямая со стрелкой 194" o:spid="_x0000_s1202" type="#_x0000_t32" style="position:absolute;left:18130;top:14412;width:21059;height: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snsIAAADcAAAADwAAAGRycy9kb3ducmV2LnhtbERPTWvCQBC9F/oflil4q5uqKTG6CSIE&#10;vVZbqLcxOyah2dmQ3Wj8926h0Ns83ues89G04kq9aywreJtGIIhLqxuuFHwei9cEhPPIGlvLpOBO&#10;DvLs+WmNqbY3/qDrwVcihLBLUUHtfZdK6cqaDLqp7YgDd7G9QR9gX0nd4y2Em1bOouhdGmw4NNTY&#10;0bam8ucwGAXzy3ncJX4jk+LbbochjuOv4qTU5GXcrEB4Gv2/+M+912H+cgG/z4QLZP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snsIAAADcAAAADwAAAAAAAAAAAAAA&#10;AAChAgAAZHJzL2Rvd25yZXYueG1sUEsFBgAAAAAEAAQA+QAAAJADAAAAAA==&#10;" strokecolor="#4579b8 [3044]">
                            <v:stroke endarrow="open"/>
                          </v:shape>
                          <v:shape id="Прямая со стрелкой 198" o:spid="_x0000_s1203" type="#_x0000_t32" style="position:absolute;left:23207;top:499;width:0;height:13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wgsQAAADcAAAADwAAAGRycy9kb3ducmV2LnhtbESPQWvCQBCF74X+h2UKXkrdVKXY1FWK&#10;IIgHwdQfMGTHJDQ7G7Jrsv575yB4m+G9ee+b1Sa5Vg3Uh8azgc9pBoq49LbhysD5b/exBBUissXW&#10;Mxm4UYDN+vVlhbn1I59oKGKlJIRDjgbqGLtc61DW5DBMfUcs2sX3DqOsfaVtj6OEu1bPsuxLO2xY&#10;GmrsaFtT+V9cnQEc9ik7F8fd/DLy/LBcHFO4vhszeUu/P6Aipfg0P673VvC/hVaekQn0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7CCxAAAANwAAAAPAAAAAAAAAAAA&#10;AAAAAKECAABkcnMvZG93bnJldi54bWxQSwUGAAAAAAQABAD5AAAAkgMAAAAA&#10;" strokecolor="#4579b8 [3044]" strokeweight="1pt">
                            <v:stroke endarrow="open"/>
                          </v:shape>
                        </v:group>
                        <v:shape id="Поле 45" o:spid="_x0000_s1204" type="#_x0000_t202" style="position:absolute;left:34528;top:7611;width:2948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U4g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U4gsMAAADcAAAADwAAAAAAAAAAAAAAAACYAgAAZHJzL2Rv&#10;d25yZXYueG1sUEsFBgAAAAAEAAQA9QAAAIgDAAAAAA==&#10;" filled="f" stroked="f" strokeweight=".5pt">
                          <v:textbox>
                            <w:txbxContent>
                              <w:p w:rsidR="00B67AEF" w:rsidRPr="00F247C6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0070C0"/>
                                  </w:rPr>
                                </w:pPr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0070C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Поле 45" o:spid="_x0000_s1205" type="#_x0000_t202" style="position:absolute;left:20043;width:2946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mdG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3gOZ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mdGcYAAADcAAAADwAAAAAAAAAAAAAAAACYAgAAZHJz&#10;L2Rvd25yZXYueG1sUEsFBgAAAAAEAAQA9QAAAIsDAAAAAA==&#10;" filled="f" stroked="f" strokeweight=".5pt">
                          <v:textbox>
                            <w:txbxContent>
                              <w:p w:rsidR="00B67AEF" w:rsidRPr="00F247C6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4F81BD" w:themeColor="accent1"/>
                                  </w:rPr>
                                </w:pPr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4F81BD" w:themeColor="accent1"/>
                                    <w:sz w:val="28"/>
                                    <w:szCs w:val="28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Группа 372" o:spid="_x0000_s1206" style="position:absolute;left:12721;top:6066;width:8751;height:17395" coordorigin="12721,6066" coordsize="8751,17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  <v:group id="Группа 343" o:spid="_x0000_s1207" style="position:absolute;left:18281;top:9313;width:22;height:14148" coordorigin="15559,5440" coordsize="22,14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  <v:shape id="Прямая со стрелкой 344" o:spid="_x0000_s1208" type="#_x0000_t32" style="position:absolute;left:15559;top:13010;width:10;height:65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frdMYAAADcAAAADwAAAGRycy9kb3ducmV2LnhtbESPQUsDMRSE74L/ITyhl2Kz1iKyNi0i&#10;tBQqQtce9PbYPDdLNy9rkm7Wf2+EgsdhZr5hluvRdmIgH1rHCu5mBQji2umWGwXH983tI4gQkTV2&#10;jknBDwVYr66vllhql/hAQxUbkSEcSlRgYuxLKUNtyGKYuZ44e1/OW4xZ+kZqjynDbSfnRfEgLbac&#10;Fwz29GKoPlVnq6A47vtUbT9O58Qmpc/XN/89TJWa3IzPTyAijfE/fGnvtIL7xQL+zu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363TGAAAA3AAAAA8AAAAAAAAA&#10;AAAAAAAAoQIAAGRycy9kb3ducmV2LnhtbFBLBQYAAAAABAAEAPkAAACUAwAAAAA=&#10;" strokecolor="black [3213]" strokeweight="1pt">
                            <v:stroke dashstyle="dash"/>
                          </v:shape>
                          <v:shape id="Прямая со стрелкой 345" o:spid="_x0000_s1209" type="#_x0000_t32" style="position:absolute;left:15582;top:5440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37ocIAAADcAAAADwAAAGRycy9kb3ducmV2LnhtbESPS4vCMBSF98L8h3AH3I2pjxmkGkVE&#10;0a11KLq7NNe22NyUJtbqrzcDAy4P5/Fx5svOVKKlxpWWFQwHEQjizOqScwW/x+3XFITzyBory6Tg&#10;QQ6Wi4/eHGNt73ygNvG5CCPsYlRQeF/HUrqsIINuYGvi4F1sY9AH2eRSN3gP46aSoyj6kQZLDoQC&#10;a1oXlF2TmwncpL2m/NzYbJecsXSb0WmVp0r1P7vVDISnzr/D/+29VjCefMPfmXAE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37ocIAAADcAAAADwAAAAAAAAAAAAAA&#10;AAChAgAAZHJzL2Rvd25yZXYueG1sUEsFBgAAAAAEAAQA+QAAAJADAAAAAA==&#10;" strokecolor="black [3040]" strokeweight="1pt"/>
                        </v:group>
                        <v:group id="Группа 346" o:spid="_x0000_s1210" style="position:absolute;left:21374;top:6108;width:21;height:14116" coordorigin="80" coordsize="21,14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      <v:shape id="Прямая со стрелкой 347" o:spid="_x0000_s1211" type="#_x0000_t32" style="position:absolute;left:93;top:7541;width:9;height:65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V1A8YAAADcAAAADwAAAGRycy9kb3ducmV2LnhtbESPQUsDMRSE7wX/Q3iCF2mzatGyNi0i&#10;KIJScO2hvT02z83SzcuapJv135uC0OMwM98wy/VoOzGQD61jBTezAgRx7XTLjYLt18t0ASJEZI2d&#10;Y1LwSwHWq4vJEkvtEn/SUMVGZAiHEhWYGPtSylAbshhmrifO3rfzFmOWvpHaY8pw28nboriXFlvO&#10;CwZ7ejZUH6qjVVBs3/tUve4Ox8Qmpf3Hxv8M10pdXY5PjyAijfEc/m+/aQV38wc4nc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ldQPGAAAA3AAAAA8AAAAAAAAA&#10;AAAAAAAAoQIAAGRycy9kb3ducmV2LnhtbFBLBQYAAAAABAAEAPkAAACUAwAAAAA=&#10;" strokecolor="black [3213]" strokeweight="1pt">
                            <v:stroke dashstyle="dash"/>
                          </v:shape>
                          <v:shape id="Прямая со стрелкой 348" o:spid="_x0000_s1212" type="#_x0000_t32" style="position:absolute;left:80;width:0;height:75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xUP8AAAADcAAAADwAAAGRycy9kb3ducmV2LnhtbERPTWvCQBC9F/wPywje6qYqIqmriCh6&#10;NYrY25CdJsHsbMiuMfbXdw6FHh/ve7nuXa06akPl2cDHOAFFnHtbcWHgct6/L0CFiGyx9kwGXhRg&#10;vRq8LTG1/skn6rJYKAnhkKKBMsYm1TrkJTkMY98QC/ftW4dRYFto2+JTwl2tJ0ky1w4rloYSG9qW&#10;lN+zh5PerLtf+Wfn80P2hVXYTW6b4mrMaNhvPkFF6uO/+M99tAamM1krZ+QI6N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6cVD/AAAAA3AAAAA8AAAAAAAAAAAAAAAAA&#10;oQIAAGRycy9kb3ducmV2LnhtbFBLBQYAAAAABAAEAPkAAACOAwAAAAA=&#10;" strokecolor="black [3040]" strokeweight="1pt"/>
                        </v:group>
                        <v:group id="Группа 371" o:spid="_x0000_s1213" style="position:absolute;left:12721;top:6066;width:8751;height:17395" coordorigin="12721,6066" coordsize="8751,17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        <v:group id="Группа 359" o:spid="_x0000_s1214" style="position:absolute;left:12721;top:6066;width:8689;height:3213;rotation:180;flip:y" coordorigin="95,-95" coordsize="8703,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4oidxgAAANwA&#10;AAAPAAAAAAAAAAAAAAAAAKoCAABkcnMvZG93bnJldi54bWxQSwUGAAAAAAQABAD6AAAAnQMAAAAA&#10;">
                            <v:shape id="Дуга 132" o:spid="_x0000_s1215" style="position:absolute;left:3169;top:962;width:5614;height:2163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390MMA&#10;AADcAAAADwAAAGRycy9kb3ducmV2LnhtbERPy2rCQBTdF/yH4Ra6Kc2kFaTETEQES3BjTUrdXjI3&#10;D5q5EzOjiX/fWRS6PJx3uplNL240us6ygtcoBkFcWd1xo+Cr3L+8g3AeWWNvmRTcycEmWzykmGg7&#10;8YluhW9ECGGXoILW+yGR0lUtGXSRHYgDV9vRoA9wbKQecQrhppdvcbySBjsODS0OtGup+imuRkHt&#10;8XT5Pg6f+Yctj+VzeT5sr0ulnh7n7RqEp9n/i//cuVawXIX54Uw4Aj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390MMAAADcAAAADwAAAAAAAAAAAAAAAACYAgAAZHJzL2Rv&#10;d25yZXYueG1sUEsFBgAAAAAEAAQA9QAAAIgDAAAAAA==&#10;" adj="-11796480,,5400" path="m,nsc219503,,397446,96799,397446,216207l,216207,,xem,nfc219503,,561325,62893,561325,182301e" filled="f" strokecolor="black [3213]" strokeweight="1pt">
                              <v:stroke joinstyle="miter"/>
                              <v:formulas/>
                              <v:path arrowok="t" o:connecttype="custom" o:connectlocs="0,0;561325,182301" o:connectangles="0,0" textboxrect="0,0,561325,216207"/>
                              <v:textbox>
                                <w:txbxContent>
                                  <w:p w:rsidR="00B67AEF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  <v:shape id="Дуга 132" o:spid="_x0000_s1216" style="position:absolute;left:95;top:-95;width:8703;height:1645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MLAMUA&#10;AADcAAAADwAAAGRycy9kb3ducmV2LnhtbESPQWvCQBSE70L/w/IKvYhutKIluoZQbOkpxSj0+sg+&#10;k9Ds27C7mvjvu4VCj8PMfMPsstF04kbOt5YVLOYJCOLK6pZrBefT2+wFhA/IGjvLpOBOHrL9w2SH&#10;qbYDH+lWhlpECPsUFTQh9KmUvmrIoJ/bnjh6F+sMhihdLbXDIcJNJ5dJspYGW44LDfb02lD1XV6N&#10;gno4fJWHfHifHlfus7hzselXhVJPj2O+BRFoDP/hv/aHVvC8XsDvmXgE5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QwsAxQAAANwAAAAPAAAAAAAAAAAAAAAAAJgCAABkcnMv&#10;ZG93bnJldi54bWxQSwUGAAAAAAQABAD1AAAAigMAAAAA&#10;" adj="-11796480,,5400" path="m,nsc219503,,397446,96799,397446,216207l,216207,,xem,nfc219503,,561325,62893,561325,182301e" filled="f" strokecolor="black [3213]" strokeweight="1pt">
                              <v:stroke joinstyle="miter"/>
                              <v:formulas/>
                              <v:path arrowok="t" o:connecttype="custom" o:connectlocs="0,0;870310,138769" o:connectangles="0,0" textboxrect="0,0,561325,216207"/>
                              <v:textbox>
                                <w:txbxContent>
                                  <w:p w:rsidR="00B67AEF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Группа 365" o:spid="_x0000_s1217" style="position:absolute;left:12786;top:13815;width:8686;height:3213;rotation:180;flip:y" coordsize="8703,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w0glxgAAANwA&#10;AAAPAAAAAAAAAAAAAAAAAKoCAABkcnMvZG93bnJldi54bWxQSwUGAAAAAAQABAD6AAAAnQMAAAAA&#10;">
                            <v:shape id="Дуга 132" o:spid="_x0000_s1218" style="position:absolute;left:3074;top:1058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ovEsIA&#10;AADcAAAADwAAAGRycy9kb3ducmV2LnhtbESPQWvCQBSE7wX/w/KE3pqNFYLErCIBS6inpnp/7D6T&#10;YPZtyK4m/fddodDjMDPfMMV+tr140Og7xwpWSQqCWDvTcaPg/H1824DwAdlg75gU/JCH/W7xUmBu&#10;3MRf9KhDIyKEfY4K2hCGXEqvW7LoEzcQR+/qRoshyrGRZsQpwm0v39M0kxY7jgstDlS2pG/13SqQ&#10;+lqVWPcnvTG2lOvLx6curVKvy/mwBRFoDv/hv3ZlFKyzDJ5n4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i8SwgAAANwAAAAPAAAAAAAAAAAAAAAAAJgCAABkcnMvZG93&#10;bnJldi54bWxQSwUGAAAAAAQABAD1AAAAhwMAAAAA&#10;" adj="-11796480,,5400" path="m,nsc219503,,397446,96799,397446,216207l,216207,,xem,nfc219503,,561325,62893,561325,182301e" filled="f" strokecolor="#c00000" strokeweight="1.5pt">
                              <v:stroke joinstyle="miter"/>
                              <v:formulas/>
                              <v:path arrowok="t" o:connecttype="custom" o:connectlocs="0,0;561325,182301" o:connectangles="0,0" textboxrect="0,0,561325,216207"/>
                              <v:textbox>
                                <w:txbxContent>
                                  <w:p w:rsidR="00B67AEF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  <v:shape id="Дуга 132" o:spid="_x0000_s1219" style="position:absolute;width:8703;height:1645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50msYA&#10;AADcAAAADwAAAGRycy9kb3ducmV2LnhtbESP3WrCQBSE7wu+w3IEb0qzUfEvdZVSKLZQRK2Q28Pu&#10;aRLMng3ZrSZv3y0IvRxm5htmve1sLa7U+sqxgnGSgiDWzlRcKDh/vT0tQfiAbLB2TAp68rDdDB7W&#10;mBl34yNdT6EQEcI+QwVlCE0mpdclWfSJa4ij9+1aiyHKtpCmxVuE21pO0nQuLVYcF0ps6LUkfTn9&#10;WAVGr/JF3hy6/rj83OlH+uj3NFNqNOxenkEE6sJ/+N5+Nwqm8wX8nYlHQG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k50msYAAADcAAAADwAAAAAAAAAAAAAAAACYAgAAZHJz&#10;L2Rvd25yZXYueG1sUEsFBgAAAAAEAAQA9QAAAIsDAAAAAA==&#10;" adj="-11796480,,5400" path="m,nsc219503,,397446,96799,397446,216207l,216207,,xem,nfc219503,,561325,62893,561325,182301e" filled="f" strokecolor="#c00000" strokeweight="1.5pt">
                              <v:stroke dashstyle="dash" joinstyle="miter"/>
                              <v:formulas/>
                              <v:path arrowok="t" o:connecttype="custom" o:connectlocs="0,0;870310,138769" o:connectangles="0,0" textboxrect="0,0,561325,216207"/>
                              <v:textbox>
                                <w:txbxContent>
                                  <w:p w:rsidR="00B67AEF" w:rsidRDefault="00B67AEF" w:rsidP="00052356"/>
                                </w:txbxContent>
                              </v:textbox>
                            </v:shape>
                          </v:group>
                          <v:group id="Группа 368" o:spid="_x0000_s1220" style="position:absolute;left:12736;top:20248;width:8687;height:3213;rotation:180;flip:y" coordsize="8703,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7C57vCAAAA3AAAAA8A&#10;AAAAAAAAAAAAAAAAqgIAAGRycy9kb3ducmV2LnhtbFBLBQYAAAAABAAEAPoAAACZAwAAAAA=&#10;">
                            <v:shape id="Дуга 132" o:spid="_x0000_s1221" style="position:absolute;left:3074;top:1058;width:5613;height:2162;flip:y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D8b8YA&#10;AADcAAAADwAAAGRycy9kb3ducmV2LnhtbESPQWvCQBSE74L/YXmFXkQ3KohGVxFLaaWn2Grw9si+&#10;JsHs27C71fjvu0Khx2FmvmFWm8404krO15YVjEcJCOLC6ppLBV+fr8M5CB+QNTaWScGdPGzW/d4K&#10;U21vnNH1EEoRIexTVFCF0KZS+qIig35kW+LofVtnMETpSqkd3iLcNHKSJDNpsOa4UGFLu4qKy+HH&#10;KOCPfX2Rp/38mE/fXgb5JMvPLlPq+anbLkEE6sJ/+K/9rhVMZwt4nI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D8b8YAAADcAAAADwAAAAAAAAAAAAAAAACYAgAAZHJz&#10;L2Rvd25yZXYueG1sUEsFBgAAAAAEAAQA9QAAAIsDAAAAAA==&#10;" adj="-11796480,,5400" path="m,nsc219503,,397446,96799,397446,216207l,216207,,xem,nfc219503,,561325,62893,561325,182301e" filled="f" strokecolor="black [3213]" strokeweight="1pt">
                              <v:stroke dashstyle="dash" joinstyle="miter"/>
                              <v:formulas/>
                              <v:path arrowok="t" o:connecttype="custom" o:connectlocs="0,0;561325,182301" o:connectangles="0,0" textboxrect="0,0,561325,216207"/>
                              <v:textbox>
                                <w:txbxContent>
                                  <w:p w:rsidR="00B67AEF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  <v:shape id="Дуга 132" o:spid="_x0000_s1222" style="position:absolute;width:8703;height:1645;visibility:visible;mso-wrap-style:square;v-text-anchor:middle" coordsize="561325,216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14xcMA&#10;AADcAAAADwAAAGRycy9kb3ducmV2LnhtbERPTWvCQBC9F/oflin0VjdW0BJdpRQKgVKpqajHITsm&#10;wexsyE5N9Ne7h4LHx/terAbXqDN1ofZsYDxKQBEX3tZcGtj+fr68gQqCbLHxTAYuFGC1fHxYYGp9&#10;zxs651KqGMIhRQOVSJtqHYqKHIaRb4kjd/SdQ4mwK7XtsI/hrtGvSTLVDmuODRW29FFRccr/nAHO&#10;Jv062/9sZtcm3493X3L4Xosxz0/D+xyU0CB38b87swYmszg/nolH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114xcMAAADcAAAADwAAAAAAAAAAAAAAAACYAgAAZHJzL2Rv&#10;d25yZXYueG1sUEsFBgAAAAAEAAQA9QAAAIgDAAAAAA==&#10;" adj="-11796480,,5400" path="m,nsc219503,,397446,96799,397446,216207l,216207,,xem,nfc219503,,561325,62893,561325,182301e" filled="f" strokecolor="black [3213]" strokeweight="1pt">
                              <v:stroke dashstyle="dash" joinstyle="miter"/>
                              <v:formulas/>
                              <v:path arrowok="t" o:connecttype="custom" o:connectlocs="0,0;870310,138769" o:connectangles="0,0" textboxrect="0,0,561325,216207"/>
                              <v:textbox>
                                <w:txbxContent>
                                  <w:p w:rsidR="00B67AEF" w:rsidRDefault="00B67AEF" w:rsidP="00052356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052356" w:rsidRDefault="00F6756F" w:rsidP="00FB40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линдрическая поверхность</w:t>
      </w:r>
      <w:r w:rsidR="00807272">
        <w:rPr>
          <w:rFonts w:ascii="Times New Roman" w:hAnsi="Times New Roman" w:cs="Times New Roman"/>
          <w:sz w:val="28"/>
          <w:szCs w:val="28"/>
        </w:rPr>
        <w:t xml:space="preserve"> (рис.3.5) </w:t>
      </w:r>
      <w:r>
        <w:rPr>
          <w:rFonts w:ascii="Times New Roman" w:hAnsi="Times New Roman" w:cs="Times New Roman"/>
          <w:sz w:val="28"/>
          <w:szCs w:val="28"/>
        </w:rPr>
        <w:t xml:space="preserve">называется </w:t>
      </w:r>
      <w:r>
        <w:rPr>
          <w:rFonts w:ascii="Times New Roman" w:hAnsi="Times New Roman" w:cs="Times New Roman"/>
          <w:i/>
          <w:sz w:val="28"/>
          <w:szCs w:val="28"/>
          <w:u w:val="single"/>
        </w:rPr>
        <w:t>парабол</w:t>
      </w:r>
      <w:r w:rsidRPr="00F6756F">
        <w:rPr>
          <w:rFonts w:ascii="Times New Roman" w:hAnsi="Times New Roman" w:cs="Times New Roman"/>
          <w:i/>
          <w:sz w:val="28"/>
          <w:szCs w:val="28"/>
          <w:u w:val="single"/>
        </w:rPr>
        <w:t>ическим цилинд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7272">
        <w:rPr>
          <w:rFonts w:ascii="Times New Roman" w:hAnsi="Times New Roman" w:cs="Times New Roman"/>
          <w:sz w:val="28"/>
          <w:szCs w:val="28"/>
        </w:rPr>
        <w:t xml:space="preserve">и имеет уравнение </w:t>
      </w:r>
    </w:p>
    <w:p w:rsidR="00F6756F" w:rsidRDefault="00807272" w:rsidP="00052356">
      <w:pPr>
        <w:spacing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272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101" type="#_x0000_t75" style="width:54pt;height:21.45pt" o:ole="">
            <v:imagedata r:id="rId144" o:title=""/>
          </v:shape>
          <o:OLEObject Type="Embed" ProgID="Equation.DSMT4" ShapeID="_x0000_i1101" DrawAspect="Content" ObjectID="_1517376313" r:id="rId1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2356" w:rsidRDefault="005F63B5" w:rsidP="005F63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80727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7272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ве пересекающиеся прямые</w:t>
      </w:r>
      <w:r w:rsidR="000523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2356" w:rsidRDefault="005F63B5" w:rsidP="00052356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534FD">
        <w:rPr>
          <w:rFonts w:ascii="Times New Roman" w:hAnsi="Times New Roman" w:cs="Times New Roman"/>
          <w:position w:val="-54"/>
          <w:sz w:val="28"/>
          <w:szCs w:val="28"/>
        </w:rPr>
        <w:object w:dxaOrig="1579" w:dyaOrig="1219">
          <v:shape id="_x0000_i1102" type="#_x0000_t75" style="width:79.6pt;height:60.9pt" o:ole="">
            <v:imagedata r:id="rId146" o:title=""/>
          </v:shape>
          <o:OLEObject Type="Embed" ProgID="Equation.DSMT4" ShapeID="_x0000_i1102" DrawAspect="Content" ObjectID="_1517376314" r:id="rId147"/>
        </w:object>
      </w:r>
      <w:r w:rsidR="0005235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2356" w:rsidRDefault="005F63B5" w:rsidP="0005235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ующие параллельны оси </w:t>
      </w:r>
      <w:r w:rsidRPr="00FB4092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052356" w:rsidRDefault="00052356" w:rsidP="0005235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0FA0EBB3" wp14:editId="2B7EDE29">
                <wp:extent cx="2331085" cy="2899410"/>
                <wp:effectExtent l="0" t="0" r="0" b="0"/>
                <wp:docPr id="51" name="Полотно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" name="Поле 45"/>
                        <wps:cNvSpPr txBox="1"/>
                        <wps:spPr>
                          <a:xfrm>
                            <a:off x="744898" y="2594828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6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Поле 45"/>
                        <wps:cNvSpPr txBox="1"/>
                        <wps:spPr>
                          <a:xfrm>
                            <a:off x="162144" y="1920255"/>
                            <a:ext cx="29464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F247C6" w:rsidRDefault="00B67AEF" w:rsidP="0005235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5" name="Группа 55"/>
                        <wpg:cNvGrpSpPr/>
                        <wpg:grpSpPr>
                          <a:xfrm>
                            <a:off x="111646" y="97649"/>
                            <a:ext cx="1994842" cy="2524768"/>
                            <a:chOff x="235216" y="97649"/>
                            <a:chExt cx="1994842" cy="2524768"/>
                          </a:xfrm>
                        </wpg:grpSpPr>
                        <wpg:grpSp>
                          <wpg:cNvPr id="3" name="Группа 3"/>
                          <wpg:cNvGrpSpPr/>
                          <wpg:grpSpPr>
                            <a:xfrm>
                              <a:off x="235216" y="97649"/>
                              <a:ext cx="1994842" cy="2346600"/>
                              <a:chOff x="235216" y="97649"/>
                              <a:chExt cx="1994842" cy="2346600"/>
                            </a:xfrm>
                          </wpg:grpSpPr>
                          <wpg:grpSp>
                            <wpg:cNvPr id="4" name="Группа 4"/>
                            <wpg:cNvGrpSpPr/>
                            <wpg:grpSpPr>
                              <a:xfrm>
                                <a:off x="235216" y="97649"/>
                                <a:ext cx="1994842" cy="2346600"/>
                                <a:chOff x="687528" y="97648"/>
                                <a:chExt cx="2502298" cy="2382905"/>
                              </a:xfrm>
                            </wpg:grpSpPr>
                            <wpg:grpSp>
                              <wpg:cNvPr id="6" name="Группа 6"/>
                              <wpg:cNvGrpSpPr/>
                              <wpg:grpSpPr>
                                <a:xfrm>
                                  <a:off x="1537396" y="97648"/>
                                  <a:ext cx="1652430" cy="1572350"/>
                                  <a:chOff x="2004308" y="0"/>
                                  <a:chExt cx="1652430" cy="1572350"/>
                                </a:xfrm>
                              </wpg:grpSpPr>
                              <wpg:grpSp>
                                <wpg:cNvPr id="7" name="Группа 7"/>
                                <wpg:cNvGrpSpPr/>
                                <wpg:grpSpPr>
                                  <a:xfrm>
                                    <a:off x="2320761" y="49942"/>
                                    <a:ext cx="1098099" cy="1393844"/>
                                    <a:chOff x="2320761" y="49942"/>
                                    <a:chExt cx="1098099" cy="1393844"/>
                                  </a:xfrm>
                                </wpg:grpSpPr>
                                <wps:wsp>
                                  <wps:cNvPr id="8" name="Прямая со стрелкой 8"/>
                                  <wps:cNvCnPr/>
                                  <wps:spPr>
                                    <a:xfrm>
                                      <a:off x="2817393" y="1443786"/>
                                      <a:ext cx="601467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" name="Прямая со стрелкой 9"/>
                                  <wps:cNvCnPr/>
                                  <wps:spPr>
                                    <a:xfrm flipV="1">
                                      <a:off x="2320761" y="49942"/>
                                      <a:ext cx="0" cy="138889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0" name="Поле 45"/>
                                <wps:cNvSpPr txBox="1"/>
                                <wps:spPr>
                                  <a:xfrm>
                                    <a:off x="3361954" y="1265010"/>
                                    <a:ext cx="294784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0070C0"/>
                                        </w:rPr>
                                      </w:pPr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0070C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Поле 45"/>
                                <wps:cNvSpPr txBox="1"/>
                                <wps:spPr>
                                  <a:xfrm>
                                    <a:off x="2004308" y="0"/>
                                    <a:ext cx="294640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052356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4F81BD" w:themeColor="accent1"/>
                                        </w:rPr>
                                      </w:pPr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4F81BD" w:themeColor="accen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z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Прямая со стрелкой 12"/>
                              <wps:cNvCnPr/>
                              <wps:spPr>
                                <a:xfrm flipH="1">
                                  <a:off x="687528" y="1531890"/>
                                  <a:ext cx="1176252" cy="54164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Прямая со стрелкой 13"/>
                              <wps:cNvCnPr/>
                              <wps:spPr>
                                <a:xfrm flipH="1">
                                  <a:off x="1878339" y="963027"/>
                                  <a:ext cx="1202055" cy="5594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" name="Прямая со стрелкой 14"/>
                              <wps:cNvCnPr/>
                              <wps:spPr>
                                <a:xfrm>
                                  <a:off x="687528" y="1538918"/>
                                  <a:ext cx="1669701" cy="251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Прямая со стрелкой 15"/>
                              <wps:cNvCnPr/>
                              <wps:spPr>
                                <a:xfrm flipV="1">
                                  <a:off x="1855932" y="1517612"/>
                                  <a:ext cx="0" cy="96294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6" name="Группа 16"/>
                            <wpg:cNvGrpSpPr/>
                            <wpg:grpSpPr>
                              <a:xfrm>
                                <a:off x="1880879" y="544281"/>
                                <a:ext cx="2357" cy="1391990"/>
                                <a:chOff x="2859000" y="385367"/>
                                <a:chExt cx="3257" cy="1596470"/>
                              </a:xfrm>
                            </wpg:grpSpPr>
                            <wps:wsp>
                              <wps:cNvPr id="47" name="Прямая со стрелкой 47"/>
                              <wps:cNvCnPr/>
                              <wps:spPr>
                                <a:xfrm flipV="1">
                                  <a:off x="2859000" y="1227457"/>
                                  <a:ext cx="1270" cy="75438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" name="Прямая со стрелкой 49"/>
                              <wps:cNvCnPr/>
                              <wps:spPr>
                                <a:xfrm flipV="1">
                                  <a:off x="2862257" y="385367"/>
                                  <a:ext cx="0" cy="86042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298" name="Прямая со стрелкой 298"/>
                          <wps:cNvCnPr/>
                          <wps:spPr>
                            <a:xfrm flipV="1">
                              <a:off x="1565673" y="1965192"/>
                              <a:ext cx="635" cy="65722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Прямая со стрелкой 317"/>
                          <wps:cNvCnPr/>
                          <wps:spPr>
                            <a:xfrm flipV="1">
                              <a:off x="1568213" y="1217568"/>
                              <a:ext cx="0" cy="749935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Прямая со стрелкой 319"/>
                          <wps:cNvCnPr/>
                          <wps:spPr>
                            <a:xfrm flipV="1">
                              <a:off x="833499" y="860612"/>
                              <a:ext cx="2540" cy="9339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Прямая со стрелкой 323"/>
                          <wps:cNvCnPr/>
                          <wps:spPr>
                            <a:xfrm flipV="1">
                              <a:off x="836593" y="410946"/>
                              <a:ext cx="0" cy="449666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Прямая со стрелкой 324"/>
                          <wps:cNvCnPr/>
                          <wps:spPr>
                            <a:xfrm flipV="1">
                              <a:off x="599434" y="1669820"/>
                              <a:ext cx="635" cy="65722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Прямая со стрелкой 325"/>
                          <wps:cNvCnPr/>
                          <wps:spPr>
                            <a:xfrm flipV="1">
                              <a:off x="599034" y="932510"/>
                              <a:ext cx="0" cy="749935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Прямая соединительная линия 326"/>
                          <wps:cNvCnPr/>
                          <wps:spPr>
                            <a:xfrm>
                              <a:off x="842408" y="410946"/>
                              <a:ext cx="725805" cy="81407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Прямая соединительная линия 327"/>
                          <wps:cNvCnPr/>
                          <wps:spPr>
                            <a:xfrm flipV="1">
                              <a:off x="606403" y="548475"/>
                              <a:ext cx="1275080" cy="38671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Прямая соединительная линия 328"/>
                          <wps:cNvCnPr/>
                          <wps:spPr>
                            <a:xfrm>
                              <a:off x="835124" y="1802230"/>
                              <a:ext cx="725805" cy="814070"/>
                            </a:xfrm>
                            <a:prstGeom prst="line">
                              <a:avLst/>
                            </a:prstGeom>
                            <a:ln w="12700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Прямая соединительная линия 329"/>
                          <wps:cNvCnPr/>
                          <wps:spPr>
                            <a:xfrm flipV="1">
                              <a:off x="610931" y="1951312"/>
                              <a:ext cx="1275080" cy="386715"/>
                            </a:xfrm>
                            <a:prstGeom prst="line">
                              <a:avLst/>
                            </a:prstGeom>
                            <a:ln w="12700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4" name="Группа 54"/>
                          <wpg:cNvGrpSpPr/>
                          <wpg:grpSpPr>
                            <a:xfrm>
                              <a:off x="607420" y="1151003"/>
                              <a:ext cx="1290494" cy="808749"/>
                              <a:chOff x="607420" y="1151003"/>
                              <a:chExt cx="1290494" cy="808749"/>
                            </a:xfrm>
                          </wpg:grpSpPr>
                          <wps:wsp>
                            <wps:cNvPr id="52" name="Прямая соединительная линия 52"/>
                            <wps:cNvCnPr/>
                            <wps:spPr>
                              <a:xfrm flipV="1">
                                <a:off x="607420" y="1519438"/>
                                <a:ext cx="568728" cy="177248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Прямая соединительная линия 53"/>
                            <wps:cNvCnPr/>
                            <wps:spPr>
                              <a:xfrm>
                                <a:off x="1184535" y="1519438"/>
                                <a:ext cx="385955" cy="440314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0" name="Прямая соединительная линия 330"/>
                            <wps:cNvCnPr/>
                            <wps:spPr>
                              <a:xfrm>
                                <a:off x="850340" y="1151003"/>
                                <a:ext cx="326511" cy="355067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1" name="Прямая соединительная линия 331"/>
                            <wps:cNvCnPr/>
                            <wps:spPr>
                              <a:xfrm flipV="1">
                                <a:off x="1214078" y="1409357"/>
                                <a:ext cx="331483" cy="97524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2" name="Прямая соединительная линия 332"/>
                            <wps:cNvCnPr/>
                            <wps:spPr>
                              <a:xfrm flipV="1">
                                <a:off x="1571153" y="1298019"/>
                                <a:ext cx="326761" cy="10047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1" o:spid="_x0000_s1223" editas="canvas" style="width:183.55pt;height:228.3pt;mso-position-horizontal-relative:char;mso-position-vertical-relative:line" coordsize="23310,28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">
                <v:shape id="_x0000_s1224" type="#_x0000_t75" style="position:absolute;width:23310;height:28994;visibility:visible;mso-wrap-style:square">
                  <v:fill o:detectmouseclick="t"/>
                  <v:path o:connecttype="none"/>
                </v:shape>
                <v:shape id="Поле 45" o:spid="_x0000_s1225" type="#_x0000_t202" style="position:absolute;left:7448;top:25948;width:9150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nlTMAA&#10;AADaAAAADwAAAGRycy9kb3ducmV2LnhtbERPy6rCMBDdX/Afwgh3d00VFKlGkYIocl342Lgbm7Et&#10;NpPaRK1+vREEV8PhPGc8bUwpblS7wrKCbicCQZxaXXCmYL+b/w1BOI+ssbRMCh7kYDpp/Ywx1vbO&#10;G7ptfSZCCLsYFeTeV7GULs3JoOvYijhwJ1sb9AHWmdQ13kO4KWUvigbSYMGhIceKkpzS8/ZqFKyS&#10;+Ro3x54ZPstk8X+aVZf9oa/Ub7uZjUB4avxX/HEv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nlTMAAAADaAAAADwAAAAAAAAAAAAAAAACYAgAAZHJzL2Rvd25y&#10;ZXYueG1sUEsFBgAAAAAEAAQA9QAAAIUDAAAAAA==&#10;" filled="f" stroked="f" strokeweight=".5pt">
                  <v:textbox>
                    <w:txbxContent>
                      <w:p w:rsidR="00B67AEF" w:rsidRPr="002D509C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 xml:space="preserve">Рис.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6</w:t>
                        </w:r>
                        <w:r>
                          <w:rPr>
                            <w:i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  <v:shape id="Поле 45" o:spid="_x0000_s1226" type="#_x0000_t202" style="position:absolute;left:1621;top:19202;width:2946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<v:textbox>
                    <w:txbxContent>
                      <w:p w:rsidR="00B67AEF" w:rsidRPr="00F247C6" w:rsidRDefault="00B67AEF" w:rsidP="0005235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4F81BD" w:themeColor="accent1"/>
                          </w:rPr>
                        </w:pPr>
                        <w:r w:rsidRPr="00F247C6">
                          <w:rPr>
                            <w:rFonts w:eastAsia="Calibri"/>
                            <w:i/>
                            <w:iCs/>
                            <w:color w:val="4F81BD" w:themeColor="accent1"/>
                            <w:sz w:val="28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group id="Группа 55" o:spid="_x0000_s1227" style="position:absolute;left:1116;top:976;width:19948;height:25248" coordorigin="2352,976" coordsize="19948,25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group id="Группа 3" o:spid="_x0000_s1228" style="position:absolute;left:2352;top:976;width:19948;height:23466" coordorigin="2352,976" coordsize="19948,23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Группа 4" o:spid="_x0000_s1229" style="position:absolute;left:2352;top:976;width:19948;height:23466" coordorigin="6875,976" coordsize="25022,23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group id="Группа 6" o:spid="_x0000_s1230" style="position:absolute;left:15373;top:976;width:16525;height:15723" coordorigin="20043" coordsize="16524,15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group id="Группа 7" o:spid="_x0000_s1231" style="position:absolute;left:23207;top:499;width:10981;height:13938" coordorigin="23207,499" coordsize="10980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<v:shape id="Прямая со стрелкой 8" o:spid="_x0000_s1232" type="#_x0000_t32" style="position:absolute;left:28173;top:14437;width:60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I+Or4AAADaAAAADwAAAGRycy9kb3ducmV2LnhtbERPy4rCMBTdD/gP4Q6403SUSumYighF&#10;t75Ad9fm9sE0N6VJtf79ZDEwy8N5rzejacWTetdYVvA1j0AQF1Y3XCm4nPNZAsJ5ZI2tZVLwJgeb&#10;bPKxxlTbFx/pefKVCCHsUlRQe9+lUrqiJoNubjviwJW2N+gD7Cupe3yFcNPKRRStpMGGQ0ONHe1q&#10;Kn5Og1GwLB/jPvFbmeQ3uxuGOI6v+V2p6ee4/QbhafT/4j/3QSsIW8OVcANk9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4j46vgAAANoAAAAPAAAAAAAAAAAAAAAAAKEC&#10;AABkcnMvZG93bnJldi54bWxQSwUGAAAAAAQABAD5AAAAjAMAAAAA&#10;" strokecolor="#4579b8 [3044]">
                            <v:stroke endarrow="open"/>
                          </v:shape>
                          <v:shape id="Прямая со стрелкой 9" o:spid="_x0000_s1233" type="#_x0000_t32" style="position:absolute;left:23207;top:499;width:0;height:13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EtTcQAAADaAAAADwAAAGRycy9kb3ducmV2LnhtbESPX2vCMBTF34V9h3AHvmk6Udk6o8hE&#10;UIRJu8Hw7drctWXNTUmi7b79MhB8PJw/P85i1ZtGXMn52rKCp3ECgriwuuZSwefHdvQMwgdkjY1l&#10;UvBLHlbLh8ECU207zuiah1LEEfYpKqhCaFMpfVGRQT+2LXH0vq0zGKJ0pdQOuzhuGjlJkrk0WHMk&#10;VNjSW0XFT34xEbKZZrPD1+E8pWx97M7703twJ6WGj/36FUSgPtzDt/ZOK3iB/yvxBs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US1NxAAAANoAAAAPAAAAAAAAAAAA&#10;AAAAAKECAABkcnMvZG93bnJldi54bWxQSwUGAAAAAAQABAD5AAAAkgMAAAAA&#10;" strokecolor="#4579b8 [3044]">
                            <v:stroke endarrow="open"/>
                          </v:shape>
                        </v:group>
                        <v:shape id="Поле 45" o:spid="_x0000_s1234" type="#_x0000_t202" style="position:absolute;left:33619;top:12650;width:2948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  <v:textbox>
                            <w:txbxContent>
                              <w:p w:rsidR="00B67AEF" w:rsidRPr="00F247C6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0070C0"/>
                                  </w:rPr>
                                </w:pPr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0070C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Поле 45" o:spid="_x0000_s1235" type="#_x0000_t202" style="position:absolute;left:20043;width:2946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    <v:textbox>
                            <w:txbxContent>
                              <w:p w:rsidR="00B67AEF" w:rsidRPr="00F247C6" w:rsidRDefault="00B67AEF" w:rsidP="0005235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4F81BD" w:themeColor="accent1"/>
                                  </w:rPr>
                                </w:pPr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4F81BD" w:themeColor="accent1"/>
                                    <w:sz w:val="28"/>
                                    <w:szCs w:val="28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shape id="Прямая со стрелкой 12" o:spid="_x0000_s1236" type="#_x0000_t32" style="position:absolute;left:6875;top:15318;width:11762;height:541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hONMUAAADbAAAADwAAAGRycy9kb3ducmV2LnhtbESPQWvCQBCF7wX/wzKF3uqmYovEbEQs&#10;hRZBiS2ItzE7JsHsbNjdmvTfu0LB2wzvzfveZIvBtOJCzjeWFbyMExDEpdUNVwp+vj+eZyB8QNbY&#10;WiYFf+RhkY8eMky17bmgyy5UIoawT1FBHUKXSunLmgz6se2Io3ayzmCIq6ukdtjHcNPKSZK8SYMN&#10;R0KNHa1qKs+7XxMh79Pidb1fH6dULLf98euwCe6g1NPjsJyDCDSEu/n/+lPH+hO4/RIHk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hONMUAAADbAAAADwAAAAAAAAAA&#10;AAAAAAChAgAAZHJzL2Rvd25yZXYueG1sUEsFBgAAAAAEAAQA+QAAAJMDAAAAAA==&#10;" strokecolor="#4579b8 [3044]">
                        <v:stroke endarrow="open"/>
                      </v:shape>
                      <v:shape id="Прямая со стрелкой 13" o:spid="_x0000_s1237" type="#_x0000_t32" style="position:absolute;left:18783;top:9630;width:12020;height:55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mWf8IAAADbAAAADwAAAGRycy9kb3ducmV2LnhtbESPQYvCMBCF7wv+hzCCtzVVYZFqFNFd&#10;8CarHjwOzdhUm0lpYs3urzeC4G2G9+Z9b+bLaGvRUesrxwpGwwwEceF0xaWC4+HncwrCB2SNtWNS&#10;8Ecelovexxxz7e78S90+lCKFsM9RgQmhyaX0hSGLfuga4qSdXWsxpLUtpW7xnsJtLcdZ9iUtVpwI&#10;BhtaGyqu+5tNkNPVmmbXmdv/pTqcx5P4fdlEpQb9uJqBCBTD2/y63upUfwLPX9IA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dmWf8IAAADbAAAADwAAAAAAAAAAAAAA&#10;AAChAgAAZHJzL2Rvd25yZXYueG1sUEsFBgAAAAAEAAQA+QAAAJADAAAAAA==&#10;" strokecolor="#4579b8 [3044]">
                        <v:stroke dashstyle="dash"/>
                      </v:shape>
                      <v:shape id="Прямая со стрелкой 14" o:spid="_x0000_s1238" type="#_x0000_t32" style="position:absolute;left:6875;top:15389;width:16697;height: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RsC8MAAADbAAAADwAAAGRycy9kb3ducmV2LnhtbERPTWvCQBC9C/6HZQRvurEUrdFV2oJW&#10;FEqrHuxtyE6TYHY2zW6T+O9dQfA2j/c582VrClFT5XLLCkbDCARxYnXOqYLjYTV4AeE8ssbCMim4&#10;kIPlotuZY6xtw99U730qQgi7GBVk3pexlC7JyKAb2pI4cL+2MugDrFKpK2xCuCnkUxSNpcGcQ0OG&#10;Jb1nlJz3/0aBP04+p6uSvk7bOvp4a3bbv581KtXvta8zEJ5a/xDf3Rsd5j/D7ZdwgF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0bAvDAAAA2wAAAA8AAAAAAAAAAAAA&#10;AAAAoQIAAGRycy9kb3ducmV2LnhtbFBLBQYAAAAABAAEAPkAAACRAwAAAAA=&#10;" strokecolor="#4579b8 [3044]">
                        <v:stroke dashstyle="dash"/>
                      </v:shape>
                      <v:shape id="Прямая со стрелкой 15" o:spid="_x0000_s1239" type="#_x0000_t32" style="position:absolute;left:18559;top:15176;width:0;height:96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yrkMQAAADbAAAADwAAAGRycy9kb3ducmV2LnhtbESPQWsCMRCF70L/Q5iCN81WUcp2o5S2&#10;grdS9dDjsBk3u24myyau0V/fCAVvM7w373tTrKNtxUC9rx0reJlmIIhLp2uuFBz2m8krCB+QNbaO&#10;ScGVPKxXT6MCc+0u/EPDLlQihbDPUYEJocul9KUhi37qOuKkHV1vMaS1r6Tu8ZLCbStnWbaUFmtO&#10;BIMdfRgqT7uzTZDfkzXd92DOt6beH2fz+NV8RqXGz/H9DUSgGB7m/+utTvUXcP8lDS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fKuQxAAAANsAAAAPAAAAAAAAAAAA&#10;AAAAAKECAABkcnMvZG93bnJldi54bWxQSwUGAAAAAAQABAD5AAAAkgMAAAAA&#10;" strokecolor="#4579b8 [3044]">
                        <v:stroke dashstyle="dash"/>
                      </v:shape>
                    </v:group>
                    <v:group id="Группа 16" o:spid="_x0000_s1240" style="position:absolute;left:18808;top:5442;width:24;height:13920" coordorigin="28590,3853" coordsize="32,15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shape id="Прямая со стрелкой 47" o:spid="_x0000_s1241" type="#_x0000_t32" style="position:absolute;left:28590;top:12274;width:12;height:75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x908UAAADbAAAADwAAAGRycy9kb3ducmV2LnhtbESPQUsDMRSE74L/IbyCl9JmFVHZNi0i&#10;KIIiuPbQ3h6b183SzcuapJvtv2+EgsdhZr5hluvRdmIgH1rHCm7nBQji2umWGwWbn9fZE4gQkTV2&#10;jknBiQKsV9dXSyy1S/xNQxUbkSEcSlRgYuxLKUNtyGKYu544e3vnLcYsfSO1x5ThtpN3RfEgLbac&#10;Fwz29GKoPlRHq6DYfPSpetsejolNSrvPL/87TJW6mYzPCxCRxvgfvrTftYL7R/j7kn+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9x908UAAADbAAAADwAAAAAAAAAA&#10;AAAAAAChAgAAZHJzL2Rvd25yZXYueG1sUEsFBgAAAAAEAAQA+QAAAJMDAAAAAA==&#10;" strokecolor="black [3213]" strokeweight="1pt">
                        <v:stroke dashstyle="dash"/>
                      </v:shape>
                      <v:shape id="Прямая со стрелкой 49" o:spid="_x0000_s1242" type="#_x0000_t32" style="position:absolute;left:28622;top:3853;width:0;height:86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fpi8EAAADbAAAADwAAAGRycy9kb3ducmV2LnhtbESPzYrCMBSF94LvEK4wO00VEacai4ii&#10;26mD6O7SXNvS5qY0sXZ8+okwMMvD+fk466Q3teiodaVlBdNJBII4s7rkXMH3+TBegnAeWWNtmRT8&#10;kINkMxysMdb2yV/UpT4XYYRdjAoK75tYSpcVZNBNbEMcvLttDfog21zqFp9h3NRyFkULabDkQCiw&#10;oV1BWZU+TOCmXXXh195mx/SGpdvPrtv8otTHqN+uQHjq/X/4r33SCuaf8P4Sfo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l+mLwQAAANsAAAAPAAAAAAAAAAAAAAAA&#10;AKECAABkcnMvZG93bnJldi54bWxQSwUGAAAAAAQABAD5AAAAjwMAAAAA&#10;" strokecolor="black [3040]" strokeweight="1pt"/>
                    </v:group>
                  </v:group>
                  <v:shape id="Прямая со стрелкой 298" o:spid="_x0000_s1243" type="#_x0000_t32" style="position:absolute;left:15656;top:19651;width:7;height:65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vCq8MAAADcAAAADwAAAGRycy9kb3ducmV2LnhtbERPz2vCMBS+D/Y/hCfsMjSdh7FVo8hg&#10;Y7AhrHqYt0fzbIrNS5fEpvvvzUHw+PH9Xq5H24mBfGgdK3iaFSCIa6dbbhTsd+/TFxAhImvsHJOC&#10;fwqwXt3fLbHULvEPDVVsRA7hUKICE2NfShlqQxbDzPXEmTs6bzFm6BupPaYcbjs5L4pnabHl3GCw&#10;pzdD9ak6WwXF/qtP1cfv6ZzYpHT43vq/4VGph8m4WYCINMab+Or+1Armr3ltPpOPgFx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7wqvDAAAA3AAAAA8AAAAAAAAAAAAA&#10;AAAAoQIAAGRycy9kb3ducmV2LnhtbFBLBQYAAAAABAAEAPkAAACRAwAAAAA=&#10;" strokecolor="black [3213]" strokeweight="1pt">
                    <v:stroke dashstyle="dash"/>
                  </v:shape>
                  <v:shape id="Прямая со стрелкой 317" o:spid="_x0000_s1244" type="#_x0000_t32" style="position:absolute;left:15682;top:12175;width:0;height:7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DvUMEAAADcAAAADwAAAGRycy9kb3ducmV2LnhtbESPzYrCMBSF94LvEK4wO011QKUaRUQZ&#10;t1YR3V2aa1tsbkoTa8enN4Lg8nB+Ps582ZpSNFS7wrKC4SACQZxaXXCm4HjY9qcgnEfWWFomBf/k&#10;YLnoduYYa/vgPTWJz0QYYRejgtz7KpbSpTkZdANbEQfvamuDPsg6k7rGRxg3pRxF0VgaLDgQcqxo&#10;nVN6S+4mcJPmduLnxqZ/yQULtxmdV9lJqZ9eu5qB8NT6b/jT3mkFv8MJvM+EIy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sO9QwQAAANwAAAAPAAAAAAAAAAAAAAAA&#10;AKECAABkcnMvZG93bnJldi54bWxQSwUGAAAAAAQABAD5AAAAjwMAAAAA&#10;" strokecolor="black [3040]" strokeweight="1pt"/>
                  <v:shape id="Прямая со стрелкой 319" o:spid="_x0000_s1245" type="#_x0000_t32" style="position:absolute;left:8334;top:8606;width:26;height:93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Vr98YAAADcAAAADwAAAGRycy9kb3ducmV2LnhtbESPQUsDMRSE70L/Q3gFL9JmqyB2bVpE&#10;UASL0LUHvT02z83SzcuapJvtv28KgsdhZr5hVpvRdmIgH1rHChbzAgRx7XTLjYL958vsAUSIyBo7&#10;x6TgRAE268nVCkvtEu9oqGIjMoRDiQpMjH0pZagNWQxz1xNn78d5izFL30jtMWW47eRtUdxLiy3n&#10;BYM9PRuqD9XRKij2732qXr8Ox8Qmpe/th/8dbpS6no5PjyAijfE//Nd+0wruFku4nMlHQK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Fa/fGAAAA3AAAAA8AAAAAAAAA&#10;AAAAAAAAoQIAAGRycy9kb3ducmV2LnhtbFBLBQYAAAAABAAEAPkAAACUAwAAAAA=&#10;" strokecolor="black [3213]" strokeweight="1pt">
                    <v:stroke dashstyle="dash"/>
                  </v:shape>
                  <v:shape id="Прямая со стрелкой 323" o:spid="_x0000_s1246" type="#_x0000_t32" style="position:absolute;left:8365;top:4109;width:0;height:44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cj7sMAAADcAAAADwAAAGRycy9kb3ducmV2LnhtbESPzWrCQBSF9wXfYbhCd83EBEqJjiKi&#10;6Na0BN1dMtckmLkTMmOS+vSdQqHLw/n5OKvNZFoxUO8aywoWUQyCuLS64UrB1+fh7QOE88gaW8uk&#10;4JscbNazlxVm2o58piH3lQgj7DJUUHvfZVK6siaDLrIdcfButjfog+wrqXscw7hpZRLH79Jgw4FQ&#10;Y0e7msp7/jCBmw/3gp97Wx7zKzZun1y2VaHU63zaLkF4mvx/+K990grSJIXfM+EI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3nI+7DAAAA3AAAAA8AAAAAAAAAAAAA&#10;AAAAoQIAAGRycy9kb3ducmV2LnhtbFBLBQYAAAAABAAEAPkAAACRAwAAAAA=&#10;" strokecolor="black [3040]" strokeweight="1pt"/>
                  <v:shape id="Прямая со стрелкой 324" o:spid="_x0000_s1247" type="#_x0000_t32" style="position:absolute;left:5994;top:16698;width:6;height:65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gO1MYAAADcAAAADwAAAGRycy9kb3ducmV2LnhtbESPQUsDMRSE74L/ITyhF7HZtiKyNi0i&#10;tBQqQtce9PbYPDdLNy/bJN2s/94IgsdhZr5hluvRdmIgH1rHCmbTAgRx7XTLjYLj++buEUSIyBo7&#10;x6TgmwKsV9dXSyy1S3ygoYqNyBAOJSowMfallKE2ZDFMXU+cvS/nLcYsfSO1x5ThtpPzoniQFlvO&#10;CwZ7ejFUn6qLVVAc932qth+nS2KT0ufrmz8Pt0pNbsbnJxCRxvgf/mvvtILF/B5+z+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oDtTGAAAA3AAAAA8AAAAAAAAA&#10;AAAAAAAAoQIAAGRycy9kb3ducmV2LnhtbFBLBQYAAAAABAAEAPkAAACUAwAAAAA=&#10;" strokecolor="black [3213]" strokeweight="1pt">
                    <v:stroke dashstyle="dash"/>
                  </v:shape>
                  <v:shape id="Прямая со стрелкой 325" o:spid="_x0000_s1248" type="#_x0000_t32" style="position:absolute;left:5990;top:9325;width:0;height:74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IeAcMAAADcAAAADwAAAGRycy9kb3ducmV2LnhtbESPzWqDQBSF94W8w3AL3dWxhoRinIiE&#10;lHRbU6TdXZwblTh3xJka26fvBAJZHs7Px8ny2fRiotF1lhW8RDEI4trqjhsFn8e351cQziNr7C2T&#10;gl9ykG8XDxmm2l74g6bSNyKMsEtRQev9kErp6pYMusgOxME72dGgD3JspB7xEsZNL5M4XkuDHQdC&#10;iwPtWqrP5Y8J3HI6V/y3t/Wh/MbO7ZOvoqmUenqciw0IT7O/h2/td61gmazgeiYcAb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CHgHDAAAA3AAAAA8AAAAAAAAAAAAA&#10;AAAAoQIAAGRycy9kb3ducmV2LnhtbFBLBQYAAAAABAAEAPkAAACRAwAAAAA=&#10;" strokecolor="black [3040]" strokeweight="1pt"/>
                  <v:line id="Прямая соединительная линия 326" o:spid="_x0000_s1249" style="position:absolute;visibility:visible;mso-wrap-style:square" from="8424,4109" to="15682,12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7QPMUAAADcAAAADwAAAGRycy9kb3ducmV2LnhtbESPUWvCMBSF3wf7D+EKvs3UKjI6o4hs&#10;MB8Kq+4H3DV3TWZz0zWZ1n+/CIKPh3POdzjL9eBacaI+WM8KppMMBHHtteVGwefh7ekZRIjIGlvP&#10;pOBCAdarx4clFtqfuaLTPjYiQTgUqMDE2BVShtqQwzDxHXHyvn3vMCbZN1L3eE5w18o8yxbSoeW0&#10;YLCjraH6uP9zCn4+cv86hJ3Z/c6/yq3NKluWlVLj0bB5ARFpiPfwrf2uFczyBV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7QPMUAAADcAAAADwAAAAAAAAAA&#10;AAAAAAChAgAAZHJzL2Rvd25yZXYueG1sUEsFBgAAAAAEAAQA+QAAAJMDAAAAAA==&#10;" strokecolor="black [3040]" strokeweight="1pt"/>
                  <v:line id="Прямая соединительная линия 327" o:spid="_x0000_s1250" style="position:absolute;flip:y;visibility:visible;mso-wrap-style:square" from="6064,5484" to="18814,9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wxbsYAAADcAAAADwAAAGRycy9kb3ducmV2LnhtbESPQWsCMRSE7wX/Q3hCL6Vm3YKW1SjS&#10;UqzQgm7r/bF57i4mL0uS6tpfbwpCj8PMfMPMl7014kQ+tI4VjEcZCOLK6ZZrBd9fb4/PIEJE1mgc&#10;k4ILBVguBndzLLQ7845OZaxFgnAoUEETY1dIGaqGLIaR64iTd3DeYkzS11J7PCe4NTLPsom02HJa&#10;aLCjl4aqY/ljFXwcu+nnPjf+8rpZl+X218iH9Vip+2G/moGI1Mf/8K39rhU85VP4O5OO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8MW7GAAAA3AAAAA8AAAAAAAAA&#10;AAAAAAAAoQIAAGRycy9kb3ducmV2LnhtbFBLBQYAAAAABAAEAPkAAACUAwAAAAA=&#10;" strokecolor="black [3040]" strokeweight="1pt"/>
                  <v:line id="Прямая соединительная линия 328" o:spid="_x0000_s1251" style="position:absolute;visibility:visible;mso-wrap-style:square" from="8351,18022" to="15609,26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74X78AAADcAAAADwAAAGRycy9kb3ducmV2LnhtbERPTWvCQBC9F/wPywi9FN0YQdroKlqo&#10;eDVKex2y02xodjZkR03/vXsQPD7e92oz+FZdqY9NYAOzaQaKuAq24drA+fQ1eQcVBdliG5gM/FOE&#10;zXr0ssLChhsf6VpKrVIIxwINOJGu0DpWjjzGaeiIE/cbeo+SYF9r2+MthftW51m20B4bTg0OO/p0&#10;VP2VF2/g4zgnJ2yDnORn39Rv3+Uuy415HQ/bJSihQZ7ih/tgDczztDadSUdAr+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l74X78AAADcAAAADwAAAAAAAAAAAAAAAACh&#10;AgAAZHJzL2Rvd25yZXYueG1sUEsFBgAAAAAEAAQA+QAAAI0DAAAAAA==&#10;" strokecolor="black [3040]" strokeweight="1pt">
                    <v:stroke dashstyle="dash"/>
                  </v:line>
                  <v:line id="Прямая соединительная линия 329" o:spid="_x0000_s1252" style="position:absolute;flip:y;visibility:visible;mso-wrap-style:square" from="6109,19513" to="18860,2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JSwMIAAADcAAAADwAAAGRycy9kb3ducmV2LnhtbESP3YrCMBSE7wXfIRzBO01V0G1tFHF/&#10;9NauD3Bojm1pc1KbqN233wiCl8PMfMOk29404k6dqywrmE0jEMS51RUXCs6/35MPEM4ja2wsk4I/&#10;crDdDAcpJto++ET3zBciQNglqKD0vk2kdHlJBt3UtsTBu9jOoA+yK6Tu8BHgppHzKFpKgxWHhRJb&#10;2peU19nNKLj92FV97S/t+VAdtT99xtnXLlZqPOp3axCeev8Ov9pHrWAxj+F5JhwB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JSwMIAAADcAAAADwAAAAAAAAAAAAAA&#10;AAChAgAAZHJzL2Rvd25yZXYueG1sUEsFBgAAAAAEAAQA+QAAAJADAAAAAA==&#10;" strokecolor="black [3040]" strokeweight="1pt">
                    <v:stroke dashstyle="dash"/>
                  </v:line>
                  <v:group id="Группа 54" o:spid="_x0000_s1253" style="position:absolute;left:6074;top:11510;width:12905;height:8087" coordorigin="6074,11510" coordsize="12904,80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line id="Прямая соединительная линия 52" o:spid="_x0000_s1254" style="position:absolute;flip:y;visibility:visible;mso-wrap-style:square" from="6074,15194" to="11761,16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4XbcEAAADbAAAADwAAAGRycy9kb3ducmV2LnhtbESPzarCMBSE9xd8h3AEd9dUi1WqUS6C&#10;oBvBn427Q3Nsi81JbXJtfXsjCC6HmfmGWaw6U4kHNa60rGA0jEAQZ1aXnCs4nza/MxDOI2usLJOC&#10;JzlYLXs/C0y1bflAj6PPRYCwS1FB4X2dSumyggy6oa2Jg3e1jUEfZJNL3WAb4KaS4yhKpMGSw0KB&#10;Na0Lym7Hf6MgrryOp8kliW18X++wzveXpFVq0O/+5iA8df4b/rS3WsFkDO8v4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vhdtwQAAANsAAAAPAAAAAAAAAAAAAAAA&#10;AKECAABkcnMvZG93bnJldi54bWxQSwUGAAAAAAQABAD5AAAAjwMAAAAA&#10;" strokecolor="#c00000" strokeweight="1.5pt"/>
                    <v:line id="Прямая соединительная линия 53" o:spid="_x0000_s1255" style="position:absolute;visibility:visible;mso-wrap-style:square" from="11845,15194" to="15704,19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tPWMUAAADbAAAADwAAAGRycy9kb3ducmV2LnhtbESPQWvCQBSE74X+h+UVvNVNI9USXaUI&#10;LS0ERFPa6zP7TILZt3F3q/Hfu4LgcZiZb5jZojetOJLzjWUFL8MEBHFpdcOVgp/i4/kNhA/IGlvL&#10;pOBMHhbzx4cZZtqeeE3HTahEhLDPUEEdQpdJ6cuaDPqh7Yijt7POYIjSVVI7PEW4aWWaJGNpsOG4&#10;UGNHy5rK/ebfKGj/8s/VQY7zqlj/piZPt5Nv45QaPPXvUxCB+nAP39pfWsHrCK5f4g+Q8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tPWMUAAADbAAAADwAAAAAAAAAA&#10;AAAAAAChAgAAZHJzL2Rvd25yZXYueG1sUEsFBgAAAAAEAAQA+QAAAJMDAAAAAA==&#10;" strokecolor="#c00000" strokeweight="1.5pt"/>
                    <v:line id="Прямая соединительная линия 330" o:spid="_x0000_s1256" style="position:absolute;visibility:visible;mso-wrap-style:square" from="8503,11510" to="11768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y2JL8AAADcAAAADwAAAGRycy9kb3ducmV2LnhtbERPy4rCMBTdC/5DuII7TX2MjJ1GEUFw&#10;42JUZn1pbtOOzU1Jonb+frIQXB7Ou9j2thUP8qFxrGA2zUAQl043bBRcL4fJJ4gQkTW2jknBHwXY&#10;boaDAnPtnvxNj3M0IoVwyFFBHWOXSxnKmiyGqeuIE1c5bzEm6I3UHp8p3LZynmUrabHh1FBjR/ua&#10;ytv5bhXYY/dRZuvl+vBrKo9zd/pxJio1HvW7LxCR+vgWv9xHrWCxSPPTmXQE5O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ty2JL8AAADcAAAADwAAAAAAAAAAAAAAAACh&#10;AgAAZHJzL2Rvd25yZXYueG1sUEsFBgAAAAAEAAQA+QAAAI0DAAAAAA==&#10;" strokecolor="#c00000" strokeweight="1.5pt">
                      <v:stroke dashstyle="dash"/>
                    </v:line>
                    <v:line id="Прямая соединительная линия 331" o:spid="_x0000_s1257" style="position:absolute;flip:y;visibility:visible;mso-wrap-style:square" from="12140,14093" to="15455,15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JL7sMAAADcAAAADwAAAGRycy9kb3ducmV2LnhtbESPT4vCMBTE7wt+h/AEb2vqiiLVKKII&#10;snux/rk/mmcbbF5Kk7V1P/1GEDwOM/MbZrHqbCXu1HjjWMFomIAgzp02XCg4n3afMxA+IGusHJOC&#10;B3lYLXsfC0y1azmj+zEUIkLYp6igDKFOpfR5SRb90NXE0bu6xmKIsimkbrCNcFvJrySZSouG40KJ&#10;NW1Kym/HX6uAvg+tsbPDbXLZTv8uP6ajkGVKDfrdeg4iUBfe4Vd7rxWMxyN4nolH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yS+7DAAAA3AAAAA8AAAAAAAAAAAAA&#10;AAAAoQIAAGRycy9kb3ducmV2LnhtbFBLBQYAAAAABAAEAPkAAACRAwAAAAA=&#10;" strokecolor="#c00000" strokeweight="1.5pt">
                      <v:stroke dashstyle="dash"/>
                    </v:line>
                    <v:line id="Прямая соединительная линия 332" o:spid="_x0000_s1258" style="position:absolute;flip:y;visibility:visible;mso-wrap-style:square" from="15711,12980" to="18979,13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LiSsIAAADcAAAADwAAAGRycy9kb3ducmV2LnhtbESPT4vCMBTE74LfITxhb5pqoEo1iggL&#10;elnwz8Xbo3m2xealNlnb/fYbQfA4zPxmmNWmt7V4UusrxxqmkwQEce5MxYWGy/l7vADhA7LB2jFp&#10;+CMPm/VwsMLMuI6P9DyFQsQS9hlqKENoMil9XpJFP3ENcfRurrUYomwLaVrsYrmt5SxJUmmx4rhQ&#10;YkO7kvL76ddqUHUwap5eU+XUY3fApvi5pp3WX6N+uwQRqA+f8Jvem8ipGbzOxCM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/LiSsIAAADcAAAADwAAAAAAAAAAAAAA&#10;AAChAgAAZHJzL2Rvd25yZXYueG1sUEsFBgAAAAAEAAQA+QAAAJADAAAAAA==&#10;" strokecolor="#c00000" strokeweight="1.5pt"/>
                  </v:group>
                </v:group>
                <w10:anchorlock/>
              </v:group>
            </w:pict>
          </mc:Fallback>
        </mc:AlternateContent>
      </w:r>
    </w:p>
    <w:p w:rsidR="00052356" w:rsidRDefault="005F63B5" w:rsidP="00B76DF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Цилиндрическая поверхность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это </w:t>
      </w:r>
      <w:r>
        <w:rPr>
          <w:rFonts w:ascii="Times New Roman" w:hAnsi="Times New Roman" w:cs="Times New Roman"/>
          <w:i/>
          <w:sz w:val="28"/>
          <w:szCs w:val="28"/>
          <w:u w:val="single"/>
        </w:rPr>
        <w:t>пара пересекающихся плоскостей</w:t>
      </w:r>
      <w:r>
        <w:rPr>
          <w:rFonts w:ascii="Times New Roman" w:hAnsi="Times New Roman" w:cs="Times New Roman"/>
          <w:sz w:val="28"/>
          <w:szCs w:val="28"/>
        </w:rPr>
        <w:t xml:space="preserve"> (рис.3.</w:t>
      </w:r>
      <w:r w:rsidR="00D040FD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  <w:r w:rsidR="00807272">
        <w:rPr>
          <w:rFonts w:ascii="Times New Roman" w:hAnsi="Times New Roman" w:cs="Times New Roman"/>
          <w:sz w:val="28"/>
          <w:szCs w:val="28"/>
        </w:rPr>
        <w:t xml:space="preserve"> с уравнением </w:t>
      </w:r>
    </w:p>
    <w:p w:rsidR="005F63B5" w:rsidRDefault="00807272" w:rsidP="00B76DF8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272">
        <w:rPr>
          <w:rFonts w:ascii="Times New Roman" w:hAnsi="Times New Roman" w:cs="Times New Roman"/>
          <w:position w:val="-28"/>
          <w:sz w:val="28"/>
          <w:szCs w:val="28"/>
        </w:rPr>
        <w:object w:dxaOrig="1359" w:dyaOrig="760">
          <v:shape id="_x0000_i1103" type="#_x0000_t75" style="width:68.55pt;height:38.1pt" o:ole="">
            <v:imagedata r:id="rId148" o:title=""/>
          </v:shape>
          <o:OLEObject Type="Embed" ProgID="Equation.DSMT4" ShapeID="_x0000_i1103" DrawAspect="Content" ObjectID="_1517376315" r:id="rId149"/>
        </w:object>
      </w:r>
      <w:r w:rsidR="005F63B5">
        <w:rPr>
          <w:rFonts w:ascii="Times New Roman" w:hAnsi="Times New Roman" w:cs="Times New Roman"/>
          <w:sz w:val="28"/>
          <w:szCs w:val="28"/>
        </w:rPr>
        <w:t>.</w:t>
      </w:r>
    </w:p>
    <w:p w:rsidR="00B76DF8" w:rsidRDefault="00B76DF8" w:rsidP="00B76DF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6DF8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833CBC">
        <w:rPr>
          <w:rFonts w:ascii="Times New Roman" w:hAnsi="Times New Roman" w:cs="Times New Roman"/>
          <w:i/>
          <w:sz w:val="28"/>
          <w:szCs w:val="28"/>
        </w:rPr>
        <w:t>2</w:t>
      </w:r>
      <w:r w:rsidRPr="00B76DF8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Установить вид поверхности, заданной уравнением </w:t>
      </w:r>
    </w:p>
    <w:p w:rsidR="00B76DF8" w:rsidRDefault="00B76DF8" w:rsidP="00B76DF8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6DF8">
        <w:rPr>
          <w:rFonts w:ascii="Times New Roman" w:hAnsi="Times New Roman" w:cs="Times New Roman"/>
          <w:position w:val="-6"/>
          <w:sz w:val="28"/>
          <w:szCs w:val="28"/>
        </w:rPr>
        <w:object w:dxaOrig="2160" w:dyaOrig="360">
          <v:shape id="_x0000_i1104" type="#_x0000_t75" style="width:108.7pt;height:18pt" o:ole="">
            <v:imagedata r:id="rId150" o:title=""/>
          </v:shape>
          <o:OLEObject Type="Embed" ProgID="Equation.DSMT4" ShapeID="_x0000_i1104" DrawAspect="Content" ObjectID="_1517376316" r:id="rId1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6DF8" w:rsidRDefault="00B76DF8" w:rsidP="00B76DF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6DF8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Данное уравнение не содержит </w:t>
      </w:r>
      <w:r w:rsidRPr="00B76DF8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105" type="#_x0000_t75" style="width:12.45pt;height:14.55pt" o:ole="">
            <v:imagedata r:id="rId152" o:title=""/>
          </v:shape>
          <o:OLEObject Type="Embed" ProgID="Equation.DSMT4" ShapeID="_x0000_i1105" DrawAspect="Content" ObjectID="_1517376317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рассматриваемая поверхность есть цилиндр с образующими, параллельными оси </w:t>
      </w:r>
      <w:r w:rsidRPr="00B76DF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106" type="#_x0000_t75" style="width:19.4pt;height:18pt" o:ole="">
            <v:imagedata r:id="rId154" o:title=""/>
          </v:shape>
          <o:OLEObject Type="Embed" ProgID="Equation.DSMT4" ShapeID="_x0000_i1106" DrawAspect="Content" ObjectID="_1517376318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. Его направляющая </w:t>
      </w:r>
    </w:p>
    <w:p w:rsidR="00B76DF8" w:rsidRDefault="00B76DF8" w:rsidP="00B76DF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6DF8">
        <w:rPr>
          <w:rFonts w:ascii="Times New Roman" w:hAnsi="Times New Roman" w:cs="Times New Roman"/>
          <w:position w:val="-36"/>
          <w:sz w:val="28"/>
          <w:szCs w:val="28"/>
        </w:rPr>
        <w:object w:dxaOrig="2380" w:dyaOrig="859">
          <v:shape id="_x0000_i1107" type="#_x0000_t75" style="width:119.1pt;height:42.9pt" o:ole="">
            <v:imagedata r:id="rId156" o:title=""/>
          </v:shape>
          <o:OLEObject Type="Embed" ProgID="Equation.DSMT4" ShapeID="_x0000_i1107" DrawAspect="Content" ObjectID="_1517376319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B76DF8">
        <w:rPr>
          <w:rFonts w:ascii="Times New Roman" w:hAnsi="Times New Roman" w:cs="Times New Roman"/>
          <w:position w:val="-40"/>
          <w:sz w:val="28"/>
          <w:szCs w:val="28"/>
        </w:rPr>
        <w:object w:dxaOrig="1660" w:dyaOrig="940">
          <v:shape id="_x0000_i1108" type="#_x0000_t75" style="width:83.1pt;height:47.1pt" o:ole="">
            <v:imagedata r:id="rId158" o:title=""/>
          </v:shape>
          <o:OLEObject Type="Embed" ProgID="Equation.DSMT4" ShapeID="_x0000_i1108" DrawAspect="Content" ObjectID="_1517376320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6DF8" w:rsidRDefault="00B76DF8" w:rsidP="00B76DF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ть парабола на плоскости </w:t>
      </w:r>
      <w:r w:rsidRPr="00B76DF8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109" type="#_x0000_t75" style="width:27.7pt;height:14.55pt" o:ole="">
            <v:imagedata r:id="rId160" o:title=""/>
          </v:shape>
          <o:OLEObject Type="Embed" ProgID="Equation.DSMT4" ShapeID="_x0000_i1109" DrawAspect="Content" ObjectID="_1517376321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с вершиной в точке </w:t>
      </w:r>
      <w:r w:rsidRPr="00B76DF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110" type="#_x0000_t75" style="width:50.55pt;height:21.45pt" o:ole="">
            <v:imagedata r:id="rId162" o:title=""/>
          </v:shape>
          <o:OLEObject Type="Embed" ProgID="Equation.DSMT4" ShapeID="_x0000_i1110" DrawAspect="Content" ObjectID="_1517376322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, направленная в положительную сторону оси </w:t>
      </w:r>
      <w:r w:rsidRPr="00B76D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111" type="#_x0000_t75" style="width:19.4pt;height:14.55pt" o:ole="">
            <v:imagedata r:id="rId164" o:title=""/>
          </v:shape>
          <o:OLEObject Type="Embed" ProgID="Equation.DSMT4" ShapeID="_x0000_i1111" DrawAspect="Content" ObjectID="_1517376323" r:id="rId16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B76DF8" w:rsidRDefault="00B76DF8" w:rsidP="00B76DF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им образом, рассматриваемая поверхность является параболическим цилиндром.</w:t>
      </w:r>
    </w:p>
    <w:p w:rsidR="00B76DF8" w:rsidRDefault="00B76DF8" w:rsidP="00B76DF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773E2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833CBC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 Какую поверхность определяет уравнение</w:t>
      </w:r>
    </w:p>
    <w:p w:rsidR="00B76DF8" w:rsidRDefault="00530629" w:rsidP="00530629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76DF8">
        <w:rPr>
          <w:rFonts w:ascii="Times New Roman" w:hAnsi="Times New Roman" w:cs="Times New Roman"/>
          <w:position w:val="-12"/>
          <w:sz w:val="28"/>
          <w:szCs w:val="28"/>
        </w:rPr>
        <w:object w:dxaOrig="3640" w:dyaOrig="420">
          <v:shape id="_x0000_i1112" type="#_x0000_t75" style="width:182.1pt;height:21.45pt" o:ole="">
            <v:imagedata r:id="rId166" o:title=""/>
          </v:shape>
          <o:OLEObject Type="Embed" ProgID="Equation.DSMT4" ShapeID="_x0000_i1112" DrawAspect="Content" ObjectID="_1517376324" r:id="rId1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6DF8" w:rsidRDefault="00530629" w:rsidP="00B76DF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3E2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Эта поверхность есть гиперболический цилиндр с образующими, параллельными оси </w:t>
      </w:r>
      <w:r w:rsidRPr="00B76D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113" type="#_x0000_t75" style="width:19.4pt;height:14.55pt" o:ole="">
            <v:imagedata r:id="rId164" o:title=""/>
          </v:shape>
          <o:OLEObject Type="Embed" ProgID="Equation.DSMT4" ShapeID="_x0000_i1113" DrawAspect="Content" ObjectID="_1517376325" r:id="rId168"/>
        </w:object>
      </w:r>
      <w:r>
        <w:rPr>
          <w:rFonts w:ascii="Times New Roman" w:hAnsi="Times New Roman" w:cs="Times New Roman"/>
          <w:sz w:val="28"/>
          <w:szCs w:val="28"/>
        </w:rPr>
        <w:t xml:space="preserve">. В самом деле, данное уравнение не содержит </w:t>
      </w:r>
      <w:r w:rsidRPr="0053062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4" type="#_x0000_t75" style="width:11.1pt;height:12.45pt" o:ole="">
            <v:imagedata r:id="rId169" o:title=""/>
          </v:shape>
          <o:OLEObject Type="Embed" ProgID="Equation.DSMT4" ShapeID="_x0000_i1114" DrawAspect="Content" ObjectID="_1517376326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, а направляющая цилиндра есть гипербола </w:t>
      </w:r>
    </w:p>
    <w:p w:rsidR="00530629" w:rsidRDefault="00530629" w:rsidP="0053062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30629">
        <w:rPr>
          <w:rFonts w:ascii="Times New Roman" w:hAnsi="Times New Roman" w:cs="Times New Roman"/>
          <w:position w:val="-36"/>
          <w:sz w:val="28"/>
          <w:szCs w:val="28"/>
        </w:rPr>
        <w:object w:dxaOrig="3860" w:dyaOrig="859">
          <v:shape id="_x0000_i1115" type="#_x0000_t75" style="width:192.45pt;height:42.9pt" o:ole="">
            <v:imagedata r:id="rId171" o:title=""/>
          </v:shape>
          <o:OLEObject Type="Embed" ProgID="Equation.DSMT4" ShapeID="_x0000_i1115" DrawAspect="Content" ObjectID="_1517376327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530629">
        <w:rPr>
          <w:rFonts w:ascii="Times New Roman" w:hAnsi="Times New Roman" w:cs="Times New Roman"/>
          <w:position w:val="-56"/>
          <w:sz w:val="28"/>
          <w:szCs w:val="28"/>
        </w:rPr>
        <w:object w:dxaOrig="2680" w:dyaOrig="1260">
          <v:shape id="_x0000_i1116" type="#_x0000_t75" style="width:133.6pt;height:62.3pt" o:ole="">
            <v:imagedata r:id="rId173" o:title=""/>
          </v:shape>
          <o:OLEObject Type="Embed" ProgID="Equation.DSMT4" ShapeID="_x0000_i1116" DrawAspect="Content" ObjectID="_1517376328" r:id="rId174"/>
        </w:object>
      </w:r>
    </w:p>
    <w:p w:rsidR="00B76DF8" w:rsidRDefault="00530629" w:rsidP="00B76DF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центром в точке </w:t>
      </w:r>
      <w:r w:rsidRPr="00B76DF8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117" type="#_x0000_t75" style="width:42.25pt;height:21.45pt" o:ole="">
            <v:imagedata r:id="rId175" o:title=""/>
          </v:shape>
          <o:OLEObject Type="Embed" ProgID="Equation.DSMT4" ShapeID="_x0000_i1117" DrawAspect="Content" ObjectID="_1517376329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и действительной осью, параллельной оси </w:t>
      </w:r>
      <w:r w:rsidRPr="00530629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118" type="#_x0000_t75" style="width:19.4pt;height:18pt" o:ole="">
            <v:imagedata r:id="rId177" o:title=""/>
          </v:shape>
          <o:OLEObject Type="Embed" ProgID="Equation.DSMT4" ShapeID="_x0000_i1118" DrawAspect="Content" ObjectID="_1517376330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5674B" w:rsidRDefault="00D5674B" w:rsidP="00BB092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6010B" w:rsidRPr="00BB0928" w:rsidRDefault="00BB0928" w:rsidP="00BB092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0928">
        <w:rPr>
          <w:rFonts w:ascii="Times New Roman" w:hAnsi="Times New Roman" w:cs="Times New Roman"/>
          <w:b/>
          <w:sz w:val="28"/>
          <w:szCs w:val="28"/>
        </w:rPr>
        <w:t>3.2 Поверхности вращения</w:t>
      </w:r>
    </w:p>
    <w:p w:rsidR="00BB0928" w:rsidRDefault="00BB0928" w:rsidP="00BB09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B0928">
        <w:rPr>
          <w:rFonts w:ascii="Times New Roman" w:hAnsi="Times New Roman" w:cs="Times New Roman"/>
          <w:i/>
          <w:sz w:val="28"/>
          <w:szCs w:val="28"/>
        </w:rPr>
        <w:t>Определение.</w:t>
      </w:r>
      <w:r>
        <w:rPr>
          <w:rFonts w:ascii="Times New Roman" w:hAnsi="Times New Roman" w:cs="Times New Roman"/>
          <w:sz w:val="28"/>
          <w:szCs w:val="28"/>
        </w:rPr>
        <w:t xml:space="preserve"> Пусть в плоскости π задана</w:t>
      </w:r>
      <w:r w:rsidR="001C67A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ривая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некоторая прямая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. Поверхность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, которая получается вращением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вокруг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045DEF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045DEF">
        <w:rPr>
          <w:rFonts w:ascii="Times New Roman" w:hAnsi="Times New Roman" w:cs="Times New Roman"/>
          <w:i/>
          <w:sz w:val="28"/>
          <w:szCs w:val="28"/>
          <w:u w:val="single"/>
        </w:rPr>
        <w:t>поверхностью вращ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726A3" w:rsidRPr="00D726A3" w:rsidRDefault="00D726A3" w:rsidP="00D726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21E55352" wp14:editId="75BA3EF0">
                <wp:extent cx="3077308" cy="2497015"/>
                <wp:effectExtent l="0" t="0" r="0" b="0"/>
                <wp:docPr id="46" name="Полотно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Поле 10"/>
                        <wps:cNvSpPr txBox="1"/>
                        <wps:spPr>
                          <a:xfrm>
                            <a:off x="1095026" y="2149370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D726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7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71" name="Группа 71"/>
                        <wpg:cNvGrpSpPr/>
                        <wpg:grpSpPr>
                          <a:xfrm>
                            <a:off x="114296" y="112129"/>
                            <a:ext cx="2848708" cy="1848198"/>
                            <a:chOff x="87920" y="217633"/>
                            <a:chExt cx="2848708" cy="1848198"/>
                          </a:xfrm>
                        </wpg:grpSpPr>
                        <wpg:grpSp>
                          <wpg:cNvPr id="68" name="Группа 68"/>
                          <wpg:cNvGrpSpPr/>
                          <wpg:grpSpPr>
                            <a:xfrm rot="19595789">
                              <a:off x="645388" y="454464"/>
                              <a:ext cx="1912417" cy="1176217"/>
                              <a:chOff x="369278" y="363217"/>
                              <a:chExt cx="1912417" cy="1176217"/>
                            </a:xfrm>
                          </wpg:grpSpPr>
                          <wpg:grpSp>
                            <wpg:cNvPr id="66" name="Группа 66"/>
                            <wpg:cNvGrpSpPr/>
                            <wpg:grpSpPr>
                              <a:xfrm>
                                <a:off x="570269" y="363217"/>
                                <a:ext cx="1426472" cy="1176217"/>
                                <a:chOff x="570269" y="152209"/>
                                <a:chExt cx="1426472" cy="1176217"/>
                              </a:xfrm>
                            </wpg:grpSpPr>
                            <wpg:grpSp>
                              <wpg:cNvPr id="26" name="Группа 26"/>
                              <wpg:cNvGrpSpPr/>
                              <wpg:grpSpPr>
                                <a:xfrm>
                                  <a:off x="703007" y="152469"/>
                                  <a:ext cx="1229445" cy="1175957"/>
                                  <a:chOff x="899031" y="680052"/>
                                  <a:chExt cx="1229445" cy="1579055"/>
                                </a:xfrm>
                              </wpg:grpSpPr>
                              <wps:wsp>
                                <wps:cNvPr id="31" name="Полилиния 31"/>
                                <wps:cNvSpPr/>
                                <wps:spPr>
                                  <a:xfrm>
                                    <a:off x="899031" y="1728910"/>
                                    <a:ext cx="1229445" cy="530197"/>
                                  </a:xfrm>
                                  <a:custGeom>
                                    <a:avLst/>
                                    <a:gdLst>
                                      <a:gd name="connsiteX0" fmla="*/ 0 w 1137237"/>
                                      <a:gd name="connsiteY0" fmla="*/ 645459 h 645459"/>
                                      <a:gd name="connsiteX1" fmla="*/ 291994 w 1137237"/>
                                      <a:gd name="connsiteY1" fmla="*/ 322729 h 645459"/>
                                      <a:gd name="connsiteX2" fmla="*/ 814508 w 1137237"/>
                                      <a:gd name="connsiteY2" fmla="*/ 345781 h 645459"/>
                                      <a:gd name="connsiteX3" fmla="*/ 1137237 w 1137237"/>
                                      <a:gd name="connsiteY3" fmla="*/ 0 h 645459"/>
                                      <a:gd name="connsiteX4" fmla="*/ 1137237 w 1137237"/>
                                      <a:gd name="connsiteY4" fmla="*/ 0 h 64545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137237" h="645459">
                                        <a:moveTo>
                                          <a:pt x="0" y="645459"/>
                                        </a:moveTo>
                                        <a:cubicBezTo>
                                          <a:pt x="78121" y="509067"/>
                                          <a:pt x="156243" y="372675"/>
                                          <a:pt x="291994" y="322729"/>
                                        </a:cubicBezTo>
                                        <a:cubicBezTo>
                                          <a:pt x="427745" y="272783"/>
                                          <a:pt x="673634" y="399569"/>
                                          <a:pt x="814508" y="345781"/>
                                        </a:cubicBezTo>
                                        <a:cubicBezTo>
                                          <a:pt x="955382" y="291993"/>
                                          <a:pt x="1137237" y="0"/>
                                          <a:pt x="1137237" y="0"/>
                                        </a:cubicBezTo>
                                        <a:lnTo>
                                          <a:pt x="1137237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rgbClr val="C0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" name="Полилиния 45"/>
                                <wps:cNvSpPr/>
                                <wps:spPr>
                                  <a:xfrm flipV="1">
                                    <a:off x="899031" y="680052"/>
                                    <a:ext cx="1229360" cy="529594"/>
                                  </a:xfrm>
                                  <a:custGeom>
                                    <a:avLst/>
                                    <a:gdLst>
                                      <a:gd name="connsiteX0" fmla="*/ 0 w 1137237"/>
                                      <a:gd name="connsiteY0" fmla="*/ 645459 h 645459"/>
                                      <a:gd name="connsiteX1" fmla="*/ 291994 w 1137237"/>
                                      <a:gd name="connsiteY1" fmla="*/ 322729 h 645459"/>
                                      <a:gd name="connsiteX2" fmla="*/ 814508 w 1137237"/>
                                      <a:gd name="connsiteY2" fmla="*/ 345781 h 645459"/>
                                      <a:gd name="connsiteX3" fmla="*/ 1137237 w 1137237"/>
                                      <a:gd name="connsiteY3" fmla="*/ 0 h 645459"/>
                                      <a:gd name="connsiteX4" fmla="*/ 1137237 w 1137237"/>
                                      <a:gd name="connsiteY4" fmla="*/ 0 h 64545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137237" h="645459">
                                        <a:moveTo>
                                          <a:pt x="0" y="645459"/>
                                        </a:moveTo>
                                        <a:cubicBezTo>
                                          <a:pt x="78121" y="509067"/>
                                          <a:pt x="156243" y="372675"/>
                                          <a:pt x="291994" y="322729"/>
                                        </a:cubicBezTo>
                                        <a:cubicBezTo>
                                          <a:pt x="427745" y="272783"/>
                                          <a:pt x="673634" y="399569"/>
                                          <a:pt x="814508" y="345781"/>
                                        </a:cubicBezTo>
                                        <a:cubicBezTo>
                                          <a:pt x="955382" y="291993"/>
                                          <a:pt x="1137237" y="0"/>
                                          <a:pt x="1137237" y="0"/>
                                        </a:cubicBezTo>
                                        <a:lnTo>
                                          <a:pt x="1137237" y="0"/>
                                        </a:lnTo>
                                      </a:path>
                                    </a:pathLst>
                                  </a:custGeom>
                                  <a:ln w="28575">
                                    <a:solidFill>
                                      <a:srgbClr val="C00000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D726A3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8" name="Овал 58"/>
                              <wps:cNvSpPr/>
                              <wps:spPr>
                                <a:xfrm>
                                  <a:off x="1838016" y="553786"/>
                                  <a:ext cx="158725" cy="370868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Овал 59"/>
                              <wps:cNvSpPr/>
                              <wps:spPr>
                                <a:xfrm>
                                  <a:off x="1025291" y="369136"/>
                                  <a:ext cx="167542" cy="744128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Овал 60"/>
                              <wps:cNvSpPr/>
                              <wps:spPr>
                                <a:xfrm>
                                  <a:off x="570269" y="152209"/>
                                  <a:ext cx="198038" cy="1175957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Овал 61"/>
                              <wps:cNvSpPr/>
                              <wps:spPr>
                                <a:xfrm>
                                  <a:off x="1362433" y="315420"/>
                                  <a:ext cx="188838" cy="835270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2" name="Прямая соединительная линия 62"/>
                            <wps:cNvCnPr/>
                            <wps:spPr>
                              <a:xfrm>
                                <a:off x="369278" y="949562"/>
                                <a:ext cx="1912417" cy="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0" name="Группа 70"/>
                          <wpg:cNvGrpSpPr/>
                          <wpg:grpSpPr>
                            <a:xfrm>
                              <a:off x="87920" y="217633"/>
                              <a:ext cx="2848708" cy="1848052"/>
                              <a:chOff x="15180" y="143677"/>
                              <a:chExt cx="2459201" cy="1644136"/>
                            </a:xfrm>
                          </wpg:grpSpPr>
                          <wps:wsp>
                            <wps:cNvPr id="64" name="Прямая соединительная линия 64"/>
                            <wps:cNvCnPr/>
                            <wps:spPr>
                              <a:xfrm flipH="1">
                                <a:off x="15580" y="152444"/>
                                <a:ext cx="581927" cy="163536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4" name="Прямая соединительная линия 334"/>
                            <wps:cNvCnPr/>
                            <wps:spPr>
                              <a:xfrm flipH="1">
                                <a:off x="1892721" y="143677"/>
                                <a:ext cx="581660" cy="1635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" name="Прямая соединительная линия 69"/>
                            <wps:cNvCnPr/>
                            <wps:spPr>
                              <a:xfrm>
                                <a:off x="597391" y="144617"/>
                                <a:ext cx="1876526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5" name="Прямая соединительная линия 335"/>
                            <wps:cNvCnPr/>
                            <wps:spPr>
                              <a:xfrm>
                                <a:off x="15180" y="1787526"/>
                                <a:ext cx="18757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38" name="Поле 10"/>
                          <wps:cNvSpPr txBox="1"/>
                          <wps:spPr>
                            <a:xfrm>
                              <a:off x="1144482" y="474439"/>
                              <a:ext cx="277234" cy="3390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D726A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9" name="Поле 10"/>
                          <wps:cNvSpPr txBox="1"/>
                          <wps:spPr>
                            <a:xfrm>
                              <a:off x="109662" y="1727376"/>
                              <a:ext cx="276860" cy="3384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D726A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π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0" name="Поле 10"/>
                          <wps:cNvSpPr txBox="1"/>
                          <wps:spPr>
                            <a:xfrm>
                              <a:off x="2290154" y="434977"/>
                              <a:ext cx="276860" cy="3384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D726A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72" name="Овал 72"/>
                        <wps:cNvSpPr/>
                        <wps:spPr>
                          <a:xfrm>
                            <a:off x="1710510" y="84109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1" name="Овал 341"/>
                        <wps:cNvSpPr/>
                        <wps:spPr>
                          <a:xfrm>
                            <a:off x="1423042" y="102970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D726A3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Овал 342"/>
                        <wps:cNvSpPr/>
                        <wps:spPr>
                          <a:xfrm>
                            <a:off x="1049940" y="1274639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D726A3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Овал 349"/>
                        <wps:cNvSpPr/>
                        <wps:spPr>
                          <a:xfrm>
                            <a:off x="2097947" y="582748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D726A3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Поле 10"/>
                        <wps:cNvSpPr txBox="1"/>
                        <wps:spPr>
                          <a:xfrm>
                            <a:off x="1259770" y="1250046"/>
                            <a:ext cx="276860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1C67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6" o:spid="_x0000_s1259" editas="canvas" style="width:242.3pt;height:196.6pt;mso-position-horizontal-relative:char;mso-position-vertical-relative:line" coordsize="30772,24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">
                <v:shape id="_x0000_s1260" type="#_x0000_t75" style="position:absolute;width:30772;height:24968;visibility:visible;mso-wrap-style:square">
                  <v:fill o:detectmouseclick="t"/>
                  <v:path o:connecttype="none"/>
                </v:shape>
                <v:shape id="Поле 10" o:spid="_x0000_s1261" type="#_x0000_t202" style="position:absolute;left:10950;top:21493;width:8951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B67AEF" w:rsidRPr="002D509C" w:rsidRDefault="00B67AEF" w:rsidP="00D726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</w:t>
                        </w: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7</w:t>
                        </w: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  <v:group id="Группа 71" o:spid="_x0000_s1262" style="position:absolute;left:1142;top:1121;width:28488;height:18482" coordorigin="879,2176" coordsize="28487,18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group id="Группа 68" o:spid="_x0000_s1263" style="position:absolute;left:6453;top:4544;width:19125;height:11762;rotation:-2189133fd" coordorigin="3692,3632" coordsize="19124,11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j4o8AAAADbAAAADwAAAGRycy9kb3ducmV2LnhtbERPTYvCMBC9C/sfwix4&#10;s+kqqFSjLMLCgnqourDHoRmbYjMpTWrrvzcHwePjfa+3g63FnVpfOVbwlaQgiAunKy4VXM4/kyUI&#10;H5A11o5JwYM8bDcfozVm2vWc0/0UShFD2GeowITQZFL6wpBFn7iGOHJX11oMEbal1C32MdzWcpqm&#10;c2mx4thgsKGdoeJ26qyCa1/K/+msM3+LPD/Ue3mkXaeVGn8O3ysQgYbwFr/cv1rBPI6NX+IPkJs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MuPijwAAAANsAAAAPAAAA&#10;AAAAAAAAAAAAAKoCAABkcnMvZG93bnJldi54bWxQSwUGAAAAAAQABAD6AAAAlwMAAAAA&#10;">
                    <v:group id="Группа 66" o:spid="_x0000_s1264" style="position:absolute;left:5702;top:3632;width:14265;height:11762" coordorigin="5702,1522" coordsize="14264,11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<v:group id="Группа 26" o:spid="_x0000_s1265" style="position:absolute;left:7030;top:1524;width:12294;height:11760" coordorigin="8990,6800" coordsize="12294,15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shape id="Полилиния 31" o:spid="_x0000_s1266" style="position:absolute;left:8990;top:17289;width:12294;height:5302;visibility:visible;mso-wrap-style:square;v-text-anchor:middle" coordsize="1137237,645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n0xcYA&#10;AADbAAAADwAAAGRycy9kb3ducmV2LnhtbESPQWvCQBSE70L/w/IKvYhurKIlukqxFKwXUUtDb4/s&#10;M4lm36bZrUn+fbcgeBxm5htmsWpNKa5Uu8KygtEwAkGcWl1wpuDz+D54AeE8ssbSMinoyMFq+dBb&#10;YKxtw3u6HnwmAoRdjApy76tYSpfmZNANbUUcvJOtDfog60zqGpsAN6V8jqKpNFhwWMixonVO6eXw&#10;axTsusQ3ycfke7benpuI3376X91WqafH9nUOwlPr7+Fbe6MVjEfw/yX8AL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Hn0xcYAAADbAAAADwAAAAAAAAAAAAAAAACYAgAAZHJz&#10;L2Rvd25yZXYueG1sUEsFBgAAAAAEAAQA9QAAAIsDAAAAAA==&#10;" path="m,645459c78121,509067,156243,372675,291994,322729v135751,-49946,381640,76840,522514,23052c955382,291993,1137237,,1137237,r,e" filled="f" strokecolor="#c00000" strokeweight="2pt">
                          <v:path arrowok="t" o:connecttype="custom" o:connectlocs="0,530197;315669,265098;880549,284034;1229445,0;1229445,0" o:connectangles="0,0,0,0,0"/>
                        </v:shape>
                        <v:shape id="Полилиния 45" o:spid="_x0000_s1267" style="position:absolute;left:8990;top:6800;width:12293;height:5296;flip:y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0G/sIA&#10;AADbAAAADwAAAGRycy9kb3ducmV2LnhtbESPQYvCMBSE74L/ITxhb5rWVZFqFBFdvW714u3RPNtq&#10;81KbrNZ/b4QFj8PMfMPMl62pxJ0aV1pWEA8iEMSZ1SXnCo6HbX8KwnlkjZVlUvAkB8tFtzPHRNsH&#10;/9I99bkIEHYJKii8rxMpXVaQQTewNXHwzrYx6INscqkbfAS4qeQwiibSYMlhocCa1gVl1/TPKLiU&#10;m1U8zG7pN912P9tTHK3H06tSX712NQPhqfWf8H97rxWMxvD+En6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/Qb+wgAAANsAAAAPAAAAAAAAAAAAAAAAAJgCAABkcnMvZG93&#10;bnJldi54bWxQSwUGAAAAAAQABAD1AAAAhwMAAAAA&#10;" adj="-11796480,,5400" path="m,645459c78121,509067,156243,372675,291994,322729v135751,-49946,381640,76840,522514,23052c955382,291993,1137237,,1137237,r,e" filled="f" strokecolor="#c00000" strokeweight="2.25pt">
                          <v:stroke joinstyle="miter"/>
                          <v:formulas/>
                          <v:path arrowok="t" o:connecttype="custom" o:connectlocs="0,529594;315647,264797;880488,283711;1229360,0;1229360,0" o:connectangles="0,0,0,0,0" textboxrect="0,0,1137237,645459"/>
                          <v:textbox>
                            <w:txbxContent>
                              <w:p w:rsidR="00B67AEF" w:rsidRDefault="00B67AEF" w:rsidP="00D726A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oval id="Овал 58" o:spid="_x0000_s1268" style="position:absolute;left:18380;top:5537;width:1587;height:37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xq28EA&#10;AADbAAAADwAAAGRycy9kb3ducmV2LnhtbERPyWrDMBC9B/oPYgq9JXKD2xTXckgMgZwKWSD0NlhT&#10;21QaGUm1nb+vDoUeH28vt7M1YiQfescKnlcZCOLG6Z5bBdfLYfkGIkRkjcYxKbhTgG31sCix0G7i&#10;E43n2IoUwqFABV2MQyFlaDqyGFZuIE7cl/MWY4K+ldrjlMKtkesse5UWe04NHQ5Ud9R8n3+sgvxo&#10;8w9zP038eTCG6/XNbvY3pZ4e5907iEhz/Bf/uY9awUsam76kHy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satvBAAAA2wAAAA8AAAAAAAAAAAAAAAAAmAIAAGRycy9kb3du&#10;cmV2LnhtbFBLBQYAAAAABAAEAPUAAACGAwAAAAA=&#10;" filled="f" strokecolor="#243f60 [1604]" strokeweight="2pt"/>
                      <v:oval id="Овал 59" o:spid="_x0000_s1269" style="position:absolute;left:10252;top:3691;width:1676;height:74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DPQMIA&#10;AADbAAAADwAAAGRycy9kb3ducmV2LnhtbESPQYvCMBSE74L/ITxhb5oqrq7VKCoInhasguzt0Tzb&#10;YvJSmmjrv98sLHgcZuYbZrXprBFPanzlWMF4lIAgzp2uuFBwOR+GXyB8QNZoHJOCF3nYrPu9Faba&#10;tXyiZxYKESHsU1RQhlCnUvq8JIt+5Gri6N1cYzFE2RRSN9hGuDVykiQzabHiuFBiTfuS8nv2sAqm&#10;Rzv9Nq9Tyz8HY3g/udr57qrUx6DbLkEE6sI7/N8+agWfC/j7E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4M9AwgAAANsAAAAPAAAAAAAAAAAAAAAAAJgCAABkcnMvZG93&#10;bnJldi54bWxQSwUGAAAAAAQABAD1AAAAhwMAAAAA&#10;" filled="f" strokecolor="#243f60 [1604]" strokeweight="2pt"/>
                      <v:oval id="Овал 60" o:spid="_x0000_s1270" style="position:absolute;left:5702;top:1522;width:1981;height:11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asYLwA&#10;AADbAAAADwAAAGRycy9kb3ducmV2LnhtbERPSwrCMBDdC94hjOBOU0VUqlFUEFwJfkDcDc3YFpNJ&#10;aaKttzcLweXj/Zfr1hrxptqXjhWMhgkI4szpknMF18t+MAfhA7JG45gUfMjDetXtLDHVruETvc8h&#10;FzGEfYoKihCqVEqfFWTRD11FHLmHqy2GCOtc6hqbGG6NHCfJVFosOTYUWNGuoOx5flkFk4OdHM3n&#10;1PB9bwzvxjc7296U6vfazQJEoDb8xT/3QSuYxvXxS/wB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stqxgvAAAANsAAAAPAAAAAAAAAAAAAAAAAJgCAABkcnMvZG93bnJldi54&#10;bWxQSwUGAAAAAAQABAD1AAAAgQMAAAAA&#10;" filled="f" strokecolor="#243f60 [1604]" strokeweight="2pt"/>
                      <v:oval id="Овал 61" o:spid="_x0000_s1271" style="position:absolute;left:13624;top:3154;width:1888;height:83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oJ+8IA&#10;AADbAAAADwAAAGRycy9kb3ducmV2LnhtbESPT4vCMBTE78J+h/AW9qapIipdU3GFgifBP1C8PZq3&#10;bTF5KU3W1m+/EQSPw8z8hllvBmvEnTrfOFYwnSQgiEunG64UXM75eAXCB2SNxjEpeJCHTfYxWmOq&#10;Xc9Hup9CJSKEfYoK6hDaVEpf1mTRT1xLHL1f11kMUXaV1B32EW6NnCXJQlpsOC7U2NKupvJ2+rMK&#10;5ns7P5jHsedrbgzvZoVd/hRKfX0O228QgYbwDr/ae61gMYXnl/gD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+gn7wgAAANsAAAAPAAAAAAAAAAAAAAAAAJgCAABkcnMvZG93&#10;bnJldi54bWxQSwUGAAAAAAQABAD1AAAAhwMAAAAA&#10;" filled="f" strokecolor="#243f60 [1604]" strokeweight="2pt"/>
                    </v:group>
                    <v:line id="Прямая соединительная линия 62" o:spid="_x0000_s1272" style="position:absolute;visibility:visible;mso-wrap-style:square" from="3692,9495" to="22816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o3x8AAAADbAAAADwAAAGRycy9kb3ducmV2LnhtbESPQYvCMBSE7wv7H8IT9ramepBSjSKK&#10;6NUq6PHRPJti81Kat9r995sFweMwM98wi9XgW/WgPjaBDUzGGSjiKtiGawPn0+47BxUF2WIbmAz8&#10;UoTV8vNjgYUNTz7So5RaJQjHAg04ka7QOlaOPMZx6IiTdwu9R0myr7Xt8ZngvtXTLJtpjw2nBYcd&#10;bRxV9/LHG/CXpq0mJKet8LXe5aXb5PujMV+jYT0HJTTIO/xqH6yB2RT+v6QfoJ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6N8fAAAAA2wAAAA8AAAAAAAAAAAAAAAAA&#10;oQIAAGRycy9kb3ducmV2LnhtbFBLBQYAAAAABAAEAPkAAACOAwAAAAA=&#10;" strokecolor="black [3040]" strokeweight="1.5pt"/>
                  </v:group>
                  <v:group id="Группа 70" o:spid="_x0000_s1273" style="position:absolute;left:879;top:2176;width:28487;height:18480" coordorigin="151,1436" coordsize="24592,16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line id="Прямая соединительная линия 64" o:spid="_x0000_s1274" style="position:absolute;flip:x;visibility:visible;mso-wrap-style:square" from="155,1524" to="5975,1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S6gMYAAADbAAAADwAAAGRycy9kb3ducmV2LnhtbESPT2vCQBTE70K/w/IKvenGKlZiNlIK&#10;YrCg9c/B4yP7moRm36bZrUn76buC4HGYmd8wybI3tbhQ6yrLCsajCARxbnXFhYLTcTWcg3AeWWNt&#10;mRT8koNl+jBIMNa24z1dDr4QAcIuRgWl900spctLMuhGtiEO3qdtDfog20LqFrsAN7V8jqKZNFhx&#10;WCixobeS8q/Dj1GQZbzZ/PFqdx5/fK/9pHrfTrsXpZ4e+9cFCE+9v4dv7UwrmE3h+iX8AJ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EuoDGAAAA2wAAAA8AAAAAAAAA&#10;AAAAAAAAoQIAAGRycy9kb3ducmV2LnhtbFBLBQYAAAAABAAEAPkAAACUAwAAAAA=&#10;" strokecolor="#4579b8 [3044]"/>
                    <v:line id="Прямая соединительная линия 334" o:spid="_x0000_s1275" style="position:absolute;flip:x;visibility:visible;mso-wrap-style:square" from="18927,1436" to="24743,17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4GGcYAAADcAAAADwAAAGRycy9kb3ducmV2LnhtbESPT2vCQBTE7wW/w/KE3pqNjVRJXUUE&#10;abDg/0OPj+wzCWbfptmtSfvp3UKhx2FmfsPMFr2pxY1aV1lWMIpiEMS51RUXCs6n9dMUhPPIGmvL&#10;pOCbHCzmg4cZptp2fKDb0RciQNilqKD0vkmldHlJBl1kG+LgXWxr0AfZFlK32AW4qeVzHL9IgxWH&#10;hRIbWpWUX49fRkGW8Wbzw+vdx2j/+eaT6n077iZKPQ775SsIT73/D/+1M60gScbweyYc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OBhnGAAAA3AAAAA8AAAAAAAAA&#10;AAAAAAAAoQIAAGRycy9kb3ducmV2LnhtbFBLBQYAAAAABAAEAPkAAACUAwAAAAA=&#10;" strokecolor="#4579b8 [3044]"/>
                    <v:line id="Прямая соединительная линия 69" o:spid="_x0000_s1276" style="position:absolute;visibility:visible;mso-wrap-style:square" from="5973,1446" to="24739,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neMQAAADbAAAADwAAAGRycy9kb3ducmV2LnhtbESPUWvCQBCE3wv9D8cWfKuXWgwaPUUK&#10;BbF9qfoD1tyaBHN76d1WY3+9Vyj4OMzMN8x82btWnSnExrOBl2EGirj0tuHKwH73/jwBFQXZYuuZ&#10;DFwpwnLx+DDHwvoLf9F5K5VKEI4FGqhFukLrWNbkMA59R5y8ow8OJclQaRvwkuCu1aMsy7XDhtNC&#10;jR291VSetj/OwPfH5zpeD+1I8vHv5hRWk6m8RmMGT/1qBkqol3v4v722BvIp/H1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wCd4xAAAANsAAAAPAAAAAAAAAAAA&#10;AAAAAKECAABkcnMvZG93bnJldi54bWxQSwUGAAAAAAQABAD5AAAAkgMAAAAA&#10;" strokecolor="#4579b8 [3044]"/>
                    <v:line id="Прямая соединительная линия 335" o:spid="_x0000_s1277" style="position:absolute;visibility:visible;mso-wrap-style:square" from="151,17875" to="18909,1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mrtsUAAADcAAAADwAAAGRycy9kb3ducmV2LnhtbESPUWvCQBCE34X+h2MLvumlBsWmniKF&#10;gmhfavsDtrltEsztpXerRn+9Vyj4OMzMN8xi1btWnSjExrOBp3EGirj0tuHKwNfn22gOKgqyxdYz&#10;GbhQhNXyYbDAwvozf9BpL5VKEI4FGqhFukLrWNbkMI59R5y8Hx8cSpKh0jbgOcFdqydZNtMOG04L&#10;NXb0WlN52B+dgd/d+yZevtuJzKbX7SGs58+SR2OGj/36BZRQL/fwf3tjDeT5FP7OpCO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mrtsUAAADcAAAADwAAAAAAAAAA&#10;AAAAAAChAgAAZHJzL2Rvd25yZXYueG1sUEsFBgAAAAAEAAQA+QAAAJMDAAAAAA==&#10;" strokecolor="#4579b8 [3044]"/>
                  </v:group>
                  <v:shape id="Поле 10" o:spid="_x0000_s1278" type="#_x0000_t202" style="position:absolute;left:11444;top:4744;width:2773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  <v:textbox>
                      <w:txbxContent>
                        <w:p w:rsidR="00B67AEF" w:rsidRDefault="00B67AEF" w:rsidP="00D726A3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Поле 10" o:spid="_x0000_s1279" type="#_x0000_t202" style="position:absolute;left:1096;top:17273;width:2769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Hw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GB8LHAAAA3AAAAA8AAAAAAAAAAAAAAAAAmAIAAGRy&#10;cy9kb3ducmV2LnhtbFBLBQYAAAAABAAEAPUAAACMAwAAAAA=&#10;" filled="f" stroked="f" strokeweight=".5pt">
                    <v:textbox>
                      <w:txbxContent>
                        <w:p w:rsidR="00B67AEF" w:rsidRDefault="00B67AEF" w:rsidP="00D726A3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π</w:t>
                          </w:r>
                          <w:proofErr w:type="gramEnd"/>
                        </w:p>
                      </w:txbxContent>
                    </v:textbox>
                  </v:shape>
                  <v:shape id="Поле 10" o:spid="_x0000_s1280" type="#_x0000_t202" style="position:absolute;left:22901;top:4349;width:2769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  <v:textbox>
                      <w:txbxContent>
                        <w:p w:rsidR="00B67AEF" w:rsidRDefault="00B67AEF" w:rsidP="00D726A3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</v:group>
                <v:oval id="Овал 72" o:spid="_x0000_s1281" style="position:absolute;left:17105;top:8410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iGbsEA&#10;AADbAAAADwAAAGRycy9kb3ducmV2LnhtbESPQYvCMBSE78L+h/AW9qbpelilGkUXhOKerHp/Ns+m&#10;2ryUJtbuvzeC4HGYmW+Y+bK3teio9ZVjBd+jBARx4XTFpYLDfjOcgvABWWPtmBT8k4fl4mMwx1S7&#10;O++oy0MpIoR9igpMCE0qpS8MWfQj1xBH7+xaiyHKtpS6xXuE21qOk+RHWqw4Lhhs6NdQcc1vVoHb&#10;/J30xOyv2fGScXXK1932bJT6+uxXMxCB+vAOv9qZVjAZw/NL/AF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Yhm7BAAAA2wAAAA8AAAAAAAAAAAAAAAAAmAIAAGRycy9kb3du&#10;cmV2LnhtbFBLBQYAAAAABAAEAPUAAACGAwAAAAA=&#10;" fillcolor="black [3200]" strokecolor="black [1600]" strokeweight="2pt"/>
                <v:oval id="Овал 341" o:spid="_x0000_s1282" style="position:absolute;left:14230;top:10297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RipMMA&#10;AADcAAAADwAAAGRycy9kb3ducmV2LnhtbESPQWvCQBSE7wX/w/KE3urGKlWiq2hBCPbUqPdn9pmN&#10;Zt+G7BrTf98tFDwOM/MNs1z3thYdtb5yrGA8SkAQF05XXCo4HnZvcxA+IGusHZOCH/KwXg1elphq&#10;9+Bv6vJQighhn6ICE0KTSukLQxb9yDXE0bu41mKIsi2lbvER4baW70nyIS1WHBcMNvRpqLjld6vA&#10;7b7OemYOt+x0zbg659tufzFKvQ77zQJEoD48w//tTCuYTMfwdyYe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RipMMAAADcAAAADwAAAAAAAAAAAAAAAACYAgAAZHJzL2Rv&#10;d25yZXYueG1sUEsFBgAAAAAEAAQA9QAAAIgDAAAAAA==&#10;" fillcolor="black [3200]" strokecolor="black [1600]" strokeweight="2pt">
                  <v:textbox>
                    <w:txbxContent>
                      <w:p w:rsidR="00B67AEF" w:rsidRDefault="00B67AEF" w:rsidP="00D726A3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342" o:spid="_x0000_s1283" style="position:absolute;left:10499;top:1274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b808QA&#10;AADcAAAADwAAAGRycy9kb3ducmV2LnhtbESPT2vCQBTE7wW/w/KE3urGP1SJrmILQrCnRr0/s89s&#10;NPs2ZNeYfvtuoeBxmJnfMKtNb2vRUesrxwrGowQEceF0xaWC42H3tgDhA7LG2jEp+CEPm/XgZYWp&#10;dg/+pi4PpYgQ9ikqMCE0qZS+MGTRj1xDHL2Lay2GKNtS6hYfEW5rOUmSd2mx4rhgsKFPQ8Utv1sF&#10;bvd11nNzuGWna8bVOf/o9hej1Ouw3y5BBOrDM/zfzrSC6WwCf2fi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2/NPEAAAA3AAAAA8AAAAAAAAAAAAAAAAAmAIAAGRycy9k&#10;b3ducmV2LnhtbFBLBQYAAAAABAAEAPUAAACJAwAAAAA=&#10;" fillcolor="black [3200]" strokecolor="black [1600]" strokeweight="2pt">
                  <v:textbox>
                    <w:txbxContent>
                      <w:p w:rsidR="00B67AEF" w:rsidRDefault="00B67AEF" w:rsidP="00D726A3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349" o:spid="_x0000_s1284" style="position:absolute;left:20979;top:5827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JuosQA&#10;AADcAAAADwAAAGRycy9kb3ducmV2LnhtbESPQWvCQBSE7wX/w/IEb7ppLbZGV6mCEPRkbO/P7DOb&#10;mn0bstuY/vuuIPQ4zMw3zHLd21p01PrKsYLnSQKCuHC64lLB52k3fgfhA7LG2jEp+CUP69XgaYmp&#10;djc+UpeHUkQI+xQVmBCaVEpfGLLoJ64hjt7FtRZDlG0pdYu3CLe1fEmSmbRYcVww2NDWUHHNf6wC&#10;tzuc9Zs5XbOv74yrc77p9hej1GjYfyxABOrDf/jRzrSC6esc7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SbqLEAAAA3AAAAA8AAAAAAAAAAAAAAAAAmAIAAGRycy9k&#10;b3ducmV2LnhtbFBLBQYAAAAABAAEAPUAAACJAwAAAAA=&#10;" fillcolor="black [3200]" strokecolor="black [1600]" strokeweight="2pt">
                  <v:textbox>
                    <w:txbxContent>
                      <w:p w:rsidR="00B67AEF" w:rsidRDefault="00B67AEF" w:rsidP="00D726A3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shape id="Поле 10" o:spid="_x0000_s1285" type="#_x0000_t202" style="position:absolute;left:12597;top:12500;width:2769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  <v:textbox>
                    <w:txbxContent>
                      <w:p w:rsidR="00B67AEF" w:rsidRDefault="00B67AEF" w:rsidP="001C67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B0928" w:rsidRDefault="00BB0928" w:rsidP="00BB09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ерхность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составлена из окружностей, центры которых находятся 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B75D6" w:rsidRDefault="00BB0928" w:rsidP="00BB09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дим декартову систему координат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Oxyz</w:t>
      </w:r>
      <w:r>
        <w:rPr>
          <w:rFonts w:ascii="Times New Roman" w:hAnsi="Times New Roman" w:cs="Times New Roman"/>
          <w:sz w:val="28"/>
          <w:szCs w:val="28"/>
        </w:rPr>
        <w:t xml:space="preserve">. Пусть кривая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лежит в плоскости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 xml:space="preserve"> и задаётся уравнением </w:t>
      </w:r>
    </w:p>
    <w:p w:rsidR="00BB0928" w:rsidRPr="00BB0928" w:rsidRDefault="00BB0928" w:rsidP="008B75D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092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19" type="#_x0000_t75" style="width:54pt;height:21.45pt" o:ole="">
            <v:imagedata r:id="rId179" o:title=""/>
          </v:shape>
          <o:OLEObject Type="Embed" ProgID="Equation.DSMT4" ShapeID="_x0000_i1119" DrawAspect="Content" ObjectID="_1517376331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8B75D6" w:rsidRPr="008B75D6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20" type="#_x0000_t75" style="width:51.9pt;height:21.45pt" o:ole="">
            <v:imagedata r:id="rId181" o:title=""/>
          </v:shape>
          <o:OLEObject Type="Embed" ProgID="Equation.DSMT4" ShapeID="_x0000_i1120" DrawAspect="Content" ObjectID="_1517376332" r:id="rId182"/>
        </w:object>
      </w:r>
      <w:r w:rsidR="008B75D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8B75D6">
        <w:rPr>
          <w:rFonts w:ascii="Times New Roman" w:hAnsi="Times New Roman" w:cs="Times New Roman"/>
          <w:sz w:val="28"/>
          <w:szCs w:val="28"/>
        </w:rPr>
        <w:t xml:space="preserve">                                        (3.5)</w:t>
      </w:r>
    </w:p>
    <w:p w:rsidR="00385496" w:rsidRDefault="008B75D6" w:rsidP="0038549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ерхность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получается вращением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вокруг оси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Oy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4669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айдём уравнение </w:t>
      </w:r>
      <w:r w:rsidR="0034669E">
        <w:rPr>
          <w:rFonts w:ascii="Times New Roman" w:hAnsi="Times New Roman" w:cs="Times New Roman"/>
          <w:sz w:val="28"/>
          <w:szCs w:val="28"/>
        </w:rPr>
        <w:t xml:space="preserve">этой </w:t>
      </w:r>
      <w:r>
        <w:rPr>
          <w:rFonts w:ascii="Times New Roman" w:hAnsi="Times New Roman" w:cs="Times New Roman"/>
          <w:sz w:val="28"/>
          <w:szCs w:val="28"/>
        </w:rPr>
        <w:t>поверхности</w:t>
      </w:r>
      <w:r w:rsidR="00385496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385496">
        <w:rPr>
          <w:rFonts w:ascii="Times New Roman" w:hAnsi="Times New Roman" w:cs="Times New Roman"/>
          <w:sz w:val="28"/>
          <w:szCs w:val="28"/>
        </w:rPr>
        <w:t>рис.3.8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85496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385496" w:rsidRPr="008B75D6">
        <w:rPr>
          <w:rFonts w:ascii="Times New Roman" w:hAnsi="Times New Roman" w:cs="Times New Roman"/>
          <w:position w:val="-14"/>
          <w:sz w:val="28"/>
          <w:szCs w:val="28"/>
        </w:rPr>
        <w:object w:dxaOrig="1700" w:dyaOrig="420">
          <v:shape id="_x0000_i1121" type="#_x0000_t75" style="width:85.15pt;height:21.45pt" o:ole="">
            <v:imagedata r:id="rId183" o:title=""/>
          </v:shape>
          <o:OLEObject Type="Embed" ProgID="Equation.DSMT4" ShapeID="_x0000_i1121" DrawAspect="Content" ObjectID="_1517376333" r:id="rId184"/>
        </w:object>
      </w:r>
      <w:r w:rsidR="00385496">
        <w:rPr>
          <w:rFonts w:ascii="Times New Roman" w:hAnsi="Times New Roman" w:cs="Times New Roman"/>
          <w:sz w:val="28"/>
          <w:szCs w:val="28"/>
        </w:rPr>
        <w:t xml:space="preserve">, тогда существует окружность, проходящая через точку </w:t>
      </w:r>
      <w:r w:rsidR="00385496" w:rsidRPr="008B75D6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122" type="#_x0000_t75" style="width:18pt;height:13.85pt" o:ole="">
            <v:imagedata r:id="rId185" o:title=""/>
          </v:shape>
          <o:OLEObject Type="Embed" ProgID="Equation.DSMT4" ShapeID="_x0000_i1122" DrawAspect="Content" ObjectID="_1517376334" r:id="rId186"/>
        </w:object>
      </w:r>
      <w:r w:rsidR="00385496">
        <w:rPr>
          <w:rFonts w:ascii="Times New Roman" w:hAnsi="Times New Roman" w:cs="Times New Roman"/>
          <w:sz w:val="28"/>
          <w:szCs w:val="28"/>
        </w:rPr>
        <w:t xml:space="preserve">, имеющая центр </w:t>
      </w:r>
      <w:r w:rsidR="00385496" w:rsidRPr="008B75D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123" type="#_x0000_t75" style="width:56.1pt;height:21.45pt" o:ole="">
            <v:imagedata r:id="rId187" o:title=""/>
          </v:shape>
          <o:OLEObject Type="Embed" ProgID="Equation.DSMT4" ShapeID="_x0000_i1123" DrawAspect="Content" ObjectID="_1517376335" r:id="rId188"/>
        </w:object>
      </w:r>
      <w:r w:rsidR="00385496">
        <w:rPr>
          <w:rFonts w:ascii="Times New Roman" w:hAnsi="Times New Roman" w:cs="Times New Roman"/>
          <w:sz w:val="28"/>
          <w:szCs w:val="28"/>
        </w:rPr>
        <w:t xml:space="preserve"> и радиус</w:t>
      </w:r>
    </w:p>
    <w:p w:rsidR="00385496" w:rsidRDefault="00385496" w:rsidP="0038549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25C1">
        <w:rPr>
          <w:rFonts w:ascii="Times New Roman" w:hAnsi="Times New Roman" w:cs="Times New Roman"/>
          <w:position w:val="-16"/>
          <w:sz w:val="28"/>
          <w:szCs w:val="28"/>
        </w:rPr>
        <w:object w:dxaOrig="6440" w:dyaOrig="560">
          <v:shape id="_x0000_i1124" type="#_x0000_t75" style="width:321.9pt;height:28.4pt" o:ole="">
            <v:imagedata r:id="rId189" o:title=""/>
          </v:shape>
          <o:OLEObject Type="Embed" ProgID="Equation.DSMT4" ShapeID="_x0000_i1124" DrawAspect="Content" ObjectID="_1517376336" r:id="rId19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85496" w:rsidRDefault="00385496" w:rsidP="00385496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5A14">
        <w:rPr>
          <w:rFonts w:ascii="Times New Roman" w:hAnsi="Times New Roman" w:cs="Times New Roman"/>
          <w:position w:val="-8"/>
          <w:sz w:val="28"/>
          <w:szCs w:val="28"/>
        </w:rPr>
        <w:object w:dxaOrig="1520" w:dyaOrig="440">
          <v:shape id="_x0000_i1125" type="#_x0000_t75" style="width:75.45pt;height:22.15pt" o:ole="">
            <v:imagedata r:id="rId191" o:title=""/>
          </v:shape>
          <o:OLEObject Type="Embed" ProgID="Equation.DSMT4" ShapeID="_x0000_i1125" DrawAspect="Content" ObjectID="_1517376337" r:id="rId192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(3.6)</w:t>
      </w:r>
    </w:p>
    <w:p w:rsidR="00385496" w:rsidRDefault="00385496" w:rsidP="0038549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1ED61AE0" wp14:editId="16D1BBCD">
                <wp:extent cx="3077308" cy="2497015"/>
                <wp:effectExtent l="0" t="0" r="0" b="0"/>
                <wp:docPr id="108" name="Полотно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8" name="Прямая соединительная линия 118"/>
                        <wps:cNvCnPr>
                          <a:endCxn id="104" idx="7"/>
                        </wps:cNvCnPr>
                        <wps:spPr>
                          <a:xfrm>
                            <a:off x="1762896" y="443283"/>
                            <a:ext cx="56" cy="73544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Поле 10"/>
                        <wps:cNvSpPr txBox="1"/>
                        <wps:spPr>
                          <a:xfrm>
                            <a:off x="1095026" y="2149370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D726A3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8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Поле 10"/>
                        <wps:cNvSpPr txBox="1"/>
                        <wps:spPr>
                          <a:xfrm>
                            <a:off x="1915094" y="1574330"/>
                            <a:ext cx="276860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15" name="Группа 115"/>
                        <wpg:cNvGrpSpPr/>
                        <wpg:grpSpPr>
                          <a:xfrm>
                            <a:off x="165370" y="243654"/>
                            <a:ext cx="2859932" cy="1918149"/>
                            <a:chOff x="165370" y="10182"/>
                            <a:chExt cx="2859932" cy="1918149"/>
                          </a:xfrm>
                        </wpg:grpSpPr>
                        <wps:wsp>
                          <wps:cNvPr id="100" name="Поле 10"/>
                          <wps:cNvSpPr txBox="1"/>
                          <wps:spPr>
                            <a:xfrm>
                              <a:off x="2022833" y="29184"/>
                              <a:ext cx="277234" cy="3390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Поле 10"/>
                          <wps:cNvSpPr txBox="1"/>
                          <wps:spPr>
                            <a:xfrm>
                              <a:off x="2748442" y="930749"/>
                              <a:ext cx="276860" cy="3384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Pr="00C138CA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i/>
                                    <w:color w:val="002060"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C138CA">
                                  <w:rPr>
                                    <w:i/>
                                    <w:color w:val="00206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Прямая со стрелкой 109"/>
                          <wps:cNvCnPr/>
                          <wps:spPr>
                            <a:xfrm flipV="1">
                              <a:off x="671743" y="29183"/>
                              <a:ext cx="0" cy="92424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Прямая со стрелкой 110"/>
                          <wps:cNvCnPr/>
                          <wps:spPr>
                            <a:xfrm flipH="1">
                              <a:off x="165370" y="953358"/>
                              <a:ext cx="506352" cy="7684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Поле 10"/>
                          <wps:cNvSpPr txBox="1"/>
                          <wps:spPr>
                            <a:xfrm>
                              <a:off x="395469" y="10182"/>
                              <a:ext cx="276225" cy="337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color w:val="002060"/>
                                    <w:sz w:val="28"/>
                                    <w:szCs w:val="28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2" name="Поле 10"/>
                          <wps:cNvSpPr txBox="1"/>
                          <wps:spPr>
                            <a:xfrm>
                              <a:off x="180000" y="1590511"/>
                              <a:ext cx="276225" cy="337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color w:val="002060"/>
                                    <w:sz w:val="28"/>
                                    <w:szCs w:val="28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4" name="Группа 114"/>
                          <wpg:cNvGrpSpPr/>
                          <wpg:grpSpPr>
                            <a:xfrm>
                              <a:off x="671678" y="134798"/>
                              <a:ext cx="2275801" cy="1655046"/>
                              <a:chOff x="671678" y="134798"/>
                              <a:chExt cx="2275801" cy="1655046"/>
                            </a:xfrm>
                          </wpg:grpSpPr>
                          <wpg:grpSp>
                            <wpg:cNvPr id="111" name="Группа 111"/>
                            <wpg:cNvGrpSpPr/>
                            <wpg:grpSpPr>
                              <a:xfrm>
                                <a:off x="671678" y="134798"/>
                                <a:ext cx="2275801" cy="1655046"/>
                                <a:chOff x="671700" y="134809"/>
                                <a:chExt cx="2032589" cy="1655046"/>
                              </a:xfrm>
                            </wpg:grpSpPr>
                            <wpg:grpSp>
                              <wpg:cNvPr id="76" name="Группа 76"/>
                              <wpg:cNvGrpSpPr/>
                              <wpg:grpSpPr>
                                <a:xfrm>
                                  <a:off x="913864" y="134809"/>
                                  <a:ext cx="1346737" cy="1655046"/>
                                  <a:chOff x="570185" y="152128"/>
                                  <a:chExt cx="1117392" cy="1176088"/>
                                </a:xfrm>
                              </wpg:grpSpPr>
                              <wpg:grpSp>
                                <wpg:cNvPr id="78" name="Группа 78"/>
                                <wpg:cNvGrpSpPr/>
                                <wpg:grpSpPr>
                                  <a:xfrm>
                                    <a:off x="702943" y="152442"/>
                                    <a:ext cx="901193" cy="1175774"/>
                                    <a:chOff x="898967" y="680016"/>
                                    <a:chExt cx="901193" cy="1578809"/>
                                  </a:xfrm>
                                </wpg:grpSpPr>
                                <wps:wsp>
                                  <wps:cNvPr id="81" name="Полилиния 81"/>
                                  <wps:cNvSpPr/>
                                  <wps:spPr>
                                    <a:xfrm>
                                      <a:off x="898967" y="2020303"/>
                                      <a:ext cx="901132" cy="238522"/>
                                    </a:xfrm>
                                    <a:custGeom>
                                      <a:avLst/>
                                      <a:gdLst>
                                        <a:gd name="connsiteX0" fmla="*/ 0 w 1137237"/>
                                        <a:gd name="connsiteY0" fmla="*/ 645459 h 645459"/>
                                        <a:gd name="connsiteX1" fmla="*/ 291994 w 1137237"/>
                                        <a:gd name="connsiteY1" fmla="*/ 322729 h 645459"/>
                                        <a:gd name="connsiteX2" fmla="*/ 814508 w 1137237"/>
                                        <a:gd name="connsiteY2" fmla="*/ 345781 h 645459"/>
                                        <a:gd name="connsiteX3" fmla="*/ 1137237 w 1137237"/>
                                        <a:gd name="connsiteY3" fmla="*/ 0 h 645459"/>
                                        <a:gd name="connsiteX4" fmla="*/ 1137237 w 1137237"/>
                                        <a:gd name="connsiteY4" fmla="*/ 0 h 645459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37237" h="645459">
                                          <a:moveTo>
                                            <a:pt x="0" y="645459"/>
                                          </a:moveTo>
                                          <a:cubicBezTo>
                                            <a:pt x="78121" y="509067"/>
                                            <a:pt x="156243" y="372675"/>
                                            <a:pt x="291994" y="322729"/>
                                          </a:cubicBezTo>
                                          <a:cubicBezTo>
                                            <a:pt x="427745" y="272783"/>
                                            <a:pt x="673634" y="399569"/>
                                            <a:pt x="814508" y="345781"/>
                                          </a:cubicBezTo>
                                          <a:cubicBezTo>
                                            <a:pt x="955382" y="291993"/>
                                            <a:pt x="1137237" y="0"/>
                                            <a:pt x="1137237" y="0"/>
                                          </a:cubicBezTo>
                                          <a:lnTo>
                                            <a:pt x="1137237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2" name="Полилиния 82"/>
                                  <wps:cNvSpPr/>
                                  <wps:spPr>
                                    <a:xfrm flipV="1">
                                      <a:off x="899000" y="680016"/>
                                      <a:ext cx="901160" cy="218790"/>
                                    </a:xfrm>
                                    <a:custGeom>
                                      <a:avLst/>
                                      <a:gdLst>
                                        <a:gd name="connsiteX0" fmla="*/ 0 w 1137237"/>
                                        <a:gd name="connsiteY0" fmla="*/ 645459 h 645459"/>
                                        <a:gd name="connsiteX1" fmla="*/ 291994 w 1137237"/>
                                        <a:gd name="connsiteY1" fmla="*/ 322729 h 645459"/>
                                        <a:gd name="connsiteX2" fmla="*/ 814508 w 1137237"/>
                                        <a:gd name="connsiteY2" fmla="*/ 345781 h 645459"/>
                                        <a:gd name="connsiteX3" fmla="*/ 1137237 w 1137237"/>
                                        <a:gd name="connsiteY3" fmla="*/ 0 h 645459"/>
                                        <a:gd name="connsiteX4" fmla="*/ 1137237 w 1137237"/>
                                        <a:gd name="connsiteY4" fmla="*/ 0 h 645459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37237" h="645459">
                                          <a:moveTo>
                                            <a:pt x="0" y="645459"/>
                                          </a:moveTo>
                                          <a:cubicBezTo>
                                            <a:pt x="78121" y="509067"/>
                                            <a:pt x="156243" y="372675"/>
                                            <a:pt x="291994" y="322729"/>
                                          </a:cubicBezTo>
                                          <a:cubicBezTo>
                                            <a:pt x="427745" y="272783"/>
                                            <a:pt x="673634" y="399569"/>
                                            <a:pt x="814508" y="345781"/>
                                          </a:cubicBezTo>
                                          <a:cubicBezTo>
                                            <a:pt x="955382" y="291993"/>
                                            <a:pt x="1137237" y="0"/>
                                            <a:pt x="1137237" y="0"/>
                                          </a:cubicBezTo>
                                          <a:lnTo>
                                            <a:pt x="1137237" y="0"/>
                                          </a:lnTo>
                                        </a:path>
                                      </a:pathLst>
                                    </a:custGeom>
                                    <a:ln w="28575">
                                      <a:solidFill>
                                        <a:srgbClr val="C00000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385496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84" name="Овал 84"/>
                                <wps:cNvSpPr/>
                                <wps:spPr>
                                  <a:xfrm>
                                    <a:off x="1025081" y="243738"/>
                                    <a:ext cx="287224" cy="99210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" name="Овал 86"/>
                                <wps:cNvSpPr/>
                                <wps:spPr>
                                  <a:xfrm>
                                    <a:off x="570185" y="152128"/>
                                    <a:ext cx="275192" cy="117595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" name="Овал 87"/>
                                <wps:cNvSpPr/>
                                <wps:spPr>
                                  <a:xfrm>
                                    <a:off x="1479055" y="315348"/>
                                    <a:ext cx="208522" cy="83527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8" name="Прямая соединительная линия 88"/>
                              <wps:cNvCnPr/>
                              <wps:spPr>
                                <a:xfrm>
                                  <a:off x="671700" y="959980"/>
                                  <a:ext cx="2032589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2060"/>
                                  </a:solidFill>
                                  <a:headEnd type="none" w="med" len="med"/>
                                  <a:tailEnd type="arrow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" name="Овал 103"/>
                              <wps:cNvSpPr/>
                              <wps:spPr>
                                <a:xfrm>
                                  <a:off x="2118156" y="94377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" name="Овал 104"/>
                              <wps:cNvSpPr/>
                              <wps:spPr>
                                <a:xfrm>
                                  <a:off x="1607869" y="938659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67AEF" w:rsidRDefault="00B67AEF" w:rsidP="00385496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" name="Овал 105"/>
                              <wps:cNvSpPr/>
                              <wps:spPr>
                                <a:xfrm>
                                  <a:off x="1049939" y="943627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67AEF" w:rsidRDefault="00B67AEF" w:rsidP="00385496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2" name="Прямая соединительная линия 112"/>
                            <wps:cNvCnPr>
                              <a:stCxn id="86" idx="0"/>
                              <a:endCxn id="105" idx="0"/>
                            </wps:cNvCnPr>
                            <wps:spPr>
                              <a:xfrm flipH="1">
                                <a:off x="1120416" y="134798"/>
                                <a:ext cx="8083" cy="808818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Прямая соединительная линия 113"/>
                            <wps:cNvCnPr/>
                            <wps:spPr>
                              <a:xfrm flipH="1">
                                <a:off x="2310668" y="364489"/>
                                <a:ext cx="18793" cy="60213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54" name="Овал 354"/>
                          <wps:cNvSpPr/>
                          <wps:spPr>
                            <a:xfrm>
                              <a:off x="1566369" y="539923"/>
                              <a:ext cx="50165" cy="4445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67AEF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5" name="Поле 10"/>
                          <wps:cNvSpPr txBox="1"/>
                          <wps:spPr>
                            <a:xfrm>
                              <a:off x="1282844" y="364442"/>
                              <a:ext cx="276225" cy="337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38549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53" name="Овал 353"/>
                        <wps:cNvSpPr/>
                        <wps:spPr>
                          <a:xfrm>
                            <a:off x="1739587" y="443353"/>
                            <a:ext cx="50165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6" name="Поле 10"/>
                        <wps:cNvSpPr txBox="1"/>
                        <wps:spPr>
                          <a:xfrm>
                            <a:off x="1605771" y="183997"/>
                            <a:ext cx="423126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702C6A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Поле 10"/>
                        <wps:cNvSpPr txBox="1"/>
                        <wps:spPr>
                          <a:xfrm>
                            <a:off x="1595998" y="1181951"/>
                            <a:ext cx="275590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рямая соединительная линия 119"/>
                        <wps:cNvCnPr>
                          <a:stCxn id="357" idx="0"/>
                        </wps:cNvCnPr>
                        <wps:spPr>
                          <a:xfrm flipH="1" flipV="1">
                            <a:off x="1616482" y="817782"/>
                            <a:ext cx="117311" cy="36416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Поле 10"/>
                        <wps:cNvSpPr txBox="1"/>
                        <wps:spPr>
                          <a:xfrm>
                            <a:off x="968600" y="1153995"/>
                            <a:ext cx="276225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Поле 10"/>
                        <wps:cNvSpPr txBox="1"/>
                        <wps:spPr>
                          <a:xfrm>
                            <a:off x="2201618" y="1202559"/>
                            <a:ext cx="275590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Default="00B67AEF" w:rsidP="0038549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8" o:spid="_x0000_s1286" editas="canvas" style="width:242.3pt;height:196.6pt;mso-position-horizontal-relative:char;mso-position-vertical-relative:line" coordsize="30772,24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">
                <v:shape id="_x0000_s1287" type="#_x0000_t75" style="position:absolute;width:30772;height:24968;visibility:visible;mso-wrap-style:square">
                  <v:fill o:detectmouseclick="t"/>
                  <v:path o:connecttype="none"/>
                </v:shape>
                <v:line id="Прямая соединительная линия 118" o:spid="_x0000_s1288" style="position:absolute;visibility:visible;mso-wrap-style:square" from="17628,4432" to="17629,11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zVpMMAAADcAAAADwAAAGRycy9kb3ducmV2LnhtbESPQWvCQBCF7wX/wzKCt7pRRNroKiJE&#10;Unuq9QcM2TEJZmdDdmPiv3cOhd5meG/e+2a7H12jHtSF2rOBxTwBRVx4W3Np4PqbvX+AChHZYuOZ&#10;DDwpwH43edtiav3AP/S4xFJJCIcUDVQxtqnWoajIYZj7lli0m+8cRlm7UtsOBwl3jV4myVo7rFka&#10;KmzpWFFxv/TOQHb+Xg0hzz/Duv2K92zVn859b8xsOh42oCKN8d/8d51bwV8IrTwjE+jd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c1aTDAAAA3AAAAA8AAAAAAAAAAAAA&#10;AAAAoQIAAGRycy9kb3ducmV2LnhtbFBLBQYAAAAABAAEAPkAAACRAwAAAAA=&#10;" strokecolor="#4579b8 [3044]">
                  <v:stroke dashstyle="dash"/>
                </v:line>
                <v:shape id="Поле 10" o:spid="_x0000_s1289" type="#_x0000_t202" style="position:absolute;left:10950;top:21493;width:8951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  <v:textbox>
                    <w:txbxContent>
                      <w:p w:rsidR="00B67AEF" w:rsidRPr="00D726A3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8.</w:t>
                        </w:r>
                      </w:p>
                    </w:txbxContent>
                  </v:textbox>
                </v:shape>
                <v:shape id="Поле 10" o:spid="_x0000_s1290" type="#_x0000_t202" style="position:absolute;left:19150;top:15743;width:2769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B67AEF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group id="Группа 115" o:spid="_x0000_s1291" style="position:absolute;left:1653;top:2436;width:28600;height:19182" coordorigin="1653,101" coordsize="28599,19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shape id="Поле 10" o:spid="_x0000_s1292" type="#_x0000_t202" style="position:absolute;left:20228;top:291;width:2772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<v:textbox>
                      <w:txbxContent>
                        <w:p w:rsidR="00B67AEF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Поле 10" o:spid="_x0000_s1293" type="#_x0000_t202" style="position:absolute;left:27484;top:9307;width:2769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<v:textbox>
                      <w:txbxContent>
                        <w:p w:rsidR="00B67AEF" w:rsidRPr="00C138CA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i/>
                              <w:color w:val="002060"/>
                              <w:sz w:val="28"/>
                              <w:szCs w:val="28"/>
                              <w:lang w:val="en-US"/>
                            </w:rPr>
                          </w:pPr>
                          <w:r w:rsidRPr="00C138CA">
                            <w:rPr>
                              <w:i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Прямая со стрелкой 109" o:spid="_x0000_s1294" type="#_x0000_t32" style="position:absolute;left:6717;top:291;width:0;height:92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Rgo8IAAADcAAAADwAAAGRycy9kb3ducmV2LnhtbERPTWvCQBC9F/wPywje6sYgpUZXEUEs&#10;0h4aBfE2ZMckmJ0Nu9sk/nu3UOhtHu9zVpvBNKIj52vLCmbTBARxYXXNpYLzaf/6DsIHZI2NZVLw&#10;IA+b9ehlhZm2PX9Tl4dSxBD2GSqoQmgzKX1RkUE/tS1x5G7WGQwRulJqh30MN41Mk+RNGqw5NlTY&#10;0q6i4p7/GAV1ejgu+sMnXe1X2bpL95inaa7UZDxslyACDeFf/Of+0HF+soDfZ+IFcv0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bRgo8IAAADcAAAADwAAAAAAAAAAAAAA&#10;AAChAgAAZHJzL2Rvd25yZXYueG1sUEsFBgAAAAAEAAQA+QAAAJADAAAAAA==&#10;" strokecolor="#002060">
                    <v:stroke endarrow="open"/>
                  </v:shape>
                  <v:shape id="Прямая со стрелкой 110" o:spid="_x0000_s1295" type="#_x0000_t32" style="position:absolute;left:1653;top:9533;width:5064;height:76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df48UAAADcAAAADwAAAGRycy9kb3ducmV2LnhtbESPQUvDQBCF7wX/wzKCt3aTIFLTboMI&#10;UhE9NArS25Adk2B2NuyuSfrvnYPgbYb35r1v9tXiBjVRiL1nA/kmA0XceNtza+Dj/Wm9BRUTssXB&#10;Mxm4UITqcLXaY2n9zCea6tQqCeFYooEupbHUOjYdOYwbPxKL9uWDwyRraLUNOEu4G3SRZXfaYc/S&#10;0OFIjx013/WPM9AXx5f7+fhKZ//WjuFzutwWRW3MzfXysAOVaEn/5r/rZyv4ueDLMzKBP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df48UAAADcAAAADwAAAAAAAAAA&#10;AAAAAAChAgAAZHJzL2Rvd25yZXYueG1sUEsFBgAAAAAEAAQA+QAAAJMDAAAAAA==&#10;" strokecolor="#002060">
                    <v:stroke endarrow="open"/>
                  </v:shape>
                  <v:shape id="Поле 10" o:spid="_x0000_s1296" type="#_x0000_t202" style="position:absolute;left:3954;top:101;width:2762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/uZ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v7mTHAAAA3AAAAA8AAAAAAAAAAAAAAAAAmAIAAGRy&#10;cy9kb3ducmV2LnhtbFBLBQYAAAAABAAEAPUAAACMAwAAAAA=&#10;" filled="f" stroked="f" strokeweight=".5pt">
                    <v:textbox>
                      <w:txbxContent>
                        <w:p w:rsidR="00B67AEF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shape id="Поле 10" o:spid="_x0000_s1297" type="#_x0000_t202" style="position:absolute;left:1800;top:15905;width:2762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1wE8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+S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9cBPHAAAA3AAAAA8AAAAAAAAAAAAAAAAAmAIAAGRy&#10;cy9kb3ducmV2LnhtbFBLBQYAAAAABAAEAPUAAACMAwAAAAA=&#10;" filled="f" stroked="f" strokeweight=".5pt">
                    <v:textbox>
                      <w:txbxContent>
                        <w:p w:rsidR="00B67AEF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group id="Группа 114" o:spid="_x0000_s1298" style="position:absolute;left:6716;top:1347;width:22758;height:16551" coordorigin="6716,1347" coordsize="22758,16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<v:group id="Группа 111" o:spid="_x0000_s1299" style="position:absolute;left:6716;top:1347;width:22758;height:16551" coordorigin="6717,1348" coordsize="20325,16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group id="Группа 76" o:spid="_x0000_s1300" style="position:absolute;left:9138;top:1348;width:13468;height:16550" coordorigin="5701,1521" coordsize="11173,11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  <v:group id="Группа 78" o:spid="_x0000_s1301" style="position:absolute;left:7029;top:1524;width:9012;height:11758" coordorigin="8989,6800" coordsize="9011,15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  <v:shape id="Полилиния 81" o:spid="_x0000_s1302" style="position:absolute;left:8989;top:20203;width:9011;height:2385;visibility:visible;mso-wrap-style:square;v-text-anchor:middle" coordsize="1137237,645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Y9IsYA&#10;AADbAAAADwAAAGRycy9kb3ducmV2LnhtbESPT2vCQBTE70K/w/IKvYhuFKkSXaVYhOpF/IPi7ZF9&#10;TdJm36bZ1STf3hUKHoeZ+Q0zWzSmEDeqXG5ZwaAfgSBOrM45VXA8rHoTEM4jaywsk4KWHCzmL50Z&#10;xtrWvKPb3qciQNjFqCDzvoyldElGBl3flsTB+7aVQR9klUpdYR3gppDDKHqXBnMOCxmWtMwo+d1f&#10;jYJte/b1eT26jJebnzriz7/uqd0o9fbafExBeGr8M/zf/tIKJgN4fAk/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8Y9IsYAAADbAAAADwAAAAAAAAAAAAAAAACYAgAAZHJz&#10;L2Rvd25yZXYueG1sUEsFBgAAAAAEAAQA9QAAAIsDAAAAAA==&#10;" path="m,645459c78121,509067,156243,372675,291994,322729v135751,-49946,381640,76840,522514,23052c955382,291993,1137237,,1137237,r,e" filled="f" strokecolor="#c00000" strokeweight="2pt">
                            <v:path arrowok="t" o:connecttype="custom" o:connectlocs="0,238522;231372,119261;645406,127779;901132,0;901132,0" o:connectangles="0,0,0,0,0"/>
                          </v:shape>
                          <v:shape id="Полилиния 82" o:spid="_x0000_s1303" style="position:absolute;left:8990;top:6800;width:9011;height:2188;flip:y;visibility:visible;mso-wrap-style:square;v-text-anchor:middle" coordsize="1137237,6454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0kEMQA&#10;AADbAAAADwAAAGRycy9kb3ducmV2LnhtbESPQWuDQBSE74H+h+UVektWLQ1isxGRJs21ppfeHu6r&#10;2rhv1d0k9t9nC4Uch5n5htnks+nFhSbXWVYQryIQxLXVHTcKPo+7ZQrCeWSNvWVS8EsO8u3DYoOZ&#10;tlf+oEvlGxEg7DJU0Ho/ZFK6uiWDbmUH4uB928mgD3JqpJ7wGuCml0kUraXBjsNCiwOVLdWn6mwU&#10;/HRvRZzUY/VM4/t+9xVH5Ut6UurpcS5eQXia/T383z5oBWkCf1/CD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tJBDEAAAA2wAAAA8AAAAAAAAAAAAAAAAAmAIAAGRycy9k&#10;b3ducmV2LnhtbFBLBQYAAAAABAAEAPUAAACJAwAAAAA=&#10;" adj="-11796480,,5400" path="m,645459c78121,509067,156243,372675,291994,322729v135751,-49946,381640,76840,522514,23052c955382,291993,1137237,,1137237,r,e" filled="f" strokecolor="#c00000" strokeweight="2.25pt">
                            <v:stroke joinstyle="miter"/>
                            <v:formulas/>
                            <v:path arrowok="t" o:connecttype="custom" o:connectlocs="0,218790;231379,109395;645426,117209;901160,0;901160,0" o:connectangles="0,0,0,0,0" textboxrect="0,0,1137237,645459"/>
                            <v:textbox>
                              <w:txbxContent>
                                <w:p w:rsidR="00B67AEF" w:rsidRDefault="00B67AEF" w:rsidP="00385496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Овал 84" o:spid="_x0000_s1304" style="position:absolute;left:10250;top:2437;width:2873;height:99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x9WcEA&#10;AADbAAAADwAAAGRycy9kb3ducmV2LnhtbESPQYvCMBSE7wv+h/CEvSyaKrpoNYosKr3qCl4fzbMp&#10;Ni8lyWr33xtB8DjMzDfMct3ZRtzIh9qxgtEwA0FcOl1zpeD0uxvMQISIrLFxTAr+KcB61ftYYq7d&#10;nQ90O8ZKJAiHHBWYGNtcylAashiGriVO3sV5izFJX0nt8Z7gtpHjLPuWFmtOCwZb+jFUXo9/VsH1&#10;UHyVu2I+5c5M9tFXZ9luWanPfrdZgIjUxXf41S60gtkEnl/SD5Cr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sfVnBAAAA2wAAAA8AAAAAAAAAAAAAAAAAmAIAAGRycy9kb3du&#10;cmV2LnhtbFBLBQYAAAAABAAEAPUAAACGAwAAAAA=&#10;" filled="f" strokecolor="#243f60 [1604]" strokeweight="2pt">
                          <v:stroke dashstyle="dash"/>
                        </v:oval>
                        <v:oval id="Овал 86" o:spid="_x0000_s1305" style="position:absolute;left:5701;top:1521;width:2752;height:11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JGtcEA&#10;AADbAAAADwAAAGRycy9kb3ducmV2LnhtbESPT4vCMBTE7wt+h/CEvSya7qKi1SgiKr36B7w+mmdT&#10;bF5KktXut98IgsdhZn7DLFadbcSdfKgdK/geZiCIS6drrhScT7vBFESIyBobx6TgjwKslr2PBeba&#10;PfhA92OsRIJwyFGBibHNpQylIYth6Fri5F2dtxiT9JXUHh8Jbhv5k2UTabHmtGCwpY2h8nb8tQpu&#10;h+Kr3BWzMXdmtI++ush2y0p99rv1HESkLr7Dr3ahFUwn8PySfo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yRrXBAAAA2wAAAA8AAAAAAAAAAAAAAAAAmAIAAGRycy9kb3du&#10;cmV2LnhtbFBLBQYAAAAABAAEAPUAAACGAwAAAAA=&#10;" filled="f" strokecolor="#243f60 [1604]" strokeweight="2pt">
                          <v:stroke dashstyle="dash"/>
                        </v:oval>
                        <v:oval id="Овал 87" o:spid="_x0000_s1306" style="position:absolute;left:14790;top:3153;width:2085;height:83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7jLsEA&#10;AADbAAAADwAAAGRycy9kb3ducmV2LnhtbESPQWsCMRSE7wX/Q3iCl6JZxVZdjSKiZa9awetj89ws&#10;bl6WJOr23zdCocdhZr5hVpvONuJBPtSOFYxHGQji0umaKwXn78NwDiJEZI2NY1LwQwE2697bCnPt&#10;nnykxylWIkE45KjAxNjmUobSkMUwci1x8q7OW4xJ+kpqj88Et42cZNmntFhzWjDY0s5QeTvdrYLb&#10;sXgvD8Xigzsz/Yq+ush2z0oN+t12CSJSF//Df+1CK5jP4PUl/QC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+4y7BAAAA2wAAAA8AAAAAAAAAAAAAAAAAmAIAAGRycy9kb3du&#10;cmV2LnhtbFBLBQYAAAAABAAEAPUAAACGAwAAAAA=&#10;" filled="f" strokecolor="#243f60 [1604]" strokeweight="2pt">
                          <v:stroke dashstyle="dash"/>
                        </v:oval>
                      </v:group>
                      <v:line id="Прямая соединительная линия 88" o:spid="_x0000_s1307" style="position:absolute;visibility:visible;mso-wrap-style:square" from="6717,9599" to="27042,9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svgcAAAADbAAAADwAAAGRycy9kb3ducmV2LnhtbERPz2vCMBS+C/4P4Qm72dTJxHVNi4xJ&#10;PQ10g10fzVtbbV5Kk7Xxv18Ogx0/vt95GUwvJhpdZ1nBJklBENdWd9wo+Pw4rvcgnEfW2FsmBXdy&#10;UBbLRY6ZtjOfabr4RsQQdhkqaL0fMild3ZJBl9iBOHLfdjToIxwbqUecY7jp5WOa7qTBjmNDiwO9&#10;tlTfLj9GwfN7Hyxfv2R1Rxmq0xPP+m2r1MMqHF5AeAr+X/znPmkF+zg2fok/QBa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ErL4HAAAAA2wAAAA8AAAAAAAAAAAAAAAAA&#10;oQIAAGRycy9kb3ducmV2LnhtbFBLBQYAAAAABAAEAPkAAACOAwAAAAA=&#10;" strokecolor="#002060" strokeweight="1pt">
                        <v:stroke endarrow="open"/>
                      </v:line>
                      <v:oval id="Овал 103" o:spid="_x0000_s1308" style="position:absolute;left:21181;top:9437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SOacEA&#10;AADcAAAADwAAAGRycy9kb3ducmV2LnhtbERPTWvCQBC9F/oflin0VjdaqCVmFVsQgj01sfcxO8lG&#10;s7Mhu8b477uFgrd5vM/JNpPtxEiDbx0rmM8SEMSV0y03Cg7l7uUdhA/IGjvHpOBGHjbrx4cMU+2u&#10;/E1jERoRQ9inqMCE0KdS+sqQRT9zPXHkajdYDBEOjdQDXmO47eQiSd6kxZZjg8GePg1V5+JiFbjd&#10;11EvTXnOf045t8fiY9zXRqnnp2m7AhFoCnfxvzvXcX7yCn/PxAv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UjmnBAAAA3AAAAA8AAAAAAAAAAAAAAAAAmAIAAGRycy9kb3du&#10;cmV2LnhtbFBLBQYAAAAABAAEAPUAAACGAwAAAAA=&#10;" fillcolor="black [3200]" strokecolor="black [1600]" strokeweight="2pt"/>
                      <v:oval id="Овал 104" o:spid="_x0000_s1309" style="position:absolute;left:16078;top:938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0WHcEA&#10;AADcAAAADwAAAGRycy9kb3ducmV2LnhtbERPTWvCQBC9F/oflin0VjdKqSVmFVsQgj01sfcxO8lG&#10;s7Mhu8b477uFgrd5vM/JNpPtxEiDbx0rmM8SEMSV0y03Cg7l7uUdhA/IGjvHpOBGHjbrx4cMU+2u&#10;/E1jERoRQ9inqMCE0KdS+sqQRT9zPXHkajdYDBEOjdQDXmO47eQiSd6kxZZjg8GePg1V5+JiFbjd&#10;11EvTXnOf045t8fiY9zXRqnnp2m7AhFoCnfxvzvXcX7yCn/PxAv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9Fh3BAAAA3AAAAA8AAAAAAAAAAAAAAAAAmAIAAGRycy9kb3du&#10;cmV2LnhtbFBLBQYAAAAABAAEAPUAAACGAwAAAAA=&#10;" fillcolor="black [3200]" strokecolor="black [1600]" strokeweight="2pt">
                        <v:textbox>
                          <w:txbxContent>
                            <w:p w:rsidR="00B67AEF" w:rsidRDefault="00B67AEF" w:rsidP="00385496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oval>
                      <v:oval id="Овал 105" o:spid="_x0000_s1310" style="position:absolute;left:10499;top:943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GzhsEA&#10;AADcAAAADwAAAGRycy9kb3ducmV2LnhtbERPTWvCQBC9F/oflin0VjcKrSVmFVsQgj01sfcxO8lG&#10;s7Mhu8b477uFgrd5vM/JNpPtxEiDbx0rmM8SEMSV0y03Cg7l7uUdhA/IGjvHpOBGHjbrx4cMU+2u&#10;/E1jERoRQ9inqMCE0KdS+sqQRT9zPXHkajdYDBEOjdQDXmO47eQiSd6kxZZjg8GePg1V5+JiFbjd&#10;11EvTXnOf045t8fiY9zXRqnnp2m7AhFoCnfxvzvXcX7yCn/PxAv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xs4bBAAAA3AAAAA8AAAAAAAAAAAAAAAAAmAIAAGRycy9kb3du&#10;cmV2LnhtbFBLBQYAAAAABAAEAPUAAACGAwAAAAA=&#10;" fillcolor="black [3200]" strokecolor="black [1600]" strokeweight="2pt">
                        <v:textbox>
                          <w:txbxContent>
                            <w:p w:rsidR="00B67AEF" w:rsidRDefault="00B67AEF" w:rsidP="00385496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oval>
                    </v:group>
                    <v:line id="Прямая соединительная линия 112" o:spid="_x0000_s1311" style="position:absolute;flip:x;visibility:visible;mso-wrap-style:square" from="11204,1347" to="11284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RbocEAAADcAAAADwAAAGRycy9kb3ducmV2LnhtbERPTYvCMBC9L/gfwgje1rQedKlGEUXx&#10;4K5YBa9DMzbFZlKaqPXfb4SFvc3jfc5s0dlaPKj1lWMF6TABQVw4XXGp4HzafH6B8AFZY+2YFLzI&#10;w2Le+5hhpt2Tj/TIQyliCPsMFZgQmkxKXxiy6IeuIY7c1bUWQ4RtKXWLzxhuazlKkrG0WHFsMNjQ&#10;ylBxy+9WQZ5YI/ff5aVbH5vdtk4Pk8vPQalBv1tOQQTqwr/4z73TcX46gvcz8QI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xFuhwQAAANwAAAAPAAAAAAAAAAAAAAAA&#10;AKECAABkcnMvZG93bnJldi54bWxQSwUGAAAAAAQABAD5AAAAjwMAAAAA&#10;" strokecolor="#4579b8 [3044]">
                      <v:stroke dashstyle="dash"/>
                    </v:line>
                    <v:line id="Прямая соединительная линия 113" o:spid="_x0000_s1312" style="position:absolute;flip:x;visibility:visible;mso-wrap-style:square" from="23106,3644" to="23294,9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j+OsIAAADcAAAADwAAAGRycy9kb3ducmV2LnhtbERPTYvCMBC9L/gfwgje1rQrrEvXKOKi&#10;eFgVuwteh2Zsis2kNFHrvzeC4G0e73Mms87W4kKtrxwrSIcJCOLC6YpLBf9/y/cvED4ga6wdk4Ib&#10;eZhNe28TzLS78p4ueShFDGGfoQITQpNJ6QtDFv3QNcSRO7rWYoiwLaVu8RrDbS0/kuRTWqw4Nhhs&#10;aGGoOOVnqyBPrJG/m/LQ/eyb9apOd+PDdqfUoN/Nv0EE6sJL/HSvdZyfjuDxTLxAT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j+OsIAAADcAAAADwAAAAAAAAAAAAAA&#10;AAChAgAAZHJzL2Rvd25yZXYueG1sUEsFBgAAAAAEAAQA+QAAAJADAAAAAA==&#10;" strokecolor="#4579b8 [3044]">
                      <v:stroke dashstyle="dash"/>
                    </v:line>
                  </v:group>
                  <v:oval id="Овал 354" o:spid="_x0000_s1313" style="position:absolute;left:15663;top:5399;width:502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pX4cQA&#10;AADcAAAADwAAAGRycy9kb3ducmV2LnhtbESPQWvCQBSE7wX/w/IEb7ppra1EV6mCEPRkbO/P7DOb&#10;mn0bstuY/vuuIPQ4zMw3zHLd21p01PrKsYLnSQKCuHC64lLB52k3noPwAVlj7ZgU/JKH9WrwtMRU&#10;uxsfqctDKSKEfYoKTAhNKqUvDFn0E9cQR+/iWoshyraUusVbhNtaviTJm7RYcVww2NDWUHHNf6wC&#10;tzuc9bs5XbOv74yrc77p9hej1GjYfyxABOrDf/jRzrSC6ewV7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KV+HEAAAA3AAAAA8AAAAAAAAAAAAAAAAAmAIAAGRycy9k&#10;b3ducmV2LnhtbFBLBQYAAAAABAAEAPUAAACJAwAAAAA=&#10;" fillcolor="black [3200]" strokecolor="black [1600]" strokeweight="2pt">
                    <v:textbox>
                      <w:txbxContent>
                        <w:p w:rsidR="00B67AEF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оле 10" o:spid="_x0000_s1314" type="#_x0000_t202" style="position:absolute;left:12828;top:3644;width:2762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    <v:textbox>
                      <w:txbxContent>
                        <w:p w:rsidR="00B67AEF" w:rsidRDefault="00B67AEF" w:rsidP="0038549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oval id="Овал 353" o:spid="_x0000_s1315" style="position:absolute;left:17395;top:4433;width:502;height:4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PPlcMA&#10;AADcAAAADwAAAGRycy9kb3ducmV2LnhtbESPQWvCQBSE7wX/w/IKvdVNK2qJrmILQtCT0d6f2Wc2&#10;mn0bstuY/ntXEDwOM/MNM1/2thYdtb5yrOBjmIAgLpyuuFRw2K/fv0D4gKyxdkwK/snDcjF4mWOq&#10;3ZV31OWhFBHCPkUFJoQmldIXhiz6oWuIo3dyrcUQZVtK3eI1wm0tP5NkIi1WHBcMNvRjqLjkf1aB&#10;W2+Pemr2l+z3nHF1zL+7zcko9fbar2YgAvXhGX60M61gNB7B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PPlcMAAADcAAAADwAAAAAAAAAAAAAAAACYAgAAZHJzL2Rv&#10;d25yZXYueG1sUEsFBgAAAAAEAAQA9QAAAIgDAAAAAA==&#10;" fillcolor="black [3200]" strokecolor="black [1600]" strokeweight="2pt">
                  <v:textbox>
                    <w:txbxContent>
                      <w:p w:rsidR="00B67AEF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10" o:spid="_x0000_s1316" type="#_x0000_t202" style="position:absolute;left:16057;top:1839;width:4231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2EM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dhDHAAAA3AAAAA8AAAAAAAAAAAAAAAAAmAIAAGRy&#10;cy9kb3ducmV2LnhtbFBLBQYAAAAABAAEAPUAAACMAwAAAAA=&#10;" filled="f" stroked="f" strokeweight=".5pt">
                  <v:textbox>
                    <w:txbxContent>
                      <w:p w:rsidR="00B67AEF" w:rsidRPr="00702C6A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M</w:t>
                        </w: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10" o:spid="_x0000_s1317" type="#_x0000_t202" style="position:absolute;left:15959;top:11819;width:2756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rTi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K04vHAAAA3AAAAA8AAAAAAAAAAAAAAAAAmAIAAGRy&#10;cy9kb3ducmV2LnhtbFBLBQYAAAAABAAEAPUAAACMAwAAAAA=&#10;" filled="f" stroked="f" strokeweight=".5pt">
                  <v:textbox>
                    <w:txbxContent>
                      <w:p w:rsidR="00B67AEF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line id="Прямая соединительная линия 119" o:spid="_x0000_s1318" style="position:absolute;flip:x y;visibility:visible;mso-wrap-style:square" from="16164,8177" to="17337,11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hw8cMAAADcAAAADwAAAGRycy9kb3ducmV2LnhtbERPTWvCQBC9C/0PyxS8iG5iQNroKqUQ&#10;qNBLkx56HLKTbDQ7G7Jbjf/eLRS8zeN9zu4w2V5caPSdYwXpKgFBXDvdcavguyqWLyB8QNbYOyYF&#10;N/Jw2D/Ndphrd+UvupShFTGEfY4KTAhDLqWvDVn0KzcQR65xo8UQ4dhKPeI1htterpNkIy12HBsM&#10;DvRuqD6Xv1bBqfpJTfOZFNWiPRaZC806Kxql5s/T2xZEoCk8xP/uDx3np6/w90y8QO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ocPHDAAAA3AAAAA8AAAAAAAAAAAAA&#10;AAAAoQIAAGRycy9kb3ducmV2LnhtbFBLBQYAAAAABAAEAPkAAACRAwAAAAA=&#10;" strokecolor="#4579b8 [3044]">
                  <v:stroke dashstyle="dash"/>
                </v:line>
                <v:shape id="Поле 10" o:spid="_x0000_s1319" type="#_x0000_t202" style="position:absolute;left:9686;top:11539;width:2762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<v:textbox>
                    <w:txbxContent>
                      <w:p w:rsidR="00B67AEF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10" o:spid="_x0000_s1320" type="#_x0000_t202" style="position:absolute;left:22016;top:12025;width:2756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0fNc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XR81xQAAANwAAAAPAAAAAAAAAAAAAAAAAJgCAABkcnMv&#10;ZG93bnJldi54bWxQSwUGAAAAAAQABAD1AAAAigMAAAAA&#10;" filled="f" stroked="f" strokeweight=".5pt">
                  <v:textbox>
                    <w:txbxContent>
                      <w:p w:rsidR="00B67AEF" w:rsidRDefault="00B67AEF" w:rsidP="0038549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425C1" w:rsidRDefault="0034669E" w:rsidP="007425C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бозначим через </w:t>
      </w:r>
      <w:r w:rsidRPr="0034669E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26" type="#_x0000_t75" style="width:19.4pt;height:18.7pt" o:ole="">
            <v:imagedata r:id="rId193" o:title=""/>
          </v:shape>
          <o:OLEObject Type="Embed" ProgID="Equation.DSMT4" ShapeID="_x0000_i1126" DrawAspect="Content" ObjectID="_1517376338" r:id="rId194"/>
        </w:object>
      </w:r>
      <w:r>
        <w:rPr>
          <w:rFonts w:ascii="Times New Roman" w:hAnsi="Times New Roman" w:cs="Times New Roman"/>
          <w:sz w:val="28"/>
          <w:szCs w:val="28"/>
        </w:rPr>
        <w:t xml:space="preserve"> точку пересечения этой окружности с кривой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D0282A" w:rsidRPr="0034669E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127" type="#_x0000_t75" style="width:42.25pt;height:18.7pt" o:ole="">
            <v:imagedata r:id="rId195" o:title=""/>
          </v:shape>
          <o:OLEObject Type="Embed" ProgID="Equation.DSMT4" ShapeID="_x0000_i1127" DrawAspect="Content" ObjectID="_1517376339" r:id="rId196"/>
        </w:object>
      </w:r>
      <w:r w:rsidR="00D0282A">
        <w:rPr>
          <w:rFonts w:ascii="Times New Roman" w:hAnsi="Times New Roman" w:cs="Times New Roman"/>
          <w:sz w:val="28"/>
          <w:szCs w:val="28"/>
        </w:rPr>
        <w:t>, то её координаты удовлетворяют уравнению (3.5), т.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0282A" w:rsidRPr="00D0282A">
        <w:rPr>
          <w:rFonts w:ascii="Times New Roman" w:hAnsi="Times New Roman" w:cs="Times New Roman"/>
          <w:position w:val="-16"/>
          <w:sz w:val="28"/>
          <w:szCs w:val="28"/>
        </w:rPr>
        <w:object w:dxaOrig="1740" w:dyaOrig="460">
          <v:shape id="_x0000_i1128" type="#_x0000_t75" style="width:87.9pt;height:22.15pt" o:ole="">
            <v:imagedata r:id="rId197" o:title=""/>
          </v:shape>
          <o:OLEObject Type="Embed" ProgID="Equation.DSMT4" ShapeID="_x0000_i1128" DrawAspect="Content" ObjectID="_1517376340" r:id="rId198"/>
        </w:object>
      </w:r>
      <w:r w:rsidR="00D0282A">
        <w:rPr>
          <w:rFonts w:ascii="Times New Roman" w:hAnsi="Times New Roman" w:cs="Times New Roman"/>
          <w:sz w:val="28"/>
          <w:szCs w:val="28"/>
        </w:rPr>
        <w:t>.</w:t>
      </w:r>
    </w:p>
    <w:p w:rsidR="00AB5A14" w:rsidRDefault="00D0282A" w:rsidP="00AB5A1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0282A">
        <w:rPr>
          <w:rFonts w:ascii="Times New Roman" w:hAnsi="Times New Roman" w:cs="Times New Roman"/>
          <w:position w:val="-18"/>
          <w:sz w:val="28"/>
          <w:szCs w:val="28"/>
        </w:rPr>
        <w:object w:dxaOrig="7839" w:dyaOrig="600">
          <v:shape id="_x0000_i1129" type="#_x0000_t75" style="width:391.85pt;height:29.75pt" o:ole="">
            <v:imagedata r:id="rId199" o:title=""/>
          </v:shape>
          <o:OLEObject Type="Embed" ProgID="Equation.DSMT4" ShapeID="_x0000_i1129" DrawAspect="Content" ObjectID="_1517376341" r:id="rId200"/>
        </w:object>
      </w:r>
      <w:r w:rsidR="00AB5A14">
        <w:rPr>
          <w:rFonts w:ascii="Times New Roman" w:hAnsi="Times New Roman" w:cs="Times New Roman"/>
          <w:sz w:val="28"/>
          <w:szCs w:val="28"/>
        </w:rPr>
        <w:t>,</w:t>
      </w:r>
    </w:p>
    <w:p w:rsidR="00D0282A" w:rsidRDefault="00AB5A14" w:rsidP="00AB5A14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5A14">
        <w:rPr>
          <w:rFonts w:ascii="Times New Roman" w:hAnsi="Times New Roman" w:cs="Times New Roman"/>
          <w:position w:val="-16"/>
          <w:sz w:val="28"/>
          <w:szCs w:val="28"/>
        </w:rPr>
        <w:object w:dxaOrig="1219" w:dyaOrig="460">
          <v:shape id="_x0000_i1130" type="#_x0000_t75" style="width:60.9pt;height:22.15pt" o:ole="">
            <v:imagedata r:id="rId201" o:title=""/>
          </v:shape>
          <o:OLEObject Type="Embed" ProgID="Equation.DSMT4" ShapeID="_x0000_i1130" DrawAspect="Content" ObjectID="_1517376342" r:id="rId20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0282A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D0282A">
        <w:rPr>
          <w:rFonts w:ascii="Times New Roman" w:hAnsi="Times New Roman" w:cs="Times New Roman"/>
          <w:sz w:val="28"/>
          <w:szCs w:val="28"/>
        </w:rPr>
        <w:t xml:space="preserve">        (3.7)</w:t>
      </w:r>
    </w:p>
    <w:p w:rsidR="00AB5A14" w:rsidRDefault="00AB5A14" w:rsidP="00AB5A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(3.6) и (3.7) получаем </w:t>
      </w:r>
      <w:r w:rsidRPr="00AB5A14">
        <w:rPr>
          <w:rFonts w:ascii="Times New Roman" w:hAnsi="Times New Roman" w:cs="Times New Roman"/>
          <w:position w:val="-16"/>
          <w:sz w:val="28"/>
          <w:szCs w:val="28"/>
        </w:rPr>
        <w:object w:dxaOrig="2020" w:dyaOrig="520">
          <v:shape id="_x0000_i1131" type="#_x0000_t75" style="width:101.1pt;height:26.3pt" o:ole="">
            <v:imagedata r:id="rId203" o:title=""/>
          </v:shape>
          <o:OLEObject Type="Embed" ProgID="Equation.DSMT4" ShapeID="_x0000_i1131" DrawAspect="Content" ObjectID="_1517376343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им образом, уравнение поверхности, полученной вращением кривой (3.5) вокруг оси </w:t>
      </w:r>
      <w:r w:rsidRPr="00AB5A14">
        <w:rPr>
          <w:rFonts w:ascii="Times New Roman" w:hAnsi="Times New Roman" w:cs="Times New Roman"/>
          <w:i/>
          <w:sz w:val="28"/>
          <w:szCs w:val="28"/>
        </w:rPr>
        <w:t>Оу</w:t>
      </w:r>
      <w:r>
        <w:rPr>
          <w:rFonts w:ascii="Times New Roman" w:hAnsi="Times New Roman" w:cs="Times New Roman"/>
          <w:sz w:val="28"/>
          <w:szCs w:val="28"/>
        </w:rPr>
        <w:t>, имеет вид:</w:t>
      </w:r>
    </w:p>
    <w:p w:rsidR="00AB5A14" w:rsidRDefault="00AB5A14" w:rsidP="00AB5A1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5A14">
        <w:rPr>
          <w:rFonts w:ascii="Times New Roman" w:hAnsi="Times New Roman" w:cs="Times New Roman"/>
          <w:position w:val="-16"/>
          <w:sz w:val="28"/>
          <w:szCs w:val="28"/>
        </w:rPr>
        <w:object w:dxaOrig="2020" w:dyaOrig="520">
          <v:shape id="_x0000_i1132" type="#_x0000_t75" style="width:101.1pt;height:26.3pt" o:ole="">
            <v:imagedata r:id="rId205" o:title=""/>
          </v:shape>
          <o:OLEObject Type="Embed" ProgID="Equation.DSMT4" ShapeID="_x0000_i1132" DrawAspect="Content" ObjectID="_1517376344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75D6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33" type="#_x0000_t75" style="width:51.9pt;height:21.45pt" o:ole="">
            <v:imagedata r:id="rId181" o:title=""/>
          </v:shape>
          <o:OLEObject Type="Embed" ProgID="Equation.DSMT4" ShapeID="_x0000_i1133" DrawAspect="Content" ObjectID="_1517376345" r:id="rId207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(3.8)</w:t>
      </w:r>
    </w:p>
    <w:p w:rsidR="00876DFB" w:rsidRPr="00D810B8" w:rsidRDefault="00876DFB" w:rsidP="00AB5A14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0B8">
        <w:rPr>
          <w:rFonts w:ascii="Times New Roman" w:hAnsi="Times New Roman" w:cs="Times New Roman"/>
          <w:i/>
          <w:sz w:val="28"/>
          <w:szCs w:val="28"/>
        </w:rPr>
        <w:t>Примечание.</w:t>
      </w:r>
    </w:p>
    <w:p w:rsidR="00021551" w:rsidRDefault="00876DFB" w:rsidP="00876DF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Если кривая </w:t>
      </w:r>
      <w:r w:rsidRPr="00876DF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задаётся уравнением </w:t>
      </w:r>
    </w:p>
    <w:p w:rsidR="00021551" w:rsidRDefault="00876DFB" w:rsidP="0002155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092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34" type="#_x0000_t75" style="width:54pt;height:21.45pt" o:ole="">
            <v:imagedata r:id="rId179" o:title=""/>
          </v:shape>
          <o:OLEObject Type="Embed" ProgID="Equation.DSMT4" ShapeID="_x0000_i1134" DrawAspect="Content" ObjectID="_1517376346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75D6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35" type="#_x0000_t75" style="width:51.9pt;height:21.45pt" o:ole="">
            <v:imagedata r:id="rId181" o:title=""/>
          </v:shape>
          <o:OLEObject Type="Embed" ProgID="Equation.DSMT4" ShapeID="_x0000_i1135" DrawAspect="Content" ObjectID="_1517376347" r:id="rId209"/>
        </w:object>
      </w:r>
      <w:r w:rsidR="00CA55A6">
        <w:rPr>
          <w:rFonts w:ascii="Times New Roman" w:hAnsi="Times New Roman" w:cs="Times New Roman"/>
          <w:sz w:val="28"/>
          <w:szCs w:val="28"/>
        </w:rPr>
        <w:t>,</w:t>
      </w:r>
    </w:p>
    <w:p w:rsidR="00AB5A14" w:rsidRDefault="00876DFB" w:rsidP="000215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 уравнение поверхности</w:t>
      </w:r>
      <w:r w:rsidR="00D810B8">
        <w:rPr>
          <w:rFonts w:ascii="Times New Roman" w:hAnsi="Times New Roman" w:cs="Times New Roman"/>
          <w:sz w:val="28"/>
          <w:szCs w:val="28"/>
        </w:rPr>
        <w:t xml:space="preserve">, полученной вращением кривой </w:t>
      </w:r>
      <w:r w:rsidR="00D810B8" w:rsidRPr="00876DF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D810B8">
        <w:rPr>
          <w:rFonts w:ascii="Times New Roman" w:hAnsi="Times New Roman" w:cs="Times New Roman"/>
          <w:sz w:val="28"/>
          <w:szCs w:val="28"/>
        </w:rPr>
        <w:t xml:space="preserve"> вокруг оси </w:t>
      </w:r>
      <w:r w:rsidR="00D810B8" w:rsidRPr="00BB0928">
        <w:rPr>
          <w:rFonts w:ascii="Times New Roman" w:hAnsi="Times New Roman" w:cs="Times New Roman"/>
          <w:i/>
          <w:sz w:val="28"/>
          <w:szCs w:val="28"/>
          <w:lang w:val="en-US"/>
        </w:rPr>
        <w:t>Oy</w:t>
      </w:r>
      <w:r w:rsidR="00D810B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уравнения кривой </w:t>
      </w:r>
      <w:r w:rsidRPr="00876DF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возводятся</w:t>
      </w:r>
      <w:r w:rsidR="00D810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810B8">
        <w:rPr>
          <w:rFonts w:ascii="Times New Roman" w:hAnsi="Times New Roman" w:cs="Times New Roman"/>
          <w:sz w:val="28"/>
          <w:szCs w:val="28"/>
        </w:rPr>
        <w:t xml:space="preserve">обе части уравнения </w:t>
      </w:r>
      <w:r>
        <w:rPr>
          <w:rFonts w:ascii="Times New Roman" w:hAnsi="Times New Roman" w:cs="Times New Roman"/>
          <w:sz w:val="28"/>
          <w:szCs w:val="28"/>
        </w:rPr>
        <w:t xml:space="preserve">в квадрат, и </w:t>
      </w:r>
      <w:r w:rsidR="00D810B8">
        <w:rPr>
          <w:rFonts w:ascii="Times New Roman" w:hAnsi="Times New Roman" w:cs="Times New Roman"/>
          <w:sz w:val="28"/>
          <w:szCs w:val="28"/>
        </w:rPr>
        <w:t xml:space="preserve">заменив </w:t>
      </w:r>
      <w:r w:rsidRPr="00876DFB">
        <w:rPr>
          <w:rFonts w:ascii="Times New Roman" w:hAnsi="Times New Roman" w:cs="Times New Roman"/>
          <w:position w:val="-4"/>
          <w:sz w:val="28"/>
          <w:szCs w:val="28"/>
        </w:rPr>
        <w:object w:dxaOrig="300" w:dyaOrig="340">
          <v:shape id="_x0000_i1136" type="#_x0000_t75" style="width:15.9pt;height:18pt" o:ole="">
            <v:imagedata r:id="rId210" o:title=""/>
          </v:shape>
          <o:OLEObject Type="Embed" ProgID="Equation.DSMT4" ShapeID="_x0000_i1136" DrawAspect="Content" ObjectID="_1517376348" r:id="rId211"/>
        </w:objec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876DFB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37" type="#_x0000_t75" style="width:40.85pt;height:18pt" o:ole="">
            <v:imagedata r:id="rId212" o:title=""/>
          </v:shape>
          <o:OLEObject Type="Embed" ProgID="Equation.DSMT4" ShapeID="_x0000_i1137" DrawAspect="Content" ObjectID="_1517376349" r:id="rId213"/>
        </w:object>
      </w:r>
      <w:r w:rsidR="00D810B8">
        <w:rPr>
          <w:rFonts w:ascii="Times New Roman" w:hAnsi="Times New Roman" w:cs="Times New Roman"/>
          <w:sz w:val="28"/>
          <w:szCs w:val="28"/>
        </w:rPr>
        <w:t xml:space="preserve">, т.е. </w:t>
      </w:r>
      <w:r w:rsidR="00D810B8" w:rsidRPr="00AB5A14">
        <w:rPr>
          <w:rFonts w:ascii="Times New Roman" w:hAnsi="Times New Roman" w:cs="Times New Roman"/>
          <w:position w:val="-16"/>
          <w:sz w:val="28"/>
          <w:szCs w:val="28"/>
        </w:rPr>
        <w:object w:dxaOrig="2020" w:dyaOrig="520">
          <v:shape id="_x0000_i1138" type="#_x0000_t75" style="width:101.1pt;height:26.3pt" o:ole="">
            <v:imagedata r:id="rId205" o:title=""/>
          </v:shape>
          <o:OLEObject Type="Embed" ProgID="Equation.DSMT4" ShapeID="_x0000_i1138" DrawAspect="Content" ObjectID="_1517376350" r:id="rId214"/>
        </w:object>
      </w:r>
      <w:r w:rsidR="00D810B8">
        <w:rPr>
          <w:rFonts w:ascii="Times New Roman" w:hAnsi="Times New Roman" w:cs="Times New Roman"/>
          <w:sz w:val="28"/>
          <w:szCs w:val="28"/>
        </w:rPr>
        <w:t>.</w:t>
      </w:r>
    </w:p>
    <w:p w:rsidR="00021551" w:rsidRDefault="00D810B8" w:rsidP="00876DF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Если кривая </w:t>
      </w:r>
      <w:r w:rsidRPr="00876DF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задаётся уравнением </w:t>
      </w:r>
    </w:p>
    <w:p w:rsidR="00021551" w:rsidRDefault="00D810B8" w:rsidP="0002155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0928">
        <w:rPr>
          <w:rFonts w:ascii="Times New Roman" w:hAnsi="Times New Roman" w:cs="Times New Roman"/>
          <w:position w:val="-14"/>
          <w:sz w:val="28"/>
          <w:szCs w:val="28"/>
        </w:rPr>
        <w:object w:dxaOrig="1180" w:dyaOrig="440">
          <v:shape id="_x0000_i1139" type="#_x0000_t75" style="width:58.85pt;height:22.15pt" o:ole="">
            <v:imagedata r:id="rId215" o:title=""/>
          </v:shape>
          <o:OLEObject Type="Embed" ProgID="Equation.DSMT4" ShapeID="_x0000_i1139" DrawAspect="Content" ObjectID="_1517376351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75D6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40" type="#_x0000_t75" style="width:51.9pt;height:21.45pt" o:ole="">
            <v:imagedata r:id="rId181" o:title=""/>
          </v:shape>
          <o:OLEObject Type="Embed" ProgID="Equation.DSMT4" ShapeID="_x0000_i1140" DrawAspect="Content" ObjectID="_1517376352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021551">
        <w:rPr>
          <w:rFonts w:ascii="Times New Roman" w:hAnsi="Times New Roman" w:cs="Times New Roman"/>
          <w:sz w:val="28"/>
          <w:szCs w:val="28"/>
        </w:rPr>
        <w:t xml:space="preserve">                                       (3.9)</w:t>
      </w:r>
    </w:p>
    <w:p w:rsidR="00D810B8" w:rsidRDefault="00D810B8" w:rsidP="000215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уравнение поверхности, полученной вращением кривой </w:t>
      </w:r>
      <w:r w:rsidRPr="00876DF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вокруг оси </w:t>
      </w:r>
      <w:r w:rsidRPr="00BB0928">
        <w:rPr>
          <w:rFonts w:ascii="Times New Roman" w:hAnsi="Times New Roman" w:cs="Times New Roman"/>
          <w:i/>
          <w:sz w:val="28"/>
          <w:szCs w:val="28"/>
          <w:lang w:val="en-US"/>
        </w:rPr>
        <w:t>Oy</w:t>
      </w:r>
      <w:r>
        <w:rPr>
          <w:rFonts w:ascii="Times New Roman" w:hAnsi="Times New Roman" w:cs="Times New Roman"/>
          <w:sz w:val="28"/>
          <w:szCs w:val="28"/>
        </w:rPr>
        <w:t xml:space="preserve">, имеет вид </w:t>
      </w:r>
      <w:r w:rsidRPr="00BB0928">
        <w:rPr>
          <w:rFonts w:ascii="Times New Roman" w:hAnsi="Times New Roman" w:cs="Times New Roman"/>
          <w:position w:val="-14"/>
          <w:sz w:val="28"/>
          <w:szCs w:val="28"/>
        </w:rPr>
        <w:object w:dxaOrig="1700" w:dyaOrig="440">
          <v:shape id="_x0000_i1141" type="#_x0000_t75" style="width:85.15pt;height:22.15pt" o:ole="">
            <v:imagedata r:id="rId218" o:title=""/>
          </v:shape>
          <o:OLEObject Type="Embed" ProgID="Equation.DSMT4" ShapeID="_x0000_i1141" DrawAspect="Content" ObjectID="_1517376353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просто </w:t>
      </w:r>
      <w:r w:rsidRPr="00876DFB">
        <w:rPr>
          <w:rFonts w:ascii="Times New Roman" w:hAnsi="Times New Roman" w:cs="Times New Roman"/>
          <w:position w:val="-4"/>
          <w:sz w:val="28"/>
          <w:szCs w:val="28"/>
        </w:rPr>
        <w:object w:dxaOrig="300" w:dyaOrig="340">
          <v:shape id="_x0000_i1142" type="#_x0000_t75" style="width:15.9pt;height:18pt" o:ole="">
            <v:imagedata r:id="rId210" o:title=""/>
          </v:shape>
          <o:OLEObject Type="Embed" ProgID="Equation.DSMT4" ShapeID="_x0000_i1142" DrawAspect="Content" ObjectID="_1517376354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я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6DFB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43" type="#_x0000_t75" style="width:40.85pt;height:18pt" o:ole="">
            <v:imagedata r:id="rId212" o:title=""/>
          </v:shape>
          <o:OLEObject Type="Embed" ProgID="Equation.DSMT4" ShapeID="_x0000_i1143" DrawAspect="Content" ObjectID="_1517376355" r:id="rId2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B28EC" w:rsidRDefault="00CB28EC" w:rsidP="000215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7A8B" w:rsidRPr="00114B47" w:rsidRDefault="00114B47" w:rsidP="00157A8B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4B47">
        <w:rPr>
          <w:rFonts w:ascii="Times New Roman" w:hAnsi="Times New Roman" w:cs="Times New Roman"/>
          <w:b/>
          <w:sz w:val="28"/>
          <w:szCs w:val="28"/>
        </w:rPr>
        <w:t>3.3. Эллипсоид</w:t>
      </w:r>
    </w:p>
    <w:p w:rsidR="00157A8B" w:rsidRPr="00021551" w:rsidRDefault="00021551" w:rsidP="00876DF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ерхность, которая получается вращением эллипса вокруг одной из его осей, называется </w:t>
      </w:r>
      <w:r w:rsidRPr="00114B47">
        <w:rPr>
          <w:rFonts w:ascii="Times New Roman" w:hAnsi="Times New Roman" w:cs="Times New Roman"/>
          <w:i/>
          <w:sz w:val="28"/>
          <w:szCs w:val="28"/>
        </w:rPr>
        <w:t>эллипсоидом вращ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1551" w:rsidRDefault="00021551" w:rsidP="00876DF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плоскости </w:t>
      </w:r>
      <w:r w:rsidRPr="00021551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 xml:space="preserve"> эллипс задан своим уравнением </w:t>
      </w:r>
    </w:p>
    <w:p w:rsidR="0042199F" w:rsidRDefault="00021551" w:rsidP="00021551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300" w:dyaOrig="760">
          <v:shape id="_x0000_i1144" type="#_x0000_t75" style="width:64.4pt;height:38.1pt" o:ole="">
            <v:imagedata r:id="rId222" o:title=""/>
          </v:shape>
          <o:OLEObject Type="Embed" ProgID="Equation.DSMT4" ShapeID="_x0000_i1144" DrawAspect="Content" ObjectID="_1517376356" r:id="rId223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(3.10)</w:t>
      </w:r>
    </w:p>
    <w:p w:rsidR="00E47505" w:rsidRDefault="00021551" w:rsidP="000215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оставим уравнение поверхности, полученной вращением его вокруг оси </w:t>
      </w:r>
      <w:r w:rsidRPr="00021551">
        <w:rPr>
          <w:rFonts w:ascii="Times New Roman" w:hAnsi="Times New Roman" w:cs="Times New Roman"/>
          <w:i/>
          <w:sz w:val="28"/>
          <w:szCs w:val="28"/>
          <w:lang w:val="en-US"/>
        </w:rPr>
        <w:t>Oy</w:t>
      </w:r>
      <w:r w:rsidR="00157E97">
        <w:rPr>
          <w:rFonts w:ascii="Times New Roman" w:hAnsi="Times New Roman" w:cs="Times New Roman"/>
          <w:sz w:val="28"/>
          <w:szCs w:val="28"/>
        </w:rPr>
        <w:t xml:space="preserve"> (рис.3.9</w:t>
      </w:r>
      <w:r w:rsidR="00CE50FC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47505" w:rsidRDefault="00E47505" w:rsidP="00E475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540C1538" wp14:editId="6E96F177">
                <wp:extent cx="3215812" cy="3246634"/>
                <wp:effectExtent l="0" t="0" r="0" b="0"/>
                <wp:docPr id="403" name="Полотно 4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3" name="Поле 10"/>
                        <wps:cNvSpPr txBox="1"/>
                        <wps:spPr>
                          <a:xfrm>
                            <a:off x="1194694" y="2886358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D726A3" w:rsidRDefault="00B67AEF" w:rsidP="00E47505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9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64" name="Группа 164"/>
                        <wpg:cNvGrpSpPr/>
                        <wpg:grpSpPr>
                          <a:xfrm>
                            <a:off x="149177" y="174801"/>
                            <a:ext cx="2850877" cy="2537355"/>
                            <a:chOff x="875489" y="188617"/>
                            <a:chExt cx="1909916" cy="1687300"/>
                          </a:xfrm>
                        </wpg:grpSpPr>
                        <wpg:grpSp>
                          <wpg:cNvPr id="171" name="Группа 171"/>
                          <wpg:cNvGrpSpPr/>
                          <wpg:grpSpPr>
                            <a:xfrm>
                              <a:off x="875489" y="188617"/>
                              <a:ext cx="1909916" cy="1687300"/>
                              <a:chOff x="875490" y="-35786"/>
                              <a:chExt cx="1909916" cy="1687300"/>
                            </a:xfrm>
                          </wpg:grpSpPr>
                          <wps:wsp>
                            <wps:cNvPr id="172" name="Поле 10"/>
                            <wps:cNvSpPr txBox="1"/>
                            <wps:spPr>
                              <a:xfrm>
                                <a:off x="2563418" y="930406"/>
                                <a:ext cx="221988" cy="1924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34336D" w:rsidRDefault="00B67AEF" w:rsidP="00E47505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i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4336D">
                                    <w:rPr>
                                      <w:i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" name="Прямая со стрелкой 185"/>
                            <wps:cNvCnPr/>
                            <wps:spPr>
                              <a:xfrm flipV="1">
                                <a:off x="1741648" y="29145"/>
                                <a:ext cx="65" cy="162236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" name="Прямая со стрелкой 186"/>
                            <wps:cNvCnPr/>
                            <wps:spPr>
                              <a:xfrm flipH="1">
                                <a:off x="1133202" y="441942"/>
                                <a:ext cx="1230620" cy="1041298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" name="Поле 10"/>
                            <wps:cNvSpPr txBox="1"/>
                            <wps:spPr>
                              <a:xfrm>
                                <a:off x="1523472" y="-35786"/>
                                <a:ext cx="183981" cy="2220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34336D" w:rsidRDefault="00B67AEF" w:rsidP="00E47505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34336D">
                                    <w:rPr>
                                      <w:rFonts w:eastAsia="Times New Roman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8" name="Поле 10"/>
                            <wps:cNvSpPr txBox="1"/>
                            <wps:spPr>
                              <a:xfrm>
                                <a:off x="1166164" y="1378022"/>
                                <a:ext cx="228863" cy="2150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7AEF" w:rsidRPr="0034336D" w:rsidRDefault="00B67AEF" w:rsidP="00E47505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34336D">
                                    <w:rPr>
                                      <w:rFonts w:eastAsia="Times New Roman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89" name="Группа 189"/>
                            <wpg:cNvGrpSpPr/>
                            <wpg:grpSpPr>
                              <a:xfrm>
                                <a:off x="875490" y="938648"/>
                                <a:ext cx="1872782" cy="45085"/>
                                <a:chOff x="853730" y="938659"/>
                                <a:chExt cx="1672640" cy="45085"/>
                              </a:xfrm>
                            </wpg:grpSpPr>
                            <wps:wsp>
                              <wps:cNvPr id="190" name="Прямая соединительная линия 190"/>
                              <wps:cNvCnPr/>
                              <wps:spPr>
                                <a:xfrm>
                                  <a:off x="853730" y="959425"/>
                                  <a:ext cx="167264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2060"/>
                                  </a:solidFill>
                                  <a:headEnd type="none" w="med" len="med"/>
                                  <a:tailEnd type="arrow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1" name="Овал 191"/>
                              <wps:cNvSpPr/>
                              <wps:spPr>
                                <a:xfrm>
                                  <a:off x="1607869" y="938659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87" name="Поле 10"/>
                          <wps:cNvSpPr txBox="1"/>
                          <wps:spPr>
                            <a:xfrm>
                              <a:off x="1707448" y="1153776"/>
                              <a:ext cx="220549" cy="1934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Pr="00157E97" w:rsidRDefault="00B67AEF" w:rsidP="00E47505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О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8" name="Овал 388"/>
                          <wps:cNvSpPr/>
                          <wps:spPr>
                            <a:xfrm>
                              <a:off x="1181798" y="773349"/>
                              <a:ext cx="1113710" cy="8231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89" name="Группа 389"/>
                          <wpg:cNvGrpSpPr/>
                          <wpg:grpSpPr>
                            <a:xfrm>
                              <a:off x="1523471" y="773289"/>
                              <a:ext cx="437455" cy="828488"/>
                              <a:chOff x="778394" y="296604"/>
                              <a:chExt cx="437455" cy="794362"/>
                            </a:xfrm>
                          </wpg:grpSpPr>
                          <wpg:grpSp>
                            <wpg:cNvPr id="390" name="Группа 390"/>
                            <wpg:cNvGrpSpPr/>
                            <wpg:grpSpPr>
                              <a:xfrm>
                                <a:off x="792736" y="296613"/>
                                <a:ext cx="423113" cy="794353"/>
                                <a:chOff x="792736" y="296613"/>
                                <a:chExt cx="423113" cy="794353"/>
                              </a:xfrm>
                            </wpg:grpSpPr>
                            <wps:wsp>
                              <wps:cNvPr id="391" name="Дуга 391"/>
                              <wps:cNvSpPr/>
                              <wps:spPr>
                                <a:xfrm>
                                  <a:off x="792736" y="301412"/>
                                  <a:ext cx="423113" cy="789554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2" name="Дуга 392"/>
                              <wps:cNvSpPr/>
                              <wps:spPr>
                                <a:xfrm flipV="1">
                                  <a:off x="792920" y="296613"/>
                                  <a:ext cx="422910" cy="789305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93" name="Группа 393"/>
                            <wpg:cNvGrpSpPr/>
                            <wpg:grpSpPr>
                              <a:xfrm flipH="1">
                                <a:off x="778394" y="296604"/>
                                <a:ext cx="422910" cy="793875"/>
                                <a:chOff x="0" y="-4805"/>
                                <a:chExt cx="423113" cy="794359"/>
                              </a:xfrm>
                            </wpg:grpSpPr>
                            <wps:wsp>
                              <wps:cNvPr id="394" name="Дуга 394"/>
                              <wps:cNvSpPr/>
                              <wps:spPr>
                                <a:xfrm>
                                  <a:off x="0" y="0"/>
                                  <a:ext cx="423113" cy="789554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5" name="Дуга 395"/>
                              <wps:cNvSpPr/>
                              <wps:spPr>
                                <a:xfrm flipV="1">
                                  <a:off x="184" y="-4805"/>
                                  <a:ext cx="422910" cy="789305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96" name="Группа 396"/>
                          <wpg:cNvGrpSpPr/>
                          <wpg:grpSpPr>
                            <a:xfrm>
                              <a:off x="1181793" y="1001418"/>
                              <a:ext cx="1113683" cy="346183"/>
                              <a:chOff x="184858" y="180000"/>
                              <a:chExt cx="1113683" cy="346183"/>
                            </a:xfrm>
                          </wpg:grpSpPr>
                          <wpg:grpSp>
                            <wpg:cNvPr id="397" name="Группа 397"/>
                            <wpg:cNvGrpSpPr/>
                            <wpg:grpSpPr>
                              <a:xfrm>
                                <a:off x="184858" y="180000"/>
                                <a:ext cx="1113678" cy="310778"/>
                                <a:chOff x="184858" y="180000"/>
                                <a:chExt cx="1113678" cy="310778"/>
                              </a:xfrm>
                            </wpg:grpSpPr>
                            <wps:wsp>
                              <wps:cNvPr id="398" name="Дуга 398"/>
                              <wps:cNvSpPr/>
                              <wps:spPr>
                                <a:xfrm>
                                  <a:off x="184858" y="180038"/>
                                  <a:ext cx="1113678" cy="310740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9" name="Дуга 399"/>
                              <wps:cNvSpPr/>
                              <wps:spPr>
                                <a:xfrm flipH="1">
                                  <a:off x="184864" y="180000"/>
                                  <a:ext cx="1113155" cy="310515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00" name="Группа 400"/>
                            <wpg:cNvGrpSpPr/>
                            <wpg:grpSpPr>
                              <a:xfrm flipV="1">
                                <a:off x="185386" y="215668"/>
                                <a:ext cx="1113155" cy="310515"/>
                                <a:chOff x="0" y="0"/>
                                <a:chExt cx="1113678" cy="310778"/>
                              </a:xfrm>
                            </wpg:grpSpPr>
                            <wps:wsp>
                              <wps:cNvPr id="401" name="Дуга 401"/>
                              <wps:cNvSpPr/>
                              <wps:spPr>
                                <a:xfrm>
                                  <a:off x="0" y="38"/>
                                  <a:ext cx="1113678" cy="310740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2" name="Дуга 402"/>
                              <wps:cNvSpPr/>
                              <wps:spPr>
                                <a:xfrm flipH="1">
                                  <a:off x="6" y="0"/>
                                  <a:ext cx="1113155" cy="310515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E47505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03" o:spid="_x0000_s1321" editas="canvas" style="width:253.2pt;height:255.65pt;mso-position-horizontal-relative:char;mso-position-vertical-relative:line" coordsize="32156,32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">
                <v:shape id="_x0000_s1322" type="#_x0000_t75" style="position:absolute;width:32156;height:32461;visibility:visible;mso-wrap-style:square">
                  <v:fill o:detectmouseclick="t"/>
                  <v:path o:connecttype="none"/>
                </v:shape>
                <v:shape id="Поле 10" o:spid="_x0000_s1323" type="#_x0000_t202" style="position:absolute;left:11946;top:28863;width:8952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<v:textbox>
                    <w:txbxContent>
                      <w:p w:rsidR="00B67AEF" w:rsidRPr="00D726A3" w:rsidRDefault="00B67AEF" w:rsidP="00E47505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9.</w:t>
                        </w:r>
                      </w:p>
                    </w:txbxContent>
                  </v:textbox>
                </v:shape>
                <v:group id="Группа 164" o:spid="_x0000_s1324" style="position:absolute;left:1491;top:1748;width:28509;height:25373" coordorigin="8754,1886" coordsize="19099,168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group id="Группа 171" o:spid="_x0000_s1325" style="position:absolute;left:8754;top:1886;width:19100;height:16873" coordorigin="8754,-357" coordsize="19099,168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<v:shape id="Поле 10" o:spid="_x0000_s1326" type="#_x0000_t202" style="position:absolute;left:25634;top:9304;width:2220;height:1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    <v:textbox>
                        <w:txbxContent>
                          <w:p w:rsidR="00B67AEF" w:rsidRPr="0034336D" w:rsidRDefault="00B67AEF" w:rsidP="00E47505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i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4336D">
                              <w:rPr>
                                <w:i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Прямая со стрелкой 185" o:spid="_x0000_s1327" type="#_x0000_t32" style="position:absolute;left:17416;top:291;width:1;height:162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pp/MMAAADcAAAADwAAAGRycy9kb3ducmV2LnhtbERPTWvCQBC9F/oflil4q5sGLRpdpQii&#10;iD00LYi3ITtNQrOzYXdN4r93BaG3ebzPWa4H04iOnK8tK3gbJyCIC6trLhX8fG9fZyB8QNbYWCYF&#10;V/KwXj0/LTHTtucv6vJQihjCPkMFVQhtJqUvKjLox7YljtyvdQZDhK6U2mEfw00j0yR5lwZrjg0V&#10;trSpqPjLL0ZBne4O8353pLP9LFt36q6TNM2VGr0MHwsQgYbwL3649zrOn03h/ky8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qafzDAAAA3AAAAA8AAAAAAAAAAAAA&#10;AAAAoQIAAGRycy9kb3ducmV2LnhtbFBLBQYAAAAABAAEAPkAAACRAwAAAAA=&#10;" strokecolor="#002060">
                      <v:stroke endarrow="open"/>
                    </v:shape>
                    <v:shape id="Прямая со стрелкой 186" o:spid="_x0000_s1328" type="#_x0000_t32" style="position:absolute;left:11332;top:4419;width:12306;height:104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j3i8MAAADcAAAADwAAAGRycy9kb3ducmV2LnhtbERPTWvCQBC9F/wPywi91Y2hiE3dBBHE&#10;UuzBVJDehuw0Cc3Oht1tEv99Vyh4m8f7nE0xmU4M5HxrWcFykYAgrqxuuVZw/tw/rUH4gKyxs0wK&#10;ruShyGcPG8y0HflEQxlqEUPYZ6igCaHPpPRVQwb9wvbEkfu2zmCI0NVSOxxjuOlkmiQrabDl2NBg&#10;T7uGqp/y1yho08P7y3g40pf9qHt3Ga7PaVoq9Tiftq8gAk3hLv53v+k4f72C2zPxAp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494vDAAAA3AAAAA8AAAAAAAAAAAAA&#10;AAAAoQIAAGRycy9kb3ducmV2LnhtbFBLBQYAAAAABAAEAPkAAACRAwAAAAA=&#10;" strokecolor="#002060">
                      <v:stroke endarrow="open"/>
                    </v:shape>
                    <v:shape id="Поле 10" o:spid="_x0000_s1329" type="#_x0000_t202" style="position:absolute;left:15234;top:-357;width:1840;height:2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6RLcQA&#10;AADcAAAADwAAAGRycy9kb3ducmV2LnhtbERPTWvCQBC9F/wPywi91Y1Ca0hdJQSCpbQHoxdv0+yY&#10;BLOzMbs1aX99tyB4m8f7nNVmNK24Uu8aywrmswgEcWl1w5WCwz5/ikE4j6yxtUwKfsjBZj15WGGi&#10;7cA7uha+EiGEXYIKau+7REpX1mTQzWxHHLiT7Q36APtK6h6HEG5auYiiF2mw4dBQY0dZTeW5+DYK&#10;3rP8E3dfCxP/ttn245R2l8PxWanH6Zi+gvA0+rv45n7TYX68hP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ukS3EAAAA3AAAAA8AAAAAAAAAAAAAAAAAmAIAAGRycy9k&#10;b3ducmV2LnhtbFBLBQYAAAAABAAEAPUAAACJAwAAAAA=&#10;" filled="f" stroked="f" strokeweight=".5pt">
                      <v:textbox>
                        <w:txbxContent>
                          <w:p w:rsidR="00B67AEF" w:rsidRPr="0034336D" w:rsidRDefault="00B67AEF" w:rsidP="00E47505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34336D">
                              <w:rPr>
                                <w:rFonts w:eastAsia="Times New Roman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Поле 10" o:spid="_x0000_s1330" type="#_x0000_t202" style="position:absolute;left:11661;top:13780;width:2289;height:2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EFX8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dCK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EFX8YAAADcAAAADwAAAAAAAAAAAAAAAACYAgAAZHJz&#10;L2Rvd25yZXYueG1sUEsFBgAAAAAEAAQA9QAAAIsDAAAAAA==&#10;" filled="f" stroked="f" strokeweight=".5pt">
                      <v:textbox>
                        <w:txbxContent>
                          <w:p w:rsidR="00B67AEF" w:rsidRPr="0034336D" w:rsidRDefault="00B67AEF" w:rsidP="00E47505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34336D">
                              <w:rPr>
                                <w:rFonts w:eastAsia="Times New Roman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Группа 189" o:spid="_x0000_s1331" style="position:absolute;left:8754;top:9386;width:18728;height:451" coordorigin="8537,9386" coordsize="16726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  <v:line id="Прямая соединительная линия 190" o:spid="_x0000_s1332" style="position:absolute;visibility:visible;mso-wrap-style:square" from="8537,9594" to="25263,9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FHSsUAAADcAAAADwAAAGRycy9kb3ducmV2LnhtbESPTWvCQBCG74X+h2UKXopu9CBtdJVS&#10;qFgPrY2K1yE7TYLZ2bC70fTfdw6F3maY9+OZ5XpwrbpSiI1nA9NJBoq49LbhysDx8DZ+AhUTssXW&#10;Mxn4oQjr1f3dEnPrb/xF1yJVSkI45migTqnLtY5lTQ7jxHfEcvv2wWGSNVTaBrxJuGv1LMvm2mHD&#10;0lBjR681lZeid1Ky29DO9mGe+sfPj/diejpf9q0xo4fhZQEq0ZD+xX/urRX8Z8GXZ2QCv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FHSsUAAADcAAAADwAAAAAAAAAA&#10;AAAAAAChAgAAZHJzL2Rvd25yZXYueG1sUEsFBgAAAAAEAAQA+QAAAJMDAAAAAA==&#10;" strokecolor="#002060">
                        <v:stroke endarrow="open"/>
                      </v:line>
                      <v:oval id="Овал 191" o:spid="_x0000_s1333" style="position:absolute;left:16078;top:938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AgAsEA&#10;AADcAAAADwAAAGRycy9kb3ducmV2LnhtbERPS2vCQBC+F/oflil4qxs9+EhdpS0IwZ5M7H3MjtnU&#10;7GzIrjH++64geJuP7zmrzWAb0VPna8cKJuMEBHHpdM2VgkOxfV+A8AFZY+OYFNzIw2b9+rLCVLsr&#10;76nPQyViCPsUFZgQ2lRKXxqy6MeuJY7cyXUWQ4RdJXWH1xhuGzlNkpm0WHNsMNjSt6HynF+sArf9&#10;Oeq5Kc7Z71/G9TH/6ncno9Tobfj8ABFoCE/xw53pOH85gfsz8QK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AIALBAAAA3AAAAA8AAAAAAAAAAAAAAAAAmAIAAGRycy9kb3du&#10;cmV2LnhtbFBLBQYAAAAABAAEAPUAAACGAwAAAAA=&#10;" fillcolor="black [3200]" strokecolor="black [1600]" strokeweight="2pt">
                        <v:textbox>
                          <w:txbxContent>
                            <w:p w:rsidR="00B67AEF" w:rsidRDefault="00B67AEF" w:rsidP="00E47505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oval>
                    </v:group>
                  </v:group>
                  <v:shape id="Поле 10" o:spid="_x0000_s1334" type="#_x0000_t202" style="position:absolute;left:17074;top:11537;width:2205;height:1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r/zMcA&#10;AADcAAAADwAAAGRycy9kb3ducmV2LnhtbESPzWvCQBTE70L/h+UVetNNL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q/8zHAAAA3AAAAA8AAAAAAAAAAAAAAAAAmAIAAGRy&#10;cy9kb3ducmV2LnhtbFBLBQYAAAAABAAEAPUAAACMAwAAAAA=&#10;" filled="f" stroked="f" strokeweight=".5pt">
                    <v:textbox>
                      <w:txbxContent>
                        <w:p w:rsidR="00B67AEF" w:rsidRPr="00157E97" w:rsidRDefault="00B67AEF" w:rsidP="00E47505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sz w:val="28"/>
                              <w:szCs w:val="28"/>
                            </w:rPr>
                            <w:t>О</w:t>
                          </w:r>
                        </w:p>
                      </w:txbxContent>
                    </v:textbox>
                  </v:shape>
                  <v:oval id="Овал 388" o:spid="_x0000_s1335" style="position:absolute;left:11817;top:7733;width:11138;height:82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rWaMAA&#10;AADcAAAADwAAAGRycy9kb3ducmV2LnhtbERPy4rCMBTdC/MP4QpuRFMtOFqNMgjiYyPja31prm2x&#10;uSlN1Pr3ZiG4PJz3bNGYUjyodoVlBYN+BII4tbrgTMHpuOqNQTiPrLG0TApe5GAx/2nNMNH2yf/0&#10;OPhMhBB2CSrIva8SKV2ak0HXtxVx4K62NugDrDOpa3yGcFPKYRSNpMGCQ0OOFS1zSm+Hu1Ew2ZxP&#10;O3n9bbrx+jbZXiguzD5WqtNu/qYgPDX+K/64N1pBPA5rw5lwBOT8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CrWaMAAAADcAAAADwAAAAAAAAAAAAAAAACYAgAAZHJzL2Rvd25y&#10;ZXYueG1sUEsFBgAAAAAEAAQA9QAAAIUDAAAAAA==&#10;" filled="f" strokecolor="black [3213]" strokeweight="2pt"/>
                  <v:group id="Группа 389" o:spid="_x0000_s1336" style="position:absolute;left:15234;top:7732;width:4375;height:8285" coordorigin="7783,2966" coordsize="4374,7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lee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6V56xgAAANwA&#10;AAAPAAAAAAAAAAAAAAAAAKoCAABkcnMvZG93bnJldi54bWxQSwUGAAAAAAQABAD6AAAAnQMAAAAA&#10;">
                    <v:group id="Группа 390" o:spid="_x0000_s1337" style="position:absolute;left:7927;top:2966;width:4231;height:7943" coordorigin="7927,2966" coordsize="4231,7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    <v:shape id="Дуга 391" o:spid="_x0000_s1338" style="position:absolute;left:7927;top:3014;width:4231;height:7895;visibility:visible;mso-wrap-style:square;v-text-anchor:middle" coordsize="423113,7895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ui+MQA&#10;AADcAAAADwAAAGRycy9kb3ducmV2LnhtbESPQYvCMBSE74L/ITzBm6auuLrVKIsiiHhQV9jr2+bZ&#10;VpuX0sRa/70RFjwOM/MNM1s0phA1VS63rGDQj0AQJ1bnnCo4/ax7ExDOI2ssLJOCBzlYzNutGcba&#10;3vlA9dGnIkDYxagg876MpXRJRgZd35bEwTvbyqAPskqlrvAe4KaQH1H0KQ3mHBYyLGmZUXI93oyC&#10;er86jYvfib7UfzRiu3tsx6ulUt1O8z0F4anx7/B/e6MVDL8G8DoTj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LovjEAAAA3AAAAA8AAAAAAAAAAAAAAAAAmAIAAGRycy9k&#10;b3ducmV2LnhtbFBLBQYAAAAABAAEAPUAAACJAwAAAAA=&#10;" path="m211556,nsc328396,,423113,176748,423113,394777r-211556,c211557,263185,211556,131592,211556,xem211556,nfc328396,,423113,176748,423113,394777e" filled="f" strokecolor="black [3213]" strokeweight="1.5pt">
                        <v:stroke dashstyle="dash"/>
                        <v:path arrowok="t" o:connecttype="custom" o:connectlocs="211556,0;423113,394777" o:connectangles="0,0"/>
                      </v:shape>
                      <v:shape id="Дуга 392" o:spid="_x0000_s1339" style="position:absolute;left:7929;top:2966;width:4229;height:7893;flip:y;visibility:visible;mso-wrap-style:square;v-text-anchor:middle" coordsize="422910,7893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CysYA&#10;AADcAAAADwAAAGRycy9kb3ducmV2LnhtbESPQWvCQBSE7wX/w/KE3uquloqNriJKoUgRmuTi7TX7&#10;TNJm34bs1sR/7xaEHoeZ+YZZbQbbiAt1vnasYTpRIIgLZ2ouNeTZ29MChA/IBhvHpOFKHjbr0cMK&#10;E+N6/qRLGkoRIewT1FCF0CZS+qIii37iWuLonV1nMUTZldJ02Ee4beRMqbm0WHNcqLClXUXFT/pr&#10;NZwWyvZ59nU8qo/2pTik+8PpO9P6cTxslyACDeE/fG+/Gw3PrzP4OxOP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YCysYAAADcAAAADwAAAAAAAAAAAAAAAACYAgAAZHJz&#10;L2Rvd25yZXYueG1sUEsFBgAAAAAEAAQA9QAAAIsDAAAAAA==&#10;" adj="-11796480,,5400" path="m211455,nsc328238,,422910,176692,422910,394653r-211455,l211455,xem211455,nfc328238,,422910,176692,422910,394653e" filled="f" strokecolor="black [3213]" strokeweight="1.5pt">
                        <v:stroke dashstyle="dash" joinstyle="miter"/>
                        <v:formulas/>
                        <v:path arrowok="t" o:connecttype="custom" o:connectlocs="211455,0;422910,394653" o:connectangles="0,0" textboxrect="0,0,422910,789305"/>
                        <v:textbox>
                          <w:txbxContent>
                            <w:p w:rsidR="00B67AEF" w:rsidRDefault="00B67AEF" w:rsidP="00E47505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group id="Группа 393" o:spid="_x0000_s1340" style="position:absolute;left:7783;top:2966;width:4230;height:7938;flip:x" coordorigin=",-48" coordsize="4231,7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X4NdcQAAADcAAAA&#10;DwAAAAAAAAAAAAAAAACqAgAAZHJzL2Rvd25yZXYueG1sUEsFBgAAAAAEAAQA+gAAAJsDAAAAAA==&#10;">
                      <v:shape id="Дуга 394" o:spid="_x0000_s1341" style="position:absolute;width:4231;height:7895;visibility:visible;mso-wrap-style:square;v-text-anchor:middle" coordsize="423113,78955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vPtsYA&#10;AADcAAAADwAAAGRycy9kb3ducmV2LnhtbESPQWsCMRSE70L/Q3hCb5pordatUaTWYk+ltuD1uXnd&#10;LN28LJu4rv/eFAoeh5n5hlmsOleJlppQetYwGioQxLk3JRcavr+2gycQISIbrDyThgsFWC3vegvM&#10;jD/zJ7X7WIgE4ZChBhtjnUkZcksOw9DXxMn78Y3DmGRTSNPgOcFdJcdKTaXDktOCxZpeLOW/+5PT&#10;cHjcqJOdvufH+nX8Np/NWrVZf2h93+/WzyAidfEW/m/vjIaH+QT+zqQj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vPtsYAAADcAAAADwAAAAAAAAAAAAAAAACYAgAAZHJz&#10;L2Rvd25yZXYueG1sUEsFBgAAAAAEAAQA9QAAAIsDAAAAAA==&#10;" adj="-11796480,,5400" path="m211556,nsc328396,,423113,176748,423113,394777r-211556,c211557,263185,211556,131592,211556,xem211556,nfc328396,,423113,176748,423113,394777e" filled="f" strokecolor="black [3213]" strokeweight="1.5pt">
                        <v:stroke joinstyle="miter"/>
                        <v:formulas/>
                        <v:path arrowok="t" o:connecttype="custom" o:connectlocs="211556,0;423113,394777" o:connectangles="0,0" textboxrect="0,0,423113,789554"/>
                        <v:textbox>
                          <w:txbxContent>
                            <w:p w:rsidR="00B67AEF" w:rsidRDefault="00B67AEF" w:rsidP="00E47505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  <v:shape id="Дуга 395" o:spid="_x0000_s1342" style="position:absolute;left:1;top:-48;width:4229;height:7893;flip:y;visibility:visible;mso-wrap-style:square;v-text-anchor:middle" coordsize="422910,7893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xrF8QA&#10;AADcAAAADwAAAGRycy9kb3ducmV2LnhtbESPXWvCMBSG7wf7D+EMdjNsqsPRVqOI4hhDJn7dH5qz&#10;pqw5KU2m3b83grDLl/fj4Z3Oe9uIM3W+dqxgmKQgiEuna64UHA/rQQbCB2SNjWNS8Ece5rPHhykW&#10;2l14R+d9qEQcYV+gAhNCW0jpS0MWfeJa4uh9u85iiLKrpO7wEsdtI0dp+iYt1hwJBltaGip/9r82&#10;cuXJfI1XL7TINp/rTb/ND+8YlHp+6hcTEIH68B++tz+0gtd8DLcz8Qj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caxfEAAAA3AAAAA8AAAAAAAAAAAAAAAAAmAIAAGRycy9k&#10;b3ducmV2LnhtbFBLBQYAAAAABAAEAPUAAACJAwAAAAA=&#10;" adj="-11796480,,5400" path="m211455,nsc328238,,422910,176692,422910,394653r-211455,l211455,xem211455,nfc328238,,422910,176692,422910,394653e" filled="f" strokecolor="black [3213]" strokeweight="1.5pt">
                        <v:stroke joinstyle="miter"/>
                        <v:formulas/>
                        <v:path arrowok="t" o:connecttype="custom" o:connectlocs="211455,0;422910,394653" o:connectangles="0,0" textboxrect="0,0,422910,789305"/>
                        <v:textbox>
                          <w:txbxContent>
                            <w:p w:rsidR="00B67AEF" w:rsidRDefault="00B67AEF" w:rsidP="00E4750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Группа 396" o:spid="_x0000_s1343" style="position:absolute;left:11817;top:10014;width:11137;height:3462" coordorigin="1848,1800" coordsize="11136,3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  <v:group id="Группа 397" o:spid="_x0000_s1344" style="position:absolute;left:1848;top:1800;width:11137;height:3107" coordorigin="1848,1800" coordsize="11136,3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    <v:shape id="Дуга 398" o:spid="_x0000_s1345" style="position:absolute;left:1848;top:1800;width:11137;height:3107;visibility:visible;mso-wrap-style:square;v-text-anchor:middle" coordsize="1113678,310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MfMMIA&#10;AADcAAAADwAAAGRycy9kb3ducmV2LnhtbERPy2rCQBTdF/oPwy10VydtobHRUYog6EpN7f6auSax&#10;mTthZsyjX+8shC4P5z1fDqYRHTlfW1bwOklAEBdW11wqOH6vX6YgfEDW2FgmBSN5WC4eH+aYadvz&#10;gbo8lCKGsM9QQRVCm0npi4oM+oltiSN3ts5giNCVUjvsY7hp5FuSfEiDNceGCltaVVT85lejoNsf&#10;Kf1xW6a/02U6nlfpzq9PSj0/DV8zEIGG8C++uzdawftnXBvPxCM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Ax8wwgAAANwAAAAPAAAAAAAAAAAAAAAAAJgCAABkcnMvZG93&#10;bnJldi54bWxQSwUGAAAAAAQABAD1AAAAhwMAAAAA&#10;" path="m556839,nsc864373,,1113678,69562,1113678,155370r-556839,l556839,xem556839,nfc864373,,1113678,69562,1113678,155370e" filled="f" strokecolor="black [3213]" strokeweight="1.5pt">
                        <v:stroke dashstyle="dash"/>
                        <v:path arrowok="t" o:connecttype="custom" o:connectlocs="556839,0;1113678,155370" o:connectangles="0,0"/>
                      </v:shape>
                      <v:shape id="Дуга 399" o:spid="_x0000_s1346" style="position:absolute;left:1848;top:1800;width:11132;height:3105;flip:x;visibility:visible;mso-wrap-style:square;v-text-anchor:middle" coordsize="1113155,3105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OdAMMA&#10;AADcAAAADwAAAGRycy9kb3ducmV2LnhtbESPwWrDMBBE74H+g9hCb4kcF0riRjGhUNNTIU4oPS7W&#10;xnJjrYSlOu7fR4VAjsPMm2E25WR7MdIQOscKlosMBHHjdMetguPhfb4CESKyxt4xKfijAOX2YbbB&#10;QrsL72msYytSCYcCFZgYfSFlaAxZDAvniZN3coPFmOTQSj3gJZXbXuZZ9iItdpwWDHp6M9Sc61+r&#10;4FlX+Q9G84lfp2+ra/TVufZKPT1Ou1cQkaZ4D9/oD5249Rr+z6QjIL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OdAMMAAADcAAAADwAAAAAAAAAAAAAAAACYAgAAZHJzL2Rv&#10;d25yZXYueG1sUEsFBgAAAAAEAAQA9QAAAIgDAAAAAA==&#10;" adj="-11796480,,5400" path="m556577,nsc863967,,1113155,69511,1113155,155258r-556577,c556578,103505,556577,51753,556577,xem556577,nfc863967,,1113155,69511,1113155,155258e" filled="f" strokecolor="black [3213]" strokeweight="1.5pt">
                        <v:stroke dashstyle="dash" joinstyle="miter"/>
                        <v:formulas/>
                        <v:path arrowok="t" o:connecttype="custom" o:connectlocs="556577,0;1113155,155258" o:connectangles="0,0" textboxrect="0,0,1113155,310515"/>
                        <v:textbox>
                          <w:txbxContent>
                            <w:p w:rsidR="00B67AEF" w:rsidRDefault="00B67AEF" w:rsidP="00E47505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group id="Группа 400" o:spid="_x0000_s1347" style="position:absolute;left:1853;top:2156;width:11132;height:3105;flip:y" coordsize="11136,3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QzL4MEAAADcAAAADwAA&#10;AAAAAAAAAAAAAACqAgAAZHJzL2Rvd25yZXYueG1sUEsFBgAAAAAEAAQA+gAAAJgDAAAAAA==&#10;">
                      <v:shape id="Дуга 401" o:spid="_x0000_s1348" style="position:absolute;width:11136;height:3107;visibility:visible;mso-wrap-style:square;v-text-anchor:middle" coordsize="1113678,3107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zBCcYA&#10;AADcAAAADwAAAGRycy9kb3ducmV2LnhtbESPQWvCQBSE70L/w/IKXoLZKFokZiOlRaitPSQKXh/Z&#10;1ySYfRuyW03/fbdQ8DjMzDdMth1NJ640uNaygnmcgCCurG65VnA67mZrEM4ja+wsk4IfcrDNHyYZ&#10;ptreuKBr6WsRIOxSVNB436dSuqohgy62PXHwvuxg0Ac51FIPeAtw08lFkjxJgy2HhQZ7emmoupTf&#10;RkH0XpQ2eu2Lxf5cHD4uOlp9rkip6eP4vAHhafT38H/7TStYJnP4OxOO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zBCcYAAADcAAAADwAAAAAAAAAAAAAAAACYAgAAZHJz&#10;L2Rvd25yZXYueG1sUEsFBgAAAAAEAAQA9QAAAIsDAAAAAA==&#10;" adj="-11796480,,5400" path="m556839,nsc864373,,1113678,69562,1113678,155370r-556839,l556839,xem556839,nfc864373,,1113678,69562,1113678,155370e" filled="f" strokecolor="black [3213]" strokeweight="1.5pt">
                        <v:stroke joinstyle="miter"/>
                        <v:formulas/>
                        <v:path arrowok="t" o:connecttype="custom" o:connectlocs="556839,0;1113678,155370" o:connectangles="0,0" textboxrect="0,0,1113678,310740"/>
                        <v:textbox>
                          <w:txbxContent>
                            <w:p w:rsidR="00B67AEF" w:rsidRDefault="00B67AEF" w:rsidP="00E47505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  <v:shape id="Дуга 402" o:spid="_x0000_s1349" style="position:absolute;width:11131;height:3105;flip:x;visibility:visible;mso-wrap-style:square;v-text-anchor:middle" coordsize="1113155,3105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hxAcUA&#10;AADcAAAADwAAAGRycy9kb3ducmV2LnhtbESPzWrDMBCE74G+g9hCL6GWbUIojpVQSgMNoYG4fYDF&#10;2tgm1sq15J++fVUI5DjMzDdMvptNK0bqXWNZQRLFIIhLqxuuFHx/7Z9fQDiPrLG1TAp+ycFu+7DI&#10;MdN24jONha9EgLDLUEHtfZdJ6cqaDLrIdsTBu9jeoA+yr6TucQpw08o0jtfSYMNhocaO3moqr8Vg&#10;FPwcruyOB3of9qekSJaNT3H4VOrpcX7dgPA0+3v41v7QClZxCv9nw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HEBxQAAANwAAAAPAAAAAAAAAAAAAAAAAJgCAABkcnMv&#10;ZG93bnJldi54bWxQSwUGAAAAAAQABAD1AAAAigMAAAAA&#10;" adj="-11796480,,5400" path="m556577,nsc863967,,1113155,69511,1113155,155258r-556577,c556578,103505,556577,51753,556577,xem556577,nfc863967,,1113155,69511,1113155,155258e" filled="f" strokecolor="black [3213]" strokeweight="1.5pt">
                        <v:stroke joinstyle="miter"/>
                        <v:formulas/>
                        <v:path arrowok="t" o:connecttype="custom" o:connectlocs="556577,0;1113155,155258" o:connectangles="0,0" textboxrect="0,0,1113155,310515"/>
                        <v:textbox>
                          <w:txbxContent>
                            <w:p w:rsidR="00B67AEF" w:rsidRDefault="00B67AEF" w:rsidP="00E4750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021551" w:rsidRDefault="00021551" w:rsidP="0002155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 эллипса (3.</w:t>
      </w:r>
      <w:r w:rsidR="00AC0F56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) прив</w:t>
      </w:r>
      <w:r w:rsidR="00AC0F56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ится к виду </w:t>
      </w:r>
      <w:r w:rsidR="00AC0F56">
        <w:rPr>
          <w:rFonts w:ascii="Times New Roman" w:hAnsi="Times New Roman" w:cs="Times New Roman"/>
          <w:sz w:val="28"/>
          <w:szCs w:val="28"/>
        </w:rPr>
        <w:t xml:space="preserve">(3.9), следовательно, для получения уравнения эллипсоида вращения достаточно в уравнении (3.10) </w:t>
      </w:r>
      <w:r w:rsidR="00AC0F56" w:rsidRPr="00876DFB">
        <w:rPr>
          <w:rFonts w:ascii="Times New Roman" w:hAnsi="Times New Roman" w:cs="Times New Roman"/>
          <w:position w:val="-4"/>
          <w:sz w:val="28"/>
          <w:szCs w:val="28"/>
        </w:rPr>
        <w:object w:dxaOrig="300" w:dyaOrig="340">
          <v:shape id="_x0000_i1145" type="#_x0000_t75" style="width:15.9pt;height:18pt" o:ole="">
            <v:imagedata r:id="rId210" o:title=""/>
          </v:shape>
          <o:OLEObject Type="Embed" ProgID="Equation.DSMT4" ShapeID="_x0000_i1145" DrawAspect="Content" ObjectID="_1517376357" r:id="rId224"/>
        </w:object>
      </w:r>
      <w:r w:rsidR="00AC0F56">
        <w:rPr>
          <w:rFonts w:ascii="Times New Roman" w:hAnsi="Times New Roman" w:cs="Times New Roman"/>
          <w:sz w:val="28"/>
          <w:szCs w:val="28"/>
        </w:rPr>
        <w:t xml:space="preserve"> заменить на </w:t>
      </w:r>
      <w:r w:rsidR="00AC0F56" w:rsidRPr="00876DFB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46" type="#_x0000_t75" style="width:40.85pt;height:18pt" o:ole="">
            <v:imagedata r:id="rId212" o:title=""/>
          </v:shape>
          <o:OLEObject Type="Embed" ProgID="Equation.DSMT4" ShapeID="_x0000_i1146" DrawAspect="Content" ObjectID="_1517376358" r:id="rId225"/>
        </w:object>
      </w:r>
      <w:r w:rsidR="00AC0F56">
        <w:rPr>
          <w:rFonts w:ascii="Times New Roman" w:hAnsi="Times New Roman" w:cs="Times New Roman"/>
          <w:sz w:val="28"/>
          <w:szCs w:val="28"/>
        </w:rPr>
        <w:t>. После замены получим</w:t>
      </w:r>
    </w:p>
    <w:p w:rsidR="00AC0F56" w:rsidRDefault="00AC0F56" w:rsidP="00AC0F56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40" w:dyaOrig="760">
          <v:shape id="_x0000_i1147" type="#_x0000_t75" style="width:91.4pt;height:38.1pt" o:ole="">
            <v:imagedata r:id="rId226" o:title=""/>
          </v:shape>
          <o:OLEObject Type="Embed" ProgID="Equation.DSMT4" ShapeID="_x0000_i1147" DrawAspect="Content" ObjectID="_1517376359" r:id="rId22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C0F56" w:rsidRPr="00021551" w:rsidRDefault="00AC0F56" w:rsidP="00AC0F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D0282A" w:rsidRDefault="00AC0F56" w:rsidP="00AC0F56">
      <w:pPr>
        <w:spacing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80" w:dyaOrig="760">
          <v:shape id="_x0000_i1148" type="#_x0000_t75" style="width:94.15pt;height:38.1pt" o:ole="">
            <v:imagedata r:id="rId228" o:title=""/>
          </v:shape>
          <o:OLEObject Type="Embed" ProgID="Equation.DSMT4" ShapeID="_x0000_i1148" DrawAspect="Content" ObjectID="_1517376360" r:id="rId229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(3.11)</w:t>
      </w:r>
    </w:p>
    <w:p w:rsidR="00AC0F56" w:rsidRDefault="00AC0F56" w:rsidP="00AC0F5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 (3.11) является уравнение</w:t>
      </w:r>
      <w:r w:rsidR="006A2736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эллипсоида вращения.</w:t>
      </w:r>
    </w:p>
    <w:p w:rsidR="00013D15" w:rsidRDefault="00013D15" w:rsidP="00013D1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14B47">
        <w:rPr>
          <w:rFonts w:ascii="Times New Roman" w:hAnsi="Times New Roman" w:cs="Times New Roman"/>
          <w:i/>
          <w:sz w:val="28"/>
          <w:szCs w:val="28"/>
        </w:rPr>
        <w:t>Эллипсоидом</w:t>
      </w:r>
      <w:r>
        <w:rPr>
          <w:rFonts w:ascii="Times New Roman" w:hAnsi="Times New Roman" w:cs="Times New Roman"/>
          <w:sz w:val="28"/>
          <w:szCs w:val="28"/>
        </w:rPr>
        <w:t xml:space="preserve"> называется фигура, в которую переходит эллипсоид вращения при сжатии к плоскости </w:t>
      </w:r>
      <w:r w:rsidRPr="006A2736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>. Каноническое уравнение эллипсоида имеет вид:</w:t>
      </w:r>
    </w:p>
    <w:p w:rsidR="00013D15" w:rsidRDefault="00013D15" w:rsidP="00013D15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80" w:dyaOrig="760">
          <v:shape id="_x0000_i1149" type="#_x0000_t75" style="width:94.15pt;height:38.1pt" o:ole="">
            <v:imagedata r:id="rId230" o:title=""/>
          </v:shape>
          <o:OLEObject Type="Embed" ProgID="Equation.DSMT4" ShapeID="_x0000_i1149" DrawAspect="Content" ObjectID="_1517376361" r:id="rId231"/>
        </w:object>
      </w:r>
      <w:r>
        <w:rPr>
          <w:rFonts w:ascii="Times New Roman" w:hAnsi="Times New Roman" w:cs="Times New Roman"/>
          <w:sz w:val="28"/>
          <w:szCs w:val="28"/>
        </w:rPr>
        <w:t>,                                   (3.12)</w:t>
      </w:r>
    </w:p>
    <w:p w:rsidR="009E3413" w:rsidRDefault="00CB28EC" w:rsidP="009E34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3413" w:rsidRPr="00CB28EC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150" type="#_x0000_t75" style="width:74.1pt;height:14.55pt" o:ole="">
            <v:imagedata r:id="rId232" o:title=""/>
          </v:shape>
          <o:OLEObject Type="Embed" ProgID="Equation.DSMT4" ShapeID="_x0000_i1150" DrawAspect="Content" ObjectID="_1517376362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 уравнение (3.12) определяет </w:t>
      </w:r>
      <w:r w:rsidRPr="00CB28EC">
        <w:rPr>
          <w:rFonts w:ascii="Times New Roman" w:hAnsi="Times New Roman" w:cs="Times New Roman"/>
          <w:i/>
          <w:sz w:val="28"/>
          <w:szCs w:val="28"/>
        </w:rPr>
        <w:t>сферу</w:t>
      </w:r>
      <w:r>
        <w:rPr>
          <w:rFonts w:ascii="Times New Roman" w:hAnsi="Times New Roman" w:cs="Times New Roman"/>
          <w:sz w:val="28"/>
          <w:szCs w:val="28"/>
        </w:rPr>
        <w:t>,</w:t>
      </w:r>
      <w:r w:rsidR="009E3413">
        <w:rPr>
          <w:rFonts w:ascii="Times New Roman" w:hAnsi="Times New Roman" w:cs="Times New Roman"/>
          <w:sz w:val="28"/>
          <w:szCs w:val="28"/>
        </w:rPr>
        <w:t xml:space="preserve"> с центром в начале координат и радиусом </w:t>
      </w:r>
      <w:r w:rsidR="009E3413" w:rsidRPr="009E341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51" type="#_x0000_t75" style="width:13.15pt;height:13.85pt" o:ole="">
            <v:imagedata r:id="rId234" o:title=""/>
          </v:shape>
          <o:OLEObject Type="Embed" ProgID="Equation.DSMT4" ShapeID="_x0000_i1151" DrawAspect="Content" ObjectID="_1517376363" r:id="rId235"/>
        </w:object>
      </w:r>
      <w:r w:rsidR="009E3413">
        <w:rPr>
          <w:rFonts w:ascii="Times New Roman" w:hAnsi="Times New Roman" w:cs="Times New Roman"/>
          <w:sz w:val="28"/>
          <w:szCs w:val="28"/>
        </w:rPr>
        <w:t>:</w:t>
      </w:r>
    </w:p>
    <w:p w:rsidR="00CB28EC" w:rsidRDefault="00CB28EC" w:rsidP="009E341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B28EC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152" type="#_x0000_t75" style="width:97.6pt;height:21.45pt" o:ole="">
            <v:imagedata r:id="rId236" o:title=""/>
          </v:shape>
          <o:OLEObject Type="Embed" ProgID="Equation.DSMT4" ShapeID="_x0000_i1152" DrawAspect="Content" ObjectID="_1517376364" r:id="rId23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F6986">
        <w:rPr>
          <w:rFonts w:ascii="Times New Roman" w:hAnsi="Times New Roman" w:cs="Times New Roman"/>
          <w:sz w:val="28"/>
          <w:szCs w:val="28"/>
        </w:rPr>
        <w:t xml:space="preserve">                (3.13)</w:t>
      </w:r>
    </w:p>
    <w:p w:rsidR="00CB28EC" w:rsidRDefault="009E3413" w:rsidP="009E341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413">
        <w:rPr>
          <w:rFonts w:ascii="Times New Roman" w:hAnsi="Times New Roman" w:cs="Times New Roman"/>
          <w:i/>
          <w:sz w:val="28"/>
          <w:szCs w:val="28"/>
        </w:rPr>
        <w:t>Пример</w:t>
      </w:r>
      <w:r w:rsidR="00545E21">
        <w:rPr>
          <w:rFonts w:ascii="Times New Roman" w:hAnsi="Times New Roman" w:cs="Times New Roman"/>
          <w:i/>
          <w:sz w:val="28"/>
          <w:szCs w:val="28"/>
        </w:rPr>
        <w:t xml:space="preserve"> 4</w:t>
      </w:r>
      <w:r w:rsidR="003B3B9F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6986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йти центр и радиус сферы, заданной уравнением</w:t>
      </w:r>
    </w:p>
    <w:p w:rsidR="009E3413" w:rsidRDefault="009E3413" w:rsidP="009E341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413">
        <w:rPr>
          <w:rFonts w:ascii="Times New Roman" w:hAnsi="Times New Roman" w:cs="Times New Roman"/>
          <w:position w:val="-26"/>
          <w:sz w:val="28"/>
          <w:szCs w:val="28"/>
        </w:rPr>
        <w:object w:dxaOrig="3760" w:dyaOrig="700">
          <v:shape id="_x0000_i1153" type="#_x0000_t75" style="width:188.3pt;height:35.3pt" o:ole="">
            <v:imagedata r:id="rId238" o:title=""/>
          </v:shape>
          <o:OLEObject Type="Embed" ProgID="Equation.DSMT4" ShapeID="_x0000_i1153" DrawAspect="Content" ObjectID="_1517376365" r:id="rId2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3413" w:rsidRDefault="009E3413" w:rsidP="009E341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413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Разделим уравнение на 2 и выделим полные квадраты:</w:t>
      </w:r>
    </w:p>
    <w:p w:rsidR="009E3413" w:rsidRDefault="009E3413" w:rsidP="009F6986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413">
        <w:rPr>
          <w:rFonts w:ascii="Times New Roman" w:hAnsi="Times New Roman" w:cs="Times New Roman"/>
          <w:position w:val="-32"/>
          <w:sz w:val="28"/>
          <w:szCs w:val="28"/>
        </w:rPr>
        <w:object w:dxaOrig="5860" w:dyaOrig="780">
          <v:shape id="_x0000_i1154" type="#_x0000_t75" style="width:292.85pt;height:39.45pt" o:ole="">
            <v:imagedata r:id="rId240" o:title=""/>
          </v:shape>
          <o:OLEObject Type="Embed" ProgID="Equation.DSMT4" ShapeID="_x0000_i1154" DrawAspect="Content" ObjectID="_1517376366" r:id="rId241"/>
        </w:object>
      </w:r>
      <w:r w:rsidR="00982DB2">
        <w:rPr>
          <w:rFonts w:ascii="Times New Roman" w:hAnsi="Times New Roman" w:cs="Times New Roman"/>
          <w:sz w:val="28"/>
          <w:szCs w:val="28"/>
        </w:rPr>
        <w:t>;</w:t>
      </w:r>
    </w:p>
    <w:p w:rsidR="00982DB2" w:rsidRDefault="009F6986" w:rsidP="009F6986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6986">
        <w:rPr>
          <w:rFonts w:ascii="Times New Roman" w:hAnsi="Times New Roman" w:cs="Times New Roman"/>
          <w:position w:val="-32"/>
          <w:sz w:val="28"/>
          <w:szCs w:val="28"/>
        </w:rPr>
        <w:object w:dxaOrig="3220" w:dyaOrig="840">
          <v:shape id="_x0000_i1155" type="#_x0000_t75" style="width:161.3pt;height:42.25pt" o:ole="">
            <v:imagedata r:id="rId242" o:title=""/>
          </v:shape>
          <o:OLEObject Type="Embed" ProgID="Equation.DSMT4" ShapeID="_x0000_i1155" DrawAspect="Content" ObjectID="_1517376367" r:id="rId2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B3B9F" w:rsidRDefault="009F6986" w:rsidP="003B3B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вая полученное уравнение с уравнением (3.13), видим, что это сфера с </w:t>
      </w:r>
      <w:r w:rsidR="003B3B9F">
        <w:rPr>
          <w:rFonts w:ascii="Times New Roman" w:hAnsi="Times New Roman" w:cs="Times New Roman"/>
          <w:sz w:val="28"/>
          <w:szCs w:val="28"/>
        </w:rPr>
        <w:t xml:space="preserve">радиусом </w:t>
      </w:r>
      <w:r w:rsidR="003B3B9F" w:rsidRPr="009F6986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56" type="#_x0000_t75" style="width:33.9pt;height:13.85pt" o:ole="">
            <v:imagedata r:id="rId244" o:title=""/>
          </v:shape>
          <o:OLEObject Type="Embed" ProgID="Equation.DSMT4" ShapeID="_x0000_i1156" DrawAspect="Content" ObjectID="_1517376368" r:id="rId245"/>
        </w:object>
      </w:r>
      <w:r w:rsidR="003B3B9F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 xml:space="preserve">центром </w:t>
      </w:r>
      <w:r w:rsidRPr="009F6986">
        <w:rPr>
          <w:rFonts w:ascii="Times New Roman" w:hAnsi="Times New Roman" w:cs="Times New Roman"/>
          <w:position w:val="-32"/>
          <w:sz w:val="28"/>
          <w:szCs w:val="28"/>
        </w:rPr>
        <w:object w:dxaOrig="1400" w:dyaOrig="780">
          <v:shape id="_x0000_i1157" type="#_x0000_t75" style="width:69.9pt;height:39.45pt" o:ole="">
            <v:imagedata r:id="rId246" o:title=""/>
          </v:shape>
          <o:OLEObject Type="Embed" ProgID="Equation.DSMT4" ShapeID="_x0000_i1157" DrawAspect="Content" ObjectID="_1517376369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F6986" w:rsidRDefault="009F6986" w:rsidP="003B3B9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омощи параллельного переноса</w:t>
      </w:r>
    </w:p>
    <w:p w:rsidR="009F6986" w:rsidRDefault="009F6986" w:rsidP="009F698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6986">
        <w:rPr>
          <w:rFonts w:ascii="Times New Roman" w:hAnsi="Times New Roman" w:cs="Times New Roman"/>
          <w:position w:val="-88"/>
          <w:sz w:val="28"/>
          <w:szCs w:val="28"/>
        </w:rPr>
        <w:object w:dxaOrig="1359" w:dyaOrig="1900">
          <v:shape id="_x0000_i1158" type="#_x0000_t75" style="width:67.85pt;height:94.15pt" o:ole="">
            <v:imagedata r:id="rId248" o:title=""/>
          </v:shape>
          <o:OLEObject Type="Embed" ProgID="Equation.DSMT4" ShapeID="_x0000_i1158" DrawAspect="Content" ObjectID="_1517376370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6986" w:rsidRDefault="009F6986" w:rsidP="009F69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ём уравнение</w:t>
      </w:r>
      <w:r w:rsidR="003B3B9F">
        <w:rPr>
          <w:rFonts w:ascii="Times New Roman" w:hAnsi="Times New Roman" w:cs="Times New Roman"/>
          <w:sz w:val="28"/>
          <w:szCs w:val="28"/>
        </w:rPr>
        <w:t xml:space="preserve"> сферы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3B3B9F">
        <w:rPr>
          <w:rFonts w:ascii="Times New Roman" w:hAnsi="Times New Roman" w:cs="Times New Roman"/>
          <w:sz w:val="28"/>
          <w:szCs w:val="28"/>
        </w:rPr>
        <w:t xml:space="preserve"> каноническому</w:t>
      </w:r>
      <w:r>
        <w:rPr>
          <w:rFonts w:ascii="Times New Roman" w:hAnsi="Times New Roman" w:cs="Times New Roman"/>
          <w:sz w:val="28"/>
          <w:szCs w:val="28"/>
        </w:rPr>
        <w:t xml:space="preserve"> виду</w:t>
      </w:r>
      <w:r w:rsidR="003B3B9F">
        <w:rPr>
          <w:rFonts w:ascii="Times New Roman" w:hAnsi="Times New Roman" w:cs="Times New Roman"/>
          <w:sz w:val="28"/>
          <w:szCs w:val="28"/>
        </w:rPr>
        <w:t>:</w:t>
      </w:r>
    </w:p>
    <w:p w:rsidR="009F6986" w:rsidRDefault="009F6986" w:rsidP="009F698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6986">
        <w:rPr>
          <w:rFonts w:ascii="Times New Roman" w:hAnsi="Times New Roman" w:cs="Times New Roman"/>
          <w:position w:val="-14"/>
          <w:sz w:val="28"/>
          <w:szCs w:val="28"/>
        </w:rPr>
        <w:object w:dxaOrig="2700" w:dyaOrig="480">
          <v:shape id="_x0000_i1159" type="#_x0000_t75" style="width:134.3pt;height:24.25pt" o:ole="">
            <v:imagedata r:id="rId250" o:title=""/>
          </v:shape>
          <o:OLEObject Type="Embed" ProgID="Equation.DSMT4" ShapeID="_x0000_i1159" DrawAspect="Content" ObjectID="_1517376371" r:id="rId2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0240F" w:rsidRPr="00114B47" w:rsidRDefault="00114B47" w:rsidP="0030240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4B47">
        <w:rPr>
          <w:rFonts w:ascii="Times New Roman" w:hAnsi="Times New Roman" w:cs="Times New Roman"/>
          <w:b/>
          <w:sz w:val="28"/>
          <w:szCs w:val="28"/>
        </w:rPr>
        <w:t xml:space="preserve">3.4. </w:t>
      </w:r>
      <w:r w:rsidR="0030240F" w:rsidRPr="00114B47">
        <w:rPr>
          <w:rFonts w:ascii="Times New Roman" w:hAnsi="Times New Roman" w:cs="Times New Roman"/>
          <w:b/>
          <w:sz w:val="28"/>
          <w:szCs w:val="28"/>
        </w:rPr>
        <w:t>Гиперболоид</w:t>
      </w:r>
      <w:r w:rsidRPr="00114B47">
        <w:rPr>
          <w:rFonts w:ascii="Times New Roman" w:hAnsi="Times New Roman" w:cs="Times New Roman"/>
          <w:b/>
          <w:sz w:val="28"/>
          <w:szCs w:val="28"/>
        </w:rPr>
        <w:t>ы</w:t>
      </w:r>
    </w:p>
    <w:p w:rsidR="0030240F" w:rsidRDefault="0030240F" w:rsidP="006929B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014AFFCC" wp14:editId="3543DF4C">
                <wp:extent cx="4475285" cy="2678407"/>
                <wp:effectExtent l="0" t="0" r="0" b="8255"/>
                <wp:docPr id="75" name="Полотно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" name="Поле 45"/>
                        <wps:cNvSpPr txBox="1"/>
                        <wps:spPr>
                          <a:xfrm>
                            <a:off x="255160" y="2371136"/>
                            <a:ext cx="3981504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30240F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Рис. 3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0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Двуполостный гиперболоид вращения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20" name="Группа 120"/>
                        <wpg:cNvGrpSpPr/>
                        <wpg:grpSpPr>
                          <a:xfrm>
                            <a:off x="87541" y="36002"/>
                            <a:ext cx="4285425" cy="2024705"/>
                            <a:chOff x="87541" y="67706"/>
                            <a:chExt cx="4285425" cy="2024705"/>
                          </a:xfrm>
                        </wpg:grpSpPr>
                        <wpg:grpSp>
                          <wpg:cNvPr id="101" name="Группа 101"/>
                          <wpg:cNvGrpSpPr/>
                          <wpg:grpSpPr>
                            <a:xfrm>
                              <a:off x="87541" y="67706"/>
                              <a:ext cx="4285425" cy="2024705"/>
                              <a:chOff x="14715" y="67706"/>
                              <a:chExt cx="4285425" cy="2024705"/>
                            </a:xfrm>
                          </wpg:grpSpPr>
                          <wpg:grpSp>
                            <wpg:cNvPr id="99" name="Группа 99"/>
                            <wpg:cNvGrpSpPr/>
                            <wpg:grpSpPr>
                              <a:xfrm>
                                <a:off x="14715" y="67706"/>
                                <a:ext cx="4285425" cy="2024705"/>
                                <a:chOff x="492519" y="67706"/>
                                <a:chExt cx="4285425" cy="2024705"/>
                              </a:xfrm>
                            </wpg:grpSpPr>
                            <wps:wsp>
                              <wps:cNvPr id="18" name="Поле 18"/>
                              <wps:cNvSpPr txBox="1"/>
                              <wps:spPr>
                                <a:xfrm>
                                  <a:off x="2477308" y="1031523"/>
                                  <a:ext cx="444972" cy="3077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Pr="00BA6A1C" w:rsidRDefault="00B67AEF" w:rsidP="0030240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2" name="Группа 92"/>
                              <wpg:cNvGrpSpPr/>
                              <wpg:grpSpPr>
                                <a:xfrm>
                                  <a:off x="492519" y="67706"/>
                                  <a:ext cx="4285425" cy="2024705"/>
                                  <a:chOff x="475811" y="67706"/>
                                  <a:chExt cx="4968452" cy="2606821"/>
                                </a:xfrm>
                              </wpg:grpSpPr>
                              <wpg:grpSp>
                                <wpg:cNvPr id="90" name="Группа 90"/>
                                <wpg:cNvGrpSpPr/>
                                <wpg:grpSpPr>
                                  <a:xfrm>
                                    <a:off x="475811" y="67706"/>
                                    <a:ext cx="4968452" cy="2606821"/>
                                    <a:chOff x="475811" y="67706"/>
                                    <a:chExt cx="4968452" cy="2606821"/>
                                  </a:xfrm>
                                </wpg:grpSpPr>
                                <wps:wsp>
                                  <wps:cNvPr id="27" name="Поле 45"/>
                                  <wps:cNvSpPr txBox="1"/>
                                  <wps:spPr>
                                    <a:xfrm>
                                      <a:off x="1860474" y="2303478"/>
                                      <a:ext cx="317017" cy="3710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30240F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" name="Поле 45"/>
                                  <wps:cNvSpPr txBox="1"/>
                                  <wps:spPr>
                                    <a:xfrm>
                                      <a:off x="5092104" y="1324824"/>
                                      <a:ext cx="352159" cy="4413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30240F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89" name="Группа 89"/>
                                  <wpg:cNvGrpSpPr/>
                                  <wpg:grpSpPr>
                                    <a:xfrm>
                                      <a:off x="475811" y="167051"/>
                                      <a:ext cx="4909272" cy="2321170"/>
                                      <a:chOff x="475811" y="167051"/>
                                      <a:chExt cx="4909272" cy="2321170"/>
                                    </a:xfrm>
                                  </wpg:grpSpPr>
                                  <wps:wsp>
                                    <wps:cNvPr id="23" name="Прямая со стрелкой 23"/>
                                    <wps:cNvCnPr/>
                                    <wps:spPr>
                                      <a:xfrm flipV="1">
                                        <a:off x="475811" y="1333769"/>
                                        <a:ext cx="4909272" cy="12959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" name="Прямая со стрелкой 25"/>
                                    <wps:cNvCnPr/>
                                    <wps:spPr>
                                      <a:xfrm flipV="1">
                                        <a:off x="2806195" y="167051"/>
                                        <a:ext cx="0" cy="232117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36" name="Группа 36"/>
                                    <wpg:cNvGrpSpPr/>
                                    <wpg:grpSpPr>
                                      <a:xfrm>
                                        <a:off x="791294" y="429698"/>
                                        <a:ext cx="1027147" cy="1802072"/>
                                        <a:chOff x="791294" y="429698"/>
                                        <a:chExt cx="1027147" cy="1802072"/>
                                      </a:xfrm>
                                    </wpg:grpSpPr>
                                    <wps:wsp>
                                      <wps:cNvPr id="37" name="Полилиния 37"/>
                                      <wps:cNvSpPr/>
                                      <wps:spPr>
                                        <a:xfrm>
                                          <a:off x="791294" y="429698"/>
                                          <a:ext cx="1024057" cy="89794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8" name="Полилиния 38"/>
                                      <wps:cNvSpPr/>
                                      <wps:spPr>
                                        <a:xfrm flipV="1">
                                          <a:off x="794821" y="1333880"/>
                                          <a:ext cx="1023620" cy="8978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30240F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9" name="Группа 39"/>
                                    <wpg:cNvGrpSpPr/>
                                    <wpg:grpSpPr>
                                      <a:xfrm flipH="1">
                                        <a:off x="3760401" y="449110"/>
                                        <a:ext cx="1024335" cy="1791446"/>
                                        <a:chOff x="9357" y="10051"/>
                                        <a:chExt cx="1024752" cy="1792021"/>
                                      </a:xfrm>
                                    </wpg:grpSpPr>
                                    <wps:wsp>
                                      <wps:cNvPr id="40" name="Полилиния 40"/>
                                      <wps:cNvSpPr/>
                                      <wps:spPr>
                                        <a:xfrm>
                                          <a:off x="10052" y="10051"/>
                                          <a:ext cx="1024057" cy="89794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30240F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3" name="Полилиния 43"/>
                                      <wps:cNvSpPr/>
                                      <wps:spPr>
                                        <a:xfrm flipV="1">
                                          <a:off x="9357" y="904182"/>
                                          <a:ext cx="1023620" cy="8978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30240F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83" name="Прямая со стрелкой 83"/>
                                    <wps:cNvCnPr/>
                                    <wps:spPr>
                                      <a:xfrm flipH="1">
                                        <a:off x="1811884" y="377657"/>
                                        <a:ext cx="1805839" cy="2110486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04" name="Поле 45"/>
                                  <wps:cNvSpPr txBox="1"/>
                                  <wps:spPr>
                                    <a:xfrm>
                                      <a:off x="2540216" y="67706"/>
                                      <a:ext cx="353981" cy="383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090F9F" w:rsidRDefault="00B67AEF" w:rsidP="00090F9F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r w:rsidRPr="00090F9F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z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06" name="Овал 406"/>
                                <wps:cNvSpPr/>
                                <wps:spPr>
                                  <a:xfrm>
                                    <a:off x="4587259" y="451118"/>
                                    <a:ext cx="384175" cy="178943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090F9F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6" name="Овал 56"/>
                            <wps:cNvSpPr/>
                            <wps:spPr>
                              <a:xfrm>
                                <a:off x="2007741" y="104310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7" name="Группа 117"/>
                          <wpg:cNvGrpSpPr/>
                          <wpg:grpSpPr>
                            <a:xfrm>
                              <a:off x="139712" y="325198"/>
                              <a:ext cx="442371" cy="1446156"/>
                              <a:chOff x="1109976" y="358062"/>
                              <a:chExt cx="442371" cy="1446156"/>
                            </a:xfrm>
                          </wpg:grpSpPr>
                          <wpg:grpSp>
                            <wpg:cNvPr id="116" name="Группа 116"/>
                            <wpg:cNvGrpSpPr/>
                            <wpg:grpSpPr>
                              <a:xfrm>
                                <a:off x="1160333" y="359747"/>
                                <a:ext cx="334557" cy="1444471"/>
                                <a:chOff x="194629" y="324836"/>
                                <a:chExt cx="334557" cy="1444471"/>
                              </a:xfrm>
                            </wpg:grpSpPr>
                            <wps:wsp>
                              <wps:cNvPr id="106" name="Дуга 106"/>
                              <wps:cNvSpPr/>
                              <wps:spPr>
                                <a:xfrm>
                                  <a:off x="195461" y="348844"/>
                                  <a:ext cx="333725" cy="1420463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9" name="Дуга 409"/>
                              <wps:cNvSpPr/>
                              <wps:spPr>
                                <a:xfrm flipV="1">
                                  <a:off x="194629" y="324836"/>
                                  <a:ext cx="333375" cy="1419860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611BBE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10" name="Группа 410"/>
                            <wpg:cNvGrpSpPr/>
                            <wpg:grpSpPr>
                              <a:xfrm flipH="1">
                                <a:off x="1109976" y="358062"/>
                                <a:ext cx="442371" cy="1443990"/>
                                <a:chOff x="0" y="0"/>
                                <a:chExt cx="334557" cy="1444471"/>
                              </a:xfrm>
                            </wpg:grpSpPr>
                            <wps:wsp>
                              <wps:cNvPr id="411" name="Дуга 411"/>
                              <wps:cNvSpPr/>
                              <wps:spPr>
                                <a:xfrm>
                                  <a:off x="832" y="24008"/>
                                  <a:ext cx="333725" cy="1420463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611BBE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2" name="Дуга 412"/>
                              <wps:cNvSpPr/>
                              <wps:spPr>
                                <a:xfrm flipV="1">
                                  <a:off x="0" y="0"/>
                                  <a:ext cx="333375" cy="1419860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611BBE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5" o:spid="_x0000_s1350" editas="canvas" style="width:352.4pt;height:210.9pt;mso-position-horizontal-relative:char;mso-position-vertical-relative:line" coordsize="44748,26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">
                <v:shape id="_x0000_s1351" type="#_x0000_t75" style="position:absolute;width:44748;height:26777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5" o:spid="_x0000_s1352" type="#_x0000_t202" style="position:absolute;left:2551;top:23711;width:39815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B67AEF" w:rsidRPr="002D509C" w:rsidRDefault="00B67AEF" w:rsidP="0030240F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Рис. 3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0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Двуполостный гиперболоид вращения.</w:t>
                        </w:r>
                      </w:p>
                    </w:txbxContent>
                  </v:textbox>
                </v:shape>
                <v:group id="Группа 120" o:spid="_x0000_s1353" style="position:absolute;left:875;top:360;width:42854;height:20247" coordorigin="875,677" coordsize="42854,20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group id="Группа 101" o:spid="_x0000_s1354" style="position:absolute;left:875;top:677;width:42854;height:20247" coordorigin="147,677" coordsize="42854,20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<v:group id="Группа 99" o:spid="_x0000_s1355" style="position:absolute;left:147;top:677;width:42854;height:20247" coordorigin="4925,677" coordsize="42854,20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<v:shape id="Поле 18" o:spid="_x0000_s1356" type="#_x0000_t202" style="position:absolute;left:24773;top:10315;width:4449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    <v:textbox>
                          <w:txbxContent>
                            <w:p w:rsidR="00B67AEF" w:rsidRPr="00BA6A1C" w:rsidRDefault="00B67AEF" w:rsidP="0030240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Группа 92" o:spid="_x0000_s1357" style="position:absolute;left:4925;top:677;width:42854;height:20247" coordorigin="4758,677" coordsize="49684,26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<v:group id="Группа 90" o:spid="_x0000_s1358" style="position:absolute;left:4758;top:677;width:49684;height:26068" coordorigin="4758,677" coordsize="49684,26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    <v:shape id="Поле 45" o:spid="_x0000_s1359" type="#_x0000_t202" style="position:absolute;left:18604;top:23034;width:3170;height:3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        <v:textbox>
                              <w:txbxContent>
                                <w:p w:rsidR="00B67AEF" w:rsidRPr="00BA6A1C" w:rsidRDefault="00B67AEF" w:rsidP="0030240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Поле 45" o:spid="_x0000_s1360" type="#_x0000_t202" style="position:absolute;left:50921;top:13248;width:3521;height:4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        <v:textbox>
                              <w:txbxContent>
                                <w:p w:rsidR="00B67AEF" w:rsidRPr="00BA6A1C" w:rsidRDefault="00B67AEF" w:rsidP="0030240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group id="Группа 89" o:spid="_x0000_s1361" style="position:absolute;left:4758;top:1670;width:49092;height:23212" coordorigin="4758,1670" coordsize="49092,23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Прямая со стрелкой 23" o:spid="_x0000_s1362" type="#_x0000_t32" style="position:absolute;left:4758;top:13337;width:49092;height: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ghEsQAAADb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jB5hv8v8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2CESxAAAANsAAAAPAAAAAAAAAAAA&#10;AAAAAKECAABkcnMvZG93bnJldi54bWxQSwUGAAAAAAQABAD5AAAAkgMAAAAA&#10;" strokecolor="#4579b8 [3044]">
                              <v:stroke endarrow="open"/>
                            </v:shape>
                            <v:shape id="Прямая со стрелкой 25" o:spid="_x0000_s1363" type="#_x0000_t32" style="position:absolute;left:28061;top:1670;width:0;height:232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0c/cQAAADbAAAADwAAAGRycy9kb3ducmV2LnhtbESPX2vCMBTF3wd+h3AF32aq6JBqFFEG&#10;G8JGVRDfrs21LTY3JYm2+/bLYODj4fz5cRarztTiQc5XlhWMhgkI4tzqigsFx8P76wyED8gaa8uk&#10;4Ic8rJa9lwWm2rac0WMfChFH2KeooAyhSaX0eUkG/dA2xNG7WmcwROkKqR22cdzUcpwkb9JgxZFQ&#10;YkObkvLb/m4iZDvJprvT7jKhbP3dXj7PX8GdlRr0u/UcRKAuPMP/7Q+tYDyF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fRz9xAAAANsAAAAPAAAAAAAAAAAA&#10;AAAAAKECAABkcnMvZG93bnJldi54bWxQSwUGAAAAAAQABAD5AAAAkgMAAAAA&#10;" strokecolor="#4579b8 [3044]">
                              <v:stroke endarrow="open"/>
                            </v:shape>
                            <v:group id="Группа 36" o:spid="_x0000_s1364" style="position:absolute;left:7912;top:4296;width:10272;height:18021" coordorigin="7912,4296" coordsize="10271,18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<v:shape id="Полилиния 37" o:spid="_x0000_s1365" style="position:absolute;left:7912;top:4296;width:10241;height:8980;visibility:visible;mso-wrap-style:square;v-text-anchor:middle" coordsize="1024057,897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fQKcMA&#10;AADbAAAADwAAAGRycy9kb3ducmV2LnhtbESPQWvCQBSE7wX/w/IEb3WjQlqjq4gQ0Eux1oPHx+4z&#10;iWbfhuwa47/vCoUeh5n5hlmue1uLjlpfOVYwGScgiLUzFRcKTj/5+ycIH5AN1o5JwZM8rFeDtyVm&#10;xj34m7pjKESEsM9QQRlCk0npdUkW/dg1xNG7uNZiiLItpGnxEeG2ltMkSaXFiuNCiQ1tS9K3490q&#10;6E7XNNXPfj9He7D6nN9zX3wpNRr2mwWIQH34D/+1d0bB7ANeX+I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HfQKcMAAADbAAAADwAAAAAAAAAAAAAAAACYAgAAZHJzL2Rv&#10;d25yZXYueG1sUEsFBgAAAAAEAAQA9QAAAIgDAAAAAA==&#10;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path arrowok="t" o:connecttype="custom" o:connectlocs="1024057,897940;1011114,813162;966013,681721;867835,549430;646147,376205;0,0;0,0;0,0" o:connectangles="0,0,0,0,0,0,0,0"/>
                              </v:shape>
                              <v:shape id="Полилиния 38" o:spid="_x0000_s1366" style="position:absolute;left:7948;top:13338;width:10236;height:8979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Ifr8AA&#10;AADbAAAADwAAAGRycy9kb3ducmV2LnhtbERPy4rCMBTdC/5DuIK7MVUZGapRVFBn4TD4QHB3aa5t&#10;sbkpSdT692YhuDyc92TWmErcyfnSsoJ+LwFBnFldcq7geFh9/YDwAVljZZkUPMnDbNpuTTDV9sE7&#10;uu9DLmII+xQVFCHUqZQ+K8ig79maOHIX6wyGCF0utcNHDDeVHCTJSBosOTYUWNOyoOy6vxkFp+t/&#10;I9fW74arbblxo+q8/lt8K9XtNPMxiEBN+Ijf7l+tYBjHxi/xB8jp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Ifr8AAAADbAAAADwAAAAAAAAAAAAAAAACYAgAAZHJzL2Rvd25y&#10;ZXYueG1sUEsFBgAAAAAEAAQA9QAAAIUD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3620,897890;1010683,813117;965601,681683;867465,549399;645871,376184;0,0;0,0;0,0" o:connectangles="0,0,0,0,0,0,0,0" textboxrect="0,0,1024057,897940"/>
                                <v:textbox>
                                  <w:txbxContent>
                                    <w:p w:rsidR="00B67AEF" w:rsidRDefault="00B67AEF" w:rsidP="0030240F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Группа 39" o:spid="_x0000_s1367" style="position:absolute;left:37604;top:4491;width:10243;height:17914;flip:x" coordorigin="93,100" coordsize="10247,17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WVTzcIAAADbAAAADwAAAGRycy9kb3ducmV2LnhtbESPQWvCQBSE7wX/w/KE&#10;3upGG4pGVxFBkeKlqYrHR/aZLGbfhuyq6b93BaHHYWa+YWaLztbiRq03jhUMBwkI4sJpw6WC/e/6&#10;YwzCB2SNtWNS8EceFvPe2wwz7e78Q7c8lCJC2GeooAqhyaT0RUUW/cA1xNE7u9ZiiLItpW7xHuG2&#10;lqMk+ZIWDceFChtaVVRc8qtVcFialNLj6XuXFERbLU+b3KRKvfe75RREoC78h1/trVbwOYH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VlU83CAAAA2wAAAA8A&#10;AAAAAAAAAAAAAAAAqgIAAGRycy9kb3ducmV2LnhtbFBLBQYAAAAABAAEAPoAAACZAwAAAAA=&#10;">
                              <v:shape id="Полилиния 40" o:spid="_x0000_s1368" style="position:absolute;left:100;top:100;width:10241;height:8979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N8Ib8A&#10;AADbAAAADwAAAGRycy9kb3ducmV2LnhtbERPz2vCMBS+D/wfwhO8zVQZY1SjiCK4g4d1en82z7ba&#10;vIQktvW/N4fBjh/f7+V6MK3oyIfGsoLZNANBXFrdcKXg9Lt//wIRIrLG1jIpeFKA9Wr0tsRc255/&#10;qCtiJVIIhxwV1DG6XMpQ1mQwTK0jTtzVeoMxQV9J7bFP4aaV8yz7lAYbTg01OtrWVN6Lh1HQ9Q53&#10;842zdDnOzveiux2+/U6pyXjYLEBEGuK/+M990Ao+0vr0Jf0AuX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Q3whvwAAANsAAAAPAAAAAAAAAAAAAAAAAJgCAABkcnMvZG93bnJl&#10;di54bWxQSwUGAAAAAAQABAD1AAAAhA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4057,897940;1011114,813162;966013,681721;867835,549430;646147,376205;0,0;0,0;0,0" o:connectangles="0,0,0,0,0,0,0,0" textboxrect="0,0,1024057,897940"/>
                                <v:textbox>
                                  <w:txbxContent>
                                    <w:p w:rsidR="00B67AEF" w:rsidRDefault="00B67AEF" w:rsidP="0030240F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Полилиния 43" o:spid="_x0000_s1369" style="position:absolute;left:93;top:9041;width:10236;height:8979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D+o8UA&#10;AADbAAAADwAAAGRycy9kb3ducmV2LnhtbESPW2sCMRSE34X+h3CEvmnWS6VsjVILXh4qZVUE3w6b&#10;093FzcmSRF3/vSkUfBxm5htmOm9NLa7kfGVZwaCfgCDOra64UHDYL3vvIHxA1lhbJgV38jCfvXSm&#10;mGp744yuu1CICGGfooIyhCaV0uclGfR92xBH79c6gyFKV0jt8BbhppbDJJlIgxXHhRIb+iopP+8u&#10;RsHx/NPKlfXZaPldrd2kPq22izelXrvt5weIQG14hv/bG61gPIK/L/EH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8P6jxQAAANsAAAAPAAAAAAAAAAAAAAAAAJgCAABkcnMv&#10;ZG93bnJldi54bWxQSwUGAAAAAAQABAD1AAAAig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3620,897890;1010683,813117;965601,681683;867465,549399;645871,376184;0,0;0,0;0,0" o:connectangles="0,0,0,0,0,0,0,0" textboxrect="0,0,1024057,897940"/>
                                <v:textbox>
                                  <w:txbxContent>
                                    <w:p w:rsidR="00B67AEF" w:rsidRDefault="00B67AEF" w:rsidP="0030240F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рямая со стрелкой 83" o:spid="_x0000_s1370" type="#_x0000_t32" style="position:absolute;left:18118;top:3776;width:18059;height:211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5+KMQAAADbAAAADwAAAGRycy9kb3ducmV2LnhtbESPX2vCMBTF3wW/Q7iCb5puc0OqUcQx&#10;2BCUuoH4dm3u2mJzU5Jo67c3wmCPh/Pnx5kvO1OLKzlfWVbwNE5AEOdWV1wo+Pn+GE1B+ICssbZM&#10;Cm7kYbno9+aYattyRtd9KEQcYZ+igjKEJpXS5yUZ9GPbEEfv1zqDIUpXSO2wjeOmls9J8iYNVhwJ&#10;JTa0Lik/7y8mQt4n2evmsDlNKFvt2tPXcRvcUanhoFvNQATqwn/4r/2pFUxf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vn4oxAAAANsAAAAPAAAAAAAAAAAA&#10;AAAAAKECAABkcnMvZG93bnJldi54bWxQSwUGAAAAAAQABAD5AAAAkgMAAAAA&#10;" strokecolor="#4579b8 [3044]">
                              <v:stroke endarrow="open"/>
                            </v:shape>
                          </v:group>
                          <v:shape id="Поле 45" o:spid="_x0000_s1371" type="#_x0000_t202" style="position:absolute;left:25402;top:677;width:3539;height:3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GvhMYA&#10;AADcAAAADwAAAGRycy9kb3ducmV2LnhtbESPQWvCQBSE7wX/w/IK3uqmY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GvhMYAAADcAAAADwAAAAAAAAAAAAAAAACYAgAAZHJz&#10;L2Rvd25yZXYueG1sUEsFBgAAAAAEAAQA9QAAAIsDAAAAAA==&#10;" filled="f" stroked="f" strokeweight=".5pt">
                            <v:textbox>
                              <w:txbxContent>
                                <w:p w:rsidR="00B67AEF" w:rsidRPr="00090F9F" w:rsidRDefault="00B67AEF" w:rsidP="00090F9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090F9F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z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Овал 406" o:spid="_x0000_s1372" style="position:absolute;left:45872;top:4511;width:3842;height:178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wOcYA&#10;AADcAAAADwAAAGRycy9kb3ducmV2LnhtbESPzWrDMBCE74W8g9hAbo2cElzjRAlJaKAt9FDn77pY&#10;G8vEWhlLddy3rwqFHoeZ+YZZrgfbiJ46XztWMJsmIIhLp2uuFBwP+8cMhA/IGhvHpOCbPKxXo4cl&#10;5trd+ZP6IlQiQtjnqMCE0OZS+tKQRT91LXH0rq6zGKLsKqk7vEe4beRTkqTSYs1xwWBLO0Plrfiy&#10;CobzJbxsT9f99r15ey4+zqXpb5lSk/GwWYAINIT/8F/7VSuYJyn8nolH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uwOcYAAADcAAAADwAAAAAAAAAAAAAAAACYAgAAZHJz&#10;L2Rvd25yZXYueG1sUEsFBgAAAAAEAAQA9QAAAIsDAAAAAA==&#10;" filled="f" strokecolor="black [3213]" strokeweight="1.5pt">
                          <v:textbox>
                            <w:txbxContent>
                              <w:p w:rsidR="00B67AEF" w:rsidRDefault="00B67AEF" w:rsidP="00090F9F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</v:group>
                    </v:group>
                    <v:oval id="Овал 56" o:spid="_x0000_s1373" style="position:absolute;left:20077;top:1043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bcDcMA&#10;AADbAAAADwAAAGRycy9kb3ducmV2LnhtbESPQWvCQBSE74L/YXmCN91YUEuaVWpBCPbU2N6f2Zds&#10;avZtyK4x/ffdQsHjMDPfMNl+tK0YqPeNYwWrZQKCuHS64VrB5/m4eAbhA7LG1jEp+CEP+910kmGq&#10;3Z0/aChCLSKEfYoKTAhdKqUvDVn0S9cRR69yvcUQZV9L3eM9wm0rn5JkIy02HBcMdvRmqLwWN6vA&#10;Hd8vemvO1/zrO+fmUhyGU2WUms/G1xcQgcbwCP+3c61gvYG/L/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bcDcMAAADbAAAADwAAAAAAAAAAAAAAAACYAgAAZHJzL2Rv&#10;d25yZXYueG1sUEsFBgAAAAAEAAQA9QAAAIgDAAAAAA==&#10;" fillcolor="black [3200]" strokecolor="black [1600]" strokeweight="2pt"/>
                  </v:group>
                  <v:group id="Группа 117" o:spid="_x0000_s1374" style="position:absolute;left:1397;top:3251;width:4423;height:14462" coordorigin="11099,3580" coordsize="4423,14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<v:group id="Группа 116" o:spid="_x0000_s1375" style="position:absolute;left:11603;top:3597;width:3345;height:14445" coordorigin="1946,3248" coordsize="3345,14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shape id="Дуга 106" o:spid="_x0000_s1376" style="position:absolute;left:1954;top:3488;width:3337;height:14205;visibility:visible;mso-wrap-style:square;v-text-anchor:middle" coordsize="333725,14204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yz48UA&#10;AADcAAAADwAAAGRycy9kb3ducmV2LnhtbERPS2sCMRC+F/wPYYRepCYtrZTVKEvR4sGLD2y9DZtx&#10;s7iZbDdRt//eCIXe5uN7zmTWuVpcqA2VZw3PQwWCuPCm4lLDbrt4egcRIrLB2jNp+KUAs2nvYYKZ&#10;8Vde02UTS5FCOGSowcbYZFKGwpLDMPQNceKOvnUYE2xLaVq8pnBXyxelRtJhxanBYkMflorT5uw0&#10;DM4/c/tlB8vD69v8c6F2+ep7n2v92O/yMYhIXfwX/7mXJs1XI7g/ky6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PLPjxQAAANwAAAAPAAAAAAAAAAAAAAAAAJgCAABkcnMv&#10;ZG93bnJldi54bWxQSwUGAAAAAAQABAD1AAAAigMAAAAA&#10;" path="m166862,nsc259018,,333725,317982,333725,710232r-166862,c166863,473488,166862,236744,166862,xem166862,nfc259018,,333725,317982,333725,710232e" filled="f" strokecolor="black [3213]" strokeweight="1.5pt">
                        <v:stroke dashstyle="dash"/>
                        <v:path arrowok="t" o:connecttype="custom" o:connectlocs="166862,0;333725,710232" o:connectangles="0,0"/>
                      </v:shape>
                      <v:shape id="Дуга 409" o:spid="_x0000_s1377" style="position:absolute;left:1946;top:3248;width:3334;height:14198;flip:y;visibility:visible;mso-wrap-style:square;v-text-anchor:middle" coordsize="333375,141986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wcBMMA&#10;AADcAAAADwAAAGRycy9kb3ducmV2LnhtbESPQWsCMRSE70L/Q3iF3jSriNjVKFYq9aptPT83z93F&#10;zUvcRHf11xtB8DjMzDfMdN6aSlyo9qVlBf1eAoI4s7rkXMHf76o7BuEDssbKMim4kof57K0zxVTb&#10;hjd02YZcRAj7FBUUIbhUSp8VZND3rCOO3sHWBkOUdS51jU2Em0oOkmQkDZYcFwp0tCwoO27PRsFu&#10;fxus+v8/9uvgFti4U/l9MkulPt7bxQREoDa8ws/2WisYJp/wOBOPgJ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wcBMMAAADcAAAADwAAAAAAAAAAAAAAAACYAgAAZHJzL2Rv&#10;d25yZXYueG1sUEsFBgAAAAAEAAQA9QAAAIgDAAAAAA==&#10;" adj="-11796480,,5400" path="m166687,nsc258746,,333375,317846,333375,709930r-166687,c166688,473287,166687,236643,166687,xem166687,nfc258746,,333375,317846,333375,709930e" filled="f" strokecolor="black [3213]" strokeweight="1.5pt">
                        <v:stroke dashstyle="dash" joinstyle="miter"/>
                        <v:formulas/>
                        <v:path arrowok="t" o:connecttype="custom" o:connectlocs="166687,0;333375,709930" o:connectangles="0,0" textboxrect="0,0,333375,1419860"/>
                        <v:textbox>
                          <w:txbxContent>
                            <w:p w:rsidR="00B67AEF" w:rsidRDefault="00B67AEF" w:rsidP="00611BBE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group id="Группа 410" o:spid="_x0000_s1378" style="position:absolute;left:11099;top:3580;width:4424;height:14440;flip:x" coordsize="3345,14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VdPb8AAADcAAAADwAAAGRycy9kb3ducmV2LnhtbERPy4rCMBTdD/gP4Qru&#10;xlQpg1SjiKCIuJn6wOWlubbB5qY0Uevfm4Xg8nDes0Vna/Gg1hvHCkbDBARx4bThUsHxsP6dgPAB&#10;WWPtmBS8yMNi3vuZYabdk//pkYdSxBD2GSqoQmgyKX1RkUU/dA1x5K6utRgibEupW3zGcFvLcZL8&#10;SYuGY0OFDa0qKm753So4LU1K6fmy2ycF0VbLyyY3qVKDfrecggjUha/4495qBekozo9n4hGQ8zc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LDVXT2/AAAA3AAAAA8AAAAA&#10;AAAAAAAAAAAAqgIAAGRycy9kb3ducmV2LnhtbFBLBQYAAAAABAAEAPoAAACWAwAAAAA=&#10;">
                      <v:shape id="Дуга 411" o:spid="_x0000_s1379" style="position:absolute;left:8;top:240;width:3337;height:14204;visibility:visible;mso-wrap-style:square;v-text-anchor:middle" coordsize="333725,142046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8QhsQA&#10;AADcAAAADwAAAGRycy9kb3ducmV2LnhtbESPQWvCQBSE74X+h+UVeim62SKlRFeRosWbbarg8ZF9&#10;JsHse2l21fTfdwsFj8PMfMPMFoNv1YX60AhbMOMMFHEpruHKwu5rPXoFFSKyw1aYLPxQgMX8/m6G&#10;uZMrf9KliJVKEA45Wqhj7HKtQ1mTxzCWjjh5R+k9xiT7SrserwnuW/2cZS/aY8NpocaO3moqT8XZ&#10;W1h37vvp3chmTwcsTfEhW1qJtY8Pw3IKKtIQb+H/9sZZmBgDf2fSEd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PEIbEAAAA3AAAAA8AAAAAAAAAAAAAAAAAmAIAAGRycy9k&#10;b3ducmV2LnhtbFBLBQYAAAAABAAEAPUAAACJAwAAAAA=&#10;" adj="-11796480,,5400" path="m166862,nsc259018,,333725,317982,333725,710232r-166862,c166863,473488,166862,236744,166862,xem166862,nfc259018,,333725,317982,333725,710232e" filled="f" strokecolor="black [3213]" strokeweight="1.5pt">
                        <v:stroke joinstyle="miter"/>
                        <v:formulas/>
                        <v:path arrowok="t" o:connecttype="custom" o:connectlocs="166862,0;333725,710232" o:connectangles="0,0" textboxrect="0,0,333725,1420463"/>
                        <v:textbox>
                          <w:txbxContent>
                            <w:p w:rsidR="00B67AEF" w:rsidRDefault="00B67AEF" w:rsidP="00611BBE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  <v:shape id="Дуга 412" o:spid="_x0000_s1380" style="position:absolute;width:3333;height:14198;flip:y;visibility:visible;mso-wrap-style:square;v-text-anchor:middle" coordsize="333375,141986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25VsQA&#10;AADcAAAADwAAAGRycy9kb3ducmV2LnhtbESPS2sCMRSF9wX/Q7iCG6kZtYhMjSKC4KMbRzfdXSa3&#10;k9HJzTCJOvrrTaHQ5eE8Ps5s0dpK3KjxpWMFw0ECgjh3uuRCwem4fp+C8AFZY+WYFDzIw2LeeZth&#10;qt2dD3TLQiHiCPsUFZgQ6lRKnxuy6AeuJo7ej2sshiibQuoG73HcVnKUJBNpseRIMFjTylB+ya42&#10;QnLb/woJb+n8bc60Gx/72f6pVK/bLj9BBGrDf/ivvdEKPoYj+D0Tj4Cc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duVbEAAAA3AAAAA8AAAAAAAAAAAAAAAAAmAIAAGRycy9k&#10;b3ducmV2LnhtbFBLBQYAAAAABAAEAPUAAACJAwAAAAA=&#10;" adj="-11796480,,5400" path="m166687,nsc258746,,333375,317846,333375,709930r-166687,c166688,473287,166687,236643,166687,xem166687,nfc258746,,333375,317846,333375,709930e" filled="f" strokecolor="black [3213]" strokeweight="1.5pt">
                        <v:stroke joinstyle="miter"/>
                        <v:formulas/>
                        <v:path arrowok="t" o:connecttype="custom" o:connectlocs="166687,0;333375,709930" o:connectangles="0,0" textboxrect="0,0,333375,1419860"/>
                        <v:textbox>
                          <w:txbxContent>
                            <w:p w:rsidR="00B67AEF" w:rsidRDefault="00B67AEF" w:rsidP="00611BBE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8C310C" w:rsidRDefault="008C310C" w:rsidP="008C31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верхность, которая получается вращением гиперболы вокруг одной из её осей, называется </w:t>
      </w:r>
      <w:r w:rsidRPr="0030240F">
        <w:rPr>
          <w:rFonts w:ascii="Times New Roman" w:hAnsi="Times New Roman" w:cs="Times New Roman"/>
          <w:i/>
          <w:sz w:val="28"/>
          <w:szCs w:val="28"/>
        </w:rPr>
        <w:t>гиперболоидом вращения</w:t>
      </w:r>
      <w:r>
        <w:rPr>
          <w:rFonts w:ascii="Times New Roman" w:hAnsi="Times New Roman" w:cs="Times New Roman"/>
          <w:sz w:val="28"/>
          <w:szCs w:val="28"/>
        </w:rPr>
        <w:t xml:space="preserve">. При вращении гиперболы вокруг её действительной оси получается </w:t>
      </w:r>
      <w:r>
        <w:rPr>
          <w:rFonts w:ascii="Times New Roman" w:hAnsi="Times New Roman" w:cs="Times New Roman"/>
          <w:i/>
          <w:sz w:val="28"/>
          <w:szCs w:val="28"/>
        </w:rPr>
        <w:t>двуполостный гипербо</w:t>
      </w:r>
      <w:r w:rsidRPr="0030240F">
        <w:rPr>
          <w:rFonts w:ascii="Times New Roman" w:hAnsi="Times New Roman" w:cs="Times New Roman"/>
          <w:i/>
          <w:sz w:val="28"/>
          <w:szCs w:val="28"/>
        </w:rPr>
        <w:t>ло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240F">
        <w:rPr>
          <w:rFonts w:ascii="Times New Roman" w:hAnsi="Times New Roman" w:cs="Times New Roman"/>
          <w:i/>
          <w:sz w:val="28"/>
          <w:szCs w:val="28"/>
        </w:rPr>
        <w:t>вращения</w:t>
      </w:r>
      <w:r>
        <w:rPr>
          <w:rFonts w:ascii="Times New Roman" w:hAnsi="Times New Roman" w:cs="Times New Roman"/>
          <w:sz w:val="28"/>
          <w:szCs w:val="28"/>
        </w:rPr>
        <w:t xml:space="preserve"> (рис. 3.10), а при вращении гиперболы вокруг её мнимой оси получается </w:t>
      </w:r>
      <w:r w:rsidRPr="0030240F">
        <w:rPr>
          <w:rFonts w:ascii="Times New Roman" w:hAnsi="Times New Roman" w:cs="Times New Roman"/>
          <w:i/>
          <w:sz w:val="28"/>
          <w:szCs w:val="28"/>
        </w:rPr>
        <w:t>однополостный гиперболоид вращения</w:t>
      </w:r>
      <w:r>
        <w:rPr>
          <w:rFonts w:ascii="Times New Roman" w:hAnsi="Times New Roman" w:cs="Times New Roman"/>
          <w:sz w:val="28"/>
          <w:szCs w:val="28"/>
        </w:rPr>
        <w:t xml:space="preserve"> (рис.3.11).</w:t>
      </w:r>
    </w:p>
    <w:p w:rsidR="00CB28EC" w:rsidRDefault="00CB28EC" w:rsidP="00CB28E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07C48BBB" wp14:editId="1A313BC9">
                <wp:extent cx="4274049" cy="3092521"/>
                <wp:effectExtent l="0" t="0" r="0" b="0"/>
                <wp:docPr id="416" name="Полотно 4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2" name="Поле 45"/>
                        <wps:cNvSpPr txBox="1"/>
                        <wps:spPr>
                          <a:xfrm>
                            <a:off x="19355" y="2761816"/>
                            <a:ext cx="4119937" cy="3288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CB28EC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Рис. 3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1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Однополостный гиперболоид вращения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28" name="Группа 428"/>
                        <wpg:cNvGrpSpPr/>
                        <wpg:grpSpPr>
                          <a:xfrm>
                            <a:off x="251900" y="164108"/>
                            <a:ext cx="3446796" cy="2485668"/>
                            <a:chOff x="87523" y="-260650"/>
                            <a:chExt cx="4285425" cy="2624578"/>
                          </a:xfrm>
                        </wpg:grpSpPr>
                        <wpg:grpSp>
                          <wpg:cNvPr id="420" name="Группа 420"/>
                          <wpg:cNvGrpSpPr/>
                          <wpg:grpSpPr>
                            <a:xfrm>
                              <a:off x="355007" y="1433400"/>
                              <a:ext cx="3437084" cy="614998"/>
                              <a:chOff x="355007" y="1433400"/>
                              <a:chExt cx="3437084" cy="614998"/>
                            </a:xfrm>
                          </wpg:grpSpPr>
                          <wpg:grpSp>
                            <wpg:cNvPr id="419" name="Группа 419"/>
                            <wpg:cNvGrpSpPr/>
                            <wpg:grpSpPr>
                              <a:xfrm>
                                <a:off x="355007" y="1433400"/>
                                <a:ext cx="3428506" cy="614998"/>
                                <a:chOff x="365320" y="1341425"/>
                                <a:chExt cx="3428506" cy="724377"/>
                              </a:xfrm>
                            </wpg:grpSpPr>
                            <wpg:grpSp>
                              <wpg:cNvPr id="413" name="Группа 413"/>
                              <wpg:cNvGrpSpPr/>
                              <wpg:grpSpPr>
                                <a:xfrm flipH="1">
                                  <a:off x="365320" y="1341425"/>
                                  <a:ext cx="3428506" cy="724377"/>
                                  <a:chOff x="-2429029" y="1105031"/>
                                  <a:chExt cx="2592918" cy="635326"/>
                                </a:xfrm>
                              </wpg:grpSpPr>
                              <wps:wsp>
                                <wps:cNvPr id="414" name="Дуга 414"/>
                                <wps:cNvSpPr/>
                                <wps:spPr>
                                  <a:xfrm rot="5400000">
                                    <a:off x="-1446778" y="122780"/>
                                    <a:ext cx="628415" cy="2592918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CB28EC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15" name="Дуга 415"/>
                                <wps:cNvSpPr/>
                                <wps:spPr>
                                  <a:xfrm rot="5400000" flipV="1">
                                    <a:off x="-1446683" y="130573"/>
                                    <a:ext cx="627755" cy="2591814"/>
                                  </a:xfrm>
                                  <a:prstGeom prst="arc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CB28E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17" name="Дуга 417"/>
                              <wps:cNvSpPr/>
                              <wps:spPr>
                                <a:xfrm rot="5400000" flipH="1" flipV="1">
                                  <a:off x="1834316" y="24790"/>
                                  <a:ext cx="496813" cy="3399757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CB28E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18" name="Дуга 418"/>
                            <wps:cNvSpPr/>
                            <wps:spPr>
                              <a:xfrm rot="5400000" flipH="1">
                                <a:off x="1883344" y="64073"/>
                                <a:ext cx="418998" cy="3398496"/>
                              </a:xfrm>
                              <a:prstGeom prst="arc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B67AEF" w:rsidRDefault="00B67AEF" w:rsidP="00CB28E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27" name="Группа 427"/>
                          <wpg:cNvGrpSpPr/>
                          <wpg:grpSpPr>
                            <a:xfrm>
                              <a:off x="87523" y="-260650"/>
                              <a:ext cx="4285425" cy="2624578"/>
                              <a:chOff x="87523" y="-260650"/>
                              <a:chExt cx="4285425" cy="2624578"/>
                            </a:xfrm>
                          </wpg:grpSpPr>
                          <wpg:grpSp>
                            <wpg:cNvPr id="130" name="Группа 130"/>
                            <wpg:cNvGrpSpPr/>
                            <wpg:grpSpPr>
                              <a:xfrm>
                                <a:off x="87523" y="-260650"/>
                                <a:ext cx="4285425" cy="2624578"/>
                                <a:chOff x="14715" y="-184538"/>
                                <a:chExt cx="4285425" cy="2539935"/>
                              </a:xfrm>
                            </wpg:grpSpPr>
                            <wpg:grpSp>
                              <wpg:cNvPr id="133" name="Группа 133"/>
                              <wpg:cNvGrpSpPr/>
                              <wpg:grpSpPr>
                                <a:xfrm>
                                  <a:off x="14715" y="-184538"/>
                                  <a:ext cx="4285425" cy="2539935"/>
                                  <a:chOff x="492519" y="-184538"/>
                                  <a:chExt cx="4285425" cy="2539935"/>
                                </a:xfrm>
                              </wpg:grpSpPr>
                              <wps:wsp>
                                <wps:cNvPr id="134" name="Поле 134"/>
                                <wps:cNvSpPr txBox="1"/>
                                <wps:spPr>
                                  <a:xfrm>
                                    <a:off x="2477308" y="1031523"/>
                                    <a:ext cx="444972" cy="3077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BA6A1C" w:rsidRDefault="00B67AEF" w:rsidP="00CB28E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36" name="Группа 136"/>
                                <wpg:cNvGrpSpPr/>
                                <wpg:grpSpPr>
                                  <a:xfrm>
                                    <a:off x="492519" y="-184538"/>
                                    <a:ext cx="4285425" cy="2539935"/>
                                    <a:chOff x="475811" y="-257058"/>
                                    <a:chExt cx="4968452" cy="3270181"/>
                                  </a:xfrm>
                                </wpg:grpSpPr>
                                <wps:wsp>
                                  <wps:cNvPr id="137" name="Поле 45"/>
                                  <wps:cNvSpPr txBox="1"/>
                                  <wps:spPr>
                                    <a:xfrm>
                                      <a:off x="1561687" y="2642074"/>
                                      <a:ext cx="402254" cy="3710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CB28E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8" name="Поле 45"/>
                                  <wps:cNvSpPr txBox="1"/>
                                  <wps:spPr>
                                    <a:xfrm>
                                      <a:off x="5092104" y="1324824"/>
                                      <a:ext cx="352159" cy="4413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CB28E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39" name="Группа 139"/>
                                  <wpg:cNvGrpSpPr/>
                                  <wpg:grpSpPr>
                                    <a:xfrm>
                                      <a:off x="475811" y="-94494"/>
                                      <a:ext cx="4909272" cy="2986531"/>
                                      <a:chOff x="475811" y="-94494"/>
                                      <a:chExt cx="4909272" cy="2986531"/>
                                    </a:xfrm>
                                  </wpg:grpSpPr>
                                  <wps:wsp>
                                    <wps:cNvPr id="141" name="Прямая со стрелкой 141"/>
                                    <wps:cNvCnPr/>
                                    <wps:spPr>
                                      <a:xfrm flipV="1">
                                        <a:off x="475811" y="1333769"/>
                                        <a:ext cx="4909272" cy="12959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3" name="Прямая со стрелкой 143"/>
                                    <wps:cNvCnPr/>
                                    <wps:spPr>
                                      <a:xfrm flipV="1">
                                        <a:off x="2805670" y="-94494"/>
                                        <a:ext cx="0" cy="291419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44" name="Группа 144"/>
                                    <wpg:cNvGrpSpPr/>
                                    <wpg:grpSpPr>
                                      <a:xfrm>
                                        <a:off x="791294" y="443215"/>
                                        <a:ext cx="1027147" cy="1788555"/>
                                        <a:chOff x="791294" y="443215"/>
                                        <a:chExt cx="1027147" cy="1788555"/>
                                      </a:xfrm>
                                    </wpg:grpSpPr>
                                    <wps:wsp>
                                      <wps:cNvPr id="145" name="Полилиния 145"/>
                                      <wps:cNvSpPr/>
                                      <wps:spPr>
                                        <a:xfrm>
                                          <a:off x="791294" y="443215"/>
                                          <a:ext cx="1024056" cy="89794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6" name="Полилиния 146"/>
                                      <wps:cNvSpPr/>
                                      <wps:spPr>
                                        <a:xfrm flipV="1">
                                          <a:off x="794821" y="1333880"/>
                                          <a:ext cx="1023620" cy="8978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CB28EC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47" name="Группа 147"/>
                                    <wpg:cNvGrpSpPr/>
                                    <wpg:grpSpPr>
                                      <a:xfrm flipH="1">
                                        <a:off x="3760401" y="449110"/>
                                        <a:ext cx="1024335" cy="1791446"/>
                                        <a:chOff x="9357" y="10051"/>
                                        <a:chExt cx="1024752" cy="1792021"/>
                                      </a:xfrm>
                                    </wpg:grpSpPr>
                                    <wps:wsp>
                                      <wps:cNvPr id="148" name="Полилиния 148"/>
                                      <wps:cNvSpPr/>
                                      <wps:spPr>
                                        <a:xfrm>
                                          <a:off x="10052" y="10051"/>
                                          <a:ext cx="1024057" cy="89794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CB28EC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50" name="Полилиния 150"/>
                                      <wps:cNvSpPr/>
                                      <wps:spPr>
                                        <a:xfrm flipV="1">
                                          <a:off x="9357" y="904182"/>
                                          <a:ext cx="1023620" cy="8978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CB28E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2" name="Прямая со стрелкой 152"/>
                                    <wps:cNvCnPr/>
                                    <wps:spPr>
                                      <a:xfrm flipH="1">
                                        <a:off x="1472592" y="905724"/>
                                        <a:ext cx="1705403" cy="1986313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53" name="Поле 45"/>
                                  <wps:cNvSpPr txBox="1"/>
                                  <wps:spPr>
                                    <a:xfrm>
                                      <a:off x="2431872" y="-257058"/>
                                      <a:ext cx="353982" cy="383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090F9F" w:rsidRDefault="00B67AEF" w:rsidP="00CB28E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090F9F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z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56" name="Овал 156"/>
                              <wps:cNvSpPr/>
                              <wps:spPr>
                                <a:xfrm>
                                  <a:off x="2007741" y="104310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26" name="Группа 426"/>
                            <wpg:cNvGrpSpPr/>
                            <wpg:grpSpPr>
                              <a:xfrm>
                                <a:off x="355091" y="10537"/>
                                <a:ext cx="3458445" cy="493579"/>
                                <a:chOff x="355091" y="10537"/>
                                <a:chExt cx="3458445" cy="493579"/>
                              </a:xfrm>
                            </wpg:grpSpPr>
                            <wps:wsp>
                              <wps:cNvPr id="421" name="Дуга 421"/>
                              <wps:cNvSpPr/>
                              <wps:spPr>
                                <a:xfrm rot="16200000" flipH="1">
                                  <a:off x="1837524" y="-1471896"/>
                                  <a:ext cx="493579" cy="3458445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CB28E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2" name="Дуга 422"/>
                              <wps:cNvSpPr/>
                              <wps:spPr>
                                <a:xfrm rot="16200000" flipH="1" flipV="1">
                                  <a:off x="1837748" y="-1471499"/>
                                  <a:ext cx="493080" cy="3457159"/>
                                </a:xfrm>
                                <a:prstGeom prst="arc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B67AEF" w:rsidRDefault="00B67AEF" w:rsidP="00CB28E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25" name="Группа 425"/>
                              <wpg:cNvGrpSpPr/>
                              <wpg:grpSpPr>
                                <a:xfrm>
                                  <a:off x="359597" y="79906"/>
                                  <a:ext cx="3443375" cy="387015"/>
                                  <a:chOff x="359597" y="79906"/>
                                  <a:chExt cx="3443375" cy="387015"/>
                                </a:xfrm>
                              </wpg:grpSpPr>
                              <wps:wsp>
                                <wps:cNvPr id="423" name="Дуга 423"/>
                                <wps:cNvSpPr/>
                                <wps:spPr>
                                  <a:xfrm rot="5400000" flipH="1" flipV="1">
                                    <a:off x="1887777" y="-1448274"/>
                                    <a:ext cx="387015" cy="3443375"/>
                                  </a:xfrm>
                                  <a:prstGeom prst="arc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CB28E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24" name="Дуга 424"/>
                                <wps:cNvSpPr/>
                                <wps:spPr>
                                  <a:xfrm rot="5400000" flipH="1">
                                    <a:off x="1905272" y="-1430967"/>
                                    <a:ext cx="386557" cy="3408320"/>
                                  </a:xfrm>
                                  <a:prstGeom prst="arc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CB28E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16" o:spid="_x0000_s1381" editas="canvas" style="width:336.55pt;height:243.5pt;mso-position-horizontal-relative:char;mso-position-vertical-relative:line" coordsize="42735,30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">
                <v:shape id="_x0000_s1382" type="#_x0000_t75" style="position:absolute;width:42735;height:30924;visibility:visible;mso-wrap-style:square">
                  <v:fill o:detectmouseclick="t"/>
                  <v:path o:connecttype="none"/>
                </v:shape>
                <v:shape id="Поле 45" o:spid="_x0000_s1383" type="#_x0000_t202" style="position:absolute;left:193;top:27618;width:41199;height:3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<v:textbox>
                    <w:txbxContent>
                      <w:p w:rsidR="00B67AEF" w:rsidRPr="002D509C" w:rsidRDefault="00B67AEF" w:rsidP="00CB28EC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Рис. 3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1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Однополостный гиперболоид вращения.</w:t>
                        </w:r>
                      </w:p>
                    </w:txbxContent>
                  </v:textbox>
                </v:shape>
                <v:group id="Группа 428" o:spid="_x0000_s1384" style="position:absolute;left:2519;top:1641;width:34467;height:24856" coordorigin="875,-2606" coordsize="42854,26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<v:group id="Группа 420" o:spid="_x0000_s1385" style="position:absolute;left:3550;top:14334;width:34370;height:6149" coordorigin="3550,14334" coordsize="34370,61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9lu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0fZbjCAAAA3AAAAA8A&#10;AAAAAAAAAAAAAAAAqgIAAGRycy9kb3ducmV2LnhtbFBLBQYAAAAABAAEAPoAAACZAwAAAAA=&#10;">
                    <v:group id="Группа 419" o:spid="_x0000_s1386" style="position:absolute;left:3550;top:14334;width:34285;height:6149" coordorigin="3653,13414" coordsize="34285,7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      <v:group id="Группа 413" o:spid="_x0000_s1387" style="position:absolute;left:3653;top:13414;width:34285;height:7244;flip:x" coordorigin="-24290,11050" coordsize="25929,6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AfDSsQAAADcAAAA&#10;DwAAAAAAAAAAAAAAAACqAgAAZHJzL2Rvd25yZXYueG1sUEsFBgAAAAAEAAQA+gAAAJsDAAAAAA==&#10;">
                        <v:shape id="Дуга 414" o:spid="_x0000_s1388" style="position:absolute;left:-14468;top:1228;width:6284;height:25928;rotation:90;visibility:visible;mso-wrap-style:square;v-text-anchor:middle" coordsize="628415,259291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8L/cIA&#10;AADcAAAADwAAAGRycy9kb3ducmV2LnhtbESPzYrCQBCE7wu+w9CCt3USEZHoROLCggcP/j1Ak2nz&#10;Y6YnZkaTffsdQfBYVNVX1HozmEY8qXOVZQXxNAJBnFtdcaHgcv79XoJwHlljY5kU/JGDTTr6WmOi&#10;bc9Hep58IQKEXYIKSu/bREqXl2TQTW1LHLyr7Qz6ILtC6g77ADeNnEXRQhqsOCyU2NJPSfnt9DAK&#10;XN9fqc5qys/3WawP2T6y26VSk/GQrUB4Gvwn/G7vtIJ5PIfX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wv9wgAAANwAAAAPAAAAAAAAAAAAAAAAAJgCAABkcnMvZG93&#10;bnJldi54bWxQSwUGAAAAAAQABAD1AAAAhwMAAAAA&#10;" adj="-11796480,,5400" path="m314207,nsc487739,,628415,580444,628415,1296459r-314207,c314208,864306,314207,432153,314207,xem314207,nfc487739,,628415,580444,628415,1296459e" filled="f" strokecolor="black [3213]" strokeweight="1.5pt">
                          <v:stroke joinstyle="miter"/>
                          <v:formulas/>
                          <v:path arrowok="t" o:connecttype="custom" o:connectlocs="314207,0;628415,1296459" o:connectangles="0,0" textboxrect="0,0,628415,2592918"/>
                          <v:textbox>
                            <w:txbxContent>
                              <w:p w:rsidR="00B67AEF" w:rsidRDefault="00B67AEF" w:rsidP="00CB28EC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Дуга 415" o:spid="_x0000_s1389" style="position:absolute;left:-14467;top:1306;width:6277;height:25918;rotation:-90;flip:y;visibility:visible;mso-wrap-style:square;v-text-anchor:middle" coordsize="627755,259181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db4MUA&#10;AADcAAAADwAAAGRycy9kb3ducmV2LnhtbESPT4vCMBTE74LfITxhL7KmLipSjbIs/gMP0q4Xb4/m&#10;2Rabl9LEWr+9WVjwOMzMb5jlujOVaKlxpWUF41EEgjizuuRcwfl3+zkH4TyyxsoyKXiSg/Wq31ti&#10;rO2DE2pTn4sAYRejgsL7OpbSZQUZdCNbEwfvahuDPsgml7rBR4CbSn5F0UwaLDksFFjTT0HZLb0b&#10;BZdTsufUtMfpHK/HyXA/3Oz0XamPQfe9AOGp8+/wf/ugFUzGU/g7E46AXL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Z1vgxQAAANwAAAAPAAAAAAAAAAAAAAAAAJgCAABkcnMv&#10;ZG93bnJldi54bWxQSwUGAAAAAAQABAD1AAAAigMAAAAA&#10;" adj="-11796480,,5400" path="m313877,nsc487227,,627755,580197,627755,1295907r-313877,c313878,863938,313877,431969,313877,xem313877,nfc487227,,627755,580197,627755,1295907e" filled="f" strokecolor="black [3213]" strokeweight="1.5pt">
                          <v:stroke joinstyle="miter"/>
                          <v:formulas/>
                          <v:path arrowok="t" o:connecttype="custom" o:connectlocs="313877,0;627755,1295907" o:connectangles="0,0" textboxrect="0,0,627755,2591814"/>
                          <v:textbox>
                            <w:txbxContent>
                              <w:p w:rsidR="00B67AEF" w:rsidRDefault="00B67AEF" w:rsidP="00CB28E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Дуга 417" o:spid="_x0000_s1390" style="position:absolute;left:18343;top:247;width:4968;height:33998;rotation:90;flip:x y;visibility:visible;mso-wrap-style:square;v-text-anchor:middle" coordsize="496813,339975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UoocUA&#10;AADcAAAADwAAAGRycy9kb3ducmV2LnhtbESPzW7CMBCE70h9B2uReqmKAwJaQgwqbZG4cOCn9028&#10;xFHjdRQbCG9fI1XiOJqZbzTZsrO1uFDrK8cKhoMEBHHhdMWlguNh/foOwgdkjbVjUnAjD8vFUy/D&#10;VLsr7+iyD6WIEPYpKjAhNKmUvjBk0Q9cQxy9k2sthijbUuoWrxFuazlKkqm0WHFcMNjQp6Hid3+2&#10;CvjFT1b5z+p8G+VfbL63bjLzY6We+93HHESgLjzC/+2NVjAevsH9TDw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9SihxQAAANwAAAAPAAAAAAAAAAAAAAAAAJgCAABkcnMv&#10;ZG93bnJldi54bWxQSwUGAAAAAAQABAD1AAAAigMAAAAA&#10;" adj="-11796480,,5400" path="m248406,nsc385597,,496813,761062,496813,1699879r-248406,c248407,1133253,248406,566626,248406,xem248406,nfc385597,,496813,761062,496813,1699879e" filled="f" strokecolor="black [3213]" strokeweight="1.5pt">
                        <v:stroke dashstyle="dash" joinstyle="miter"/>
                        <v:formulas/>
                        <v:path arrowok="t" o:connecttype="custom" o:connectlocs="248406,0;496813,1699879" o:connectangles="0,0" textboxrect="0,0,496813,3399757"/>
                        <v:textbox>
                          <w:txbxContent>
                            <w:p w:rsidR="00B67AEF" w:rsidRDefault="00B67AEF" w:rsidP="00CB28E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  <v:shape id="Дуга 418" o:spid="_x0000_s1391" style="position:absolute;left:18833;top:640;width:4190;height:33985;rotation:-90;flip:x;visibility:visible;mso-wrap-style:square;v-text-anchor:middle" coordsize="418998,339849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bC58AA&#10;AADcAAAADwAAAGRycy9kb3ducmV2LnhtbERPy4rCMBTdD/gP4QqzG1NFZKhGEUFwcOHzA67NtS02&#10;NzXJmI5fbxbCLA/nPVt0phEPcr62rGA4yEAQF1bXXCo4n9Zf3yB8QNbYWCYFf+RhMe99zDDXNvKB&#10;HsdQihTCPkcFVQhtLqUvKjLoB7YlTtzVOoMhQVdK7TCmcNPIUZZNpMGaU0OFLa0qKm7HX6Ng5HUb&#10;J2533T5dd1neL3H1E/dKffa75RREoC78i9/ujVYwHqa16Uw6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SbC58AAAADcAAAADwAAAAAAAAAAAAAAAACYAgAAZHJzL2Rvd25y&#10;ZXYueG1sUEsFBgAAAAAEAAQA9QAAAIUDAAAAAA==&#10;" adj="-11796480,,5400" path="m209499,nsc325202,,418998,760779,418998,1699248r-209499,l209499,xem209499,nfc325202,,418998,760779,418998,1699248e" filled="f" strokecolor="black [3213]" strokeweight="1.5pt">
                      <v:stroke dashstyle="dash" joinstyle="miter"/>
                      <v:formulas/>
                      <v:path arrowok="t" o:connecttype="custom" o:connectlocs="209499,0;418998,1699248" o:connectangles="0,0" textboxrect="0,0,418998,3398496"/>
                      <v:textbox>
                        <w:txbxContent>
                          <w:p w:rsidR="00B67AEF" w:rsidRDefault="00B67AEF" w:rsidP="00CB28EC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Группа 427" o:spid="_x0000_s1392" style="position:absolute;left:875;top:-2606;width:42854;height:26245" coordorigin="875,-2606" coordsize="42854,26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  <v:group id="Группа 130" o:spid="_x0000_s1393" style="position:absolute;left:875;top:-2606;width:42854;height:26245" coordorigin="147,-1845" coordsize="42854,25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<v:group id="Группа 133" o:spid="_x0000_s1394" style="position:absolute;left:147;top:-1845;width:42854;height:25398" coordorigin="4925,-1845" coordsize="42854,25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  <v:shape id="Поле 134" o:spid="_x0000_s1395" type="#_x0000_t202" style="position:absolute;left:24773;top:10315;width:4449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        <v:textbox>
                            <w:txbxContent>
                              <w:p w:rsidR="00B67AEF" w:rsidRPr="00BA6A1C" w:rsidRDefault="00B67AEF" w:rsidP="00CB28EC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Группа 136" o:spid="_x0000_s1396" style="position:absolute;left:4925;top:-1845;width:42854;height:25398" coordorigin="4758,-2570" coordsize="49684,3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v:shape id="Поле 45" o:spid="_x0000_s1397" type="#_x0000_t202" style="position:absolute;left:15616;top:26420;width:4023;height:3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          <v:textbox>
                              <w:txbxContent>
                                <w:p w:rsidR="00B67AEF" w:rsidRPr="00BA6A1C" w:rsidRDefault="00B67AEF" w:rsidP="00CB28E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Поле 45" o:spid="_x0000_s1398" type="#_x0000_t202" style="position:absolute;left:50921;top:13248;width:3521;height:4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7MuM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7MuMYAAADcAAAADwAAAAAAAAAAAAAAAACYAgAAZHJz&#10;L2Rvd25yZXYueG1sUEsFBgAAAAAEAAQA9QAAAIsDAAAAAA==&#10;" filled="f" stroked="f" strokeweight=".5pt">
                            <v:textbox>
                              <w:txbxContent>
                                <w:p w:rsidR="00B67AEF" w:rsidRPr="00BA6A1C" w:rsidRDefault="00B67AEF" w:rsidP="00CB28E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group id="Группа 139" o:spid="_x0000_s1399" style="position:absolute;left:4758;top:-944;width:49092;height:29864" coordorigin="4758,-944" coordsize="49092,29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<v:shape id="Прямая со стрелкой 141" o:spid="_x0000_s1400" type="#_x0000_t32" style="position:absolute;left:4758;top:13337;width:49092;height: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4pMYAAADcAAAADwAAAGRycy9kb3ducmV2LnhtbESPQWvCQBCF7wX/wzKCt7qxpFKiq4hS&#10;sAgtUUG8jdkxCWZnw+7WpP++WxB6m+G9ed+b+bI3jbiT87VlBZNxAoK4sLrmUsHx8P78BsIHZI2N&#10;ZVLwQx6Wi8HTHDNtO87pvg+liCHsM1RQhdBmUvqiIoN+bFviqF2tMxji6kqpHXYx3DTyJUmm0mDN&#10;kVBhS+uKitv+20TIJs1fd6fdJaV89dVdPs6fwZ2VGg371QxEoD78mx/XWx3rpxP4eyZ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V+KTGAAAA3AAAAA8AAAAAAAAA&#10;AAAAAAAAoQIAAGRycy9kb3ducmV2LnhtbFBLBQYAAAAABAAEAPkAAACUAwAAAAA=&#10;" strokecolor="#4579b8 [3044]">
                              <v:stroke endarrow="open"/>
                            </v:shape>
                            <v:shape id="Прямая со стрелкой 143" o:spid="_x0000_s1401" type="#_x0000_t32" style="position:absolute;left:28056;top:-944;width:0;height:291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vDSMYAAADcAAAADwAAAGRycy9kb3ducmV2LnhtbESPQWvCQBCF70L/wzIFb7ppm0qJriKW&#10;QotgiRbE25idJsHsbNhdTfz3rlDobYb35n1vZoveNOJCzteWFTyNExDEhdU1lwp+dh+jNxA+IGts&#10;LJOCK3lYzB8GM8y07TinyzaUIoawz1BBFUKbSemLigz6sW2Jo/ZrncEQV1dK7bCL4aaRz0kykQZr&#10;joQKW1pVVJy2ZxMh72n+ut6vjynly+/u+HXYBHdQavjYL6cgAvXh3/x3/alj/fQF7s/ECe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Lw0jGAAAA3AAAAA8AAAAAAAAA&#10;AAAAAAAAoQIAAGRycy9kb3ducmV2LnhtbFBLBQYAAAAABAAEAPkAAACUAwAAAAA=&#10;" strokecolor="#4579b8 [3044]">
                              <v:stroke endarrow="open"/>
                            </v:shape>
                            <v:group id="Группа 144" o:spid="_x0000_s1402" style="position:absolute;left:7912;top:4432;width:10272;height:17885" coordorigin="7912,4432" coordsize="10271,17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      <v:shape id="Полилиния 145" o:spid="_x0000_s1403" style="position:absolute;left:7912;top:4432;width:10241;height:8979;visibility:visible;mso-wrap-style:square;v-text-anchor:middle" coordsize="1024057,897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lwycIA&#10;AADcAAAADwAAAGRycy9kb3ducmV2LnhtbERPTWvCQBC9C/0PyxR6001LG2zMRkoh0F5Eo4ceh90x&#10;SZudDdk1xn/vFgRv83ifk68n24mRBt86VvC8SEAQa2darhUc9uV8CcIHZIOdY1JwIQ/r4mGWY2bc&#10;mXc0VqEWMYR9hgqaEPpMSq8bsugXrieO3NENFkOEQy3NgOcYbjv5kiSptNhybGiwp8+G9F91sgrG&#10;w2+a6sv0/Y52a/VPeSp9vVHq6XH6WIEINIW7+Ob+MnH+6xv8PxMvk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CXDJwgAAANwAAAAPAAAAAAAAAAAAAAAAAJgCAABkcnMvZG93&#10;bnJldi54bWxQSwUGAAAAAAQABAD1AAAAhwMAAAAA&#10;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path arrowok="t" o:connecttype="custom" o:connectlocs="1024056,897940;1011113,813162;966012,681721;867834,549430;646146,376205;0,0;0,0;0,0" o:connectangles="0,0,0,0,0,0,0,0"/>
                              </v:shape>
                              <v:shape id="Полилиния 146" o:spid="_x0000_s1404" style="position:absolute;left:7948;top:13338;width:10236;height:8979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gf4cQA&#10;AADcAAAADwAAAGRycy9kb3ducmV2LnhtbERPS2vCQBC+F/oflin0Vje1GkrqJrSCj4NStCL0NmSn&#10;STA7G3ZXjf/eFYTe5uN7zqToTStO5HxjWcHrIAFBXFrdcKVg9zN7eQfhA7LG1jIpuJCHIn98mGCm&#10;7Zk3dNqGSsQQ9hkqqEPoMil9WZNBP7AdceT+rDMYInSV1A7PMdy0cpgkqTTYcGyosaNpTeVhezQK&#10;9ofvXs6t37zNVs3Cpe3vfP01Vur5qf/8ABGoD//iu3up4/xRCrdn4gUy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IH+HEAAAA3AAAAA8AAAAAAAAAAAAAAAAAmAIAAGRycy9k&#10;b3ducmV2LnhtbFBLBQYAAAAABAAEAPUAAACJ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3620,897890;1010683,813117;965601,681683;867465,549399;645871,376184;0,0;0,0;0,0" o:connectangles="0,0,0,0,0,0,0,0" textboxrect="0,0,1024057,897940"/>
                                <v:textbox>
                                  <w:txbxContent>
                                    <w:p w:rsidR="00B67AEF" w:rsidRDefault="00B67AEF" w:rsidP="00CB28EC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Группа 147" o:spid="_x0000_s1405" style="position:absolute;left:37604;top:4491;width:10243;height:17914;flip:x" coordorigin="93,100" coordsize="10247,17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hSdDCAAAA3AAAAA8A&#10;AAAAAAAAAAAAAAAAqgIAAGRycy9kb3ducmV2LnhtbFBLBQYAAAAABAAEAPoAAACZAwAAAAA=&#10;">
                              <v:shape id="Полилиния 148" o:spid="_x0000_s1406" style="position:absolute;left:100;top:100;width:10241;height:8979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G8r8QA&#10;AADcAAAADwAAAGRycy9kb3ducmV2LnhtbESPQU/DMAyF70j8h8hI3Fi6CSFUlk3TpknjwIGy3b3G&#10;tN0aJ0qytvx7fEDiZus9v/d5uZ5crwaKqfNsYD4rQBHX3nbcGDh+7Z9eQaWMbLH3TAZ+KMF6dX+3&#10;xNL6kT9pqHKjJIRTiQbanEOpdapbcphmPhCL9u2jwyxrbLSNOEq46/WiKF60w46locVA25bqa3Vz&#10;BoYx4G6xCZ7OH/PTtRouh/e4M+bxYdq8gco05X/z3/XBCv6z0MozMoF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hvK/EAAAA3AAAAA8AAAAAAAAAAAAAAAAAmAIAAGRycy9k&#10;b3ducmV2LnhtbFBLBQYAAAAABAAEAPUAAACJ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4057,897940;1011114,813162;966013,681721;867835,549430;646147,376205;0,0;0,0;0,0" o:connectangles="0,0,0,0,0,0,0,0" textboxrect="0,0,1024057,897940"/>
                                <v:textbox>
                                  <w:txbxContent>
                                    <w:p w:rsidR="00B67AEF" w:rsidRDefault="00B67AEF" w:rsidP="00CB28EC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Полилиния 150" o:spid="_x0000_s1407" style="position:absolute;left:93;top:9041;width:10236;height:8979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S008YA&#10;AADcAAAADwAAAGRycy9kb3ducmV2LnhtbESPT2sCQQzF74LfYYjgrc62RZHVUdqCtocW8Q9Cb2En&#10;3V3cySwzo67f3hwK3hLey3u/zJeda9SFQqw9G3geZaCIC29rLg0c9qunKaiYkC02nsnAjSIsF/3e&#10;HHPrr7ylyy6VSkI45migSqnNtY5FRQ7jyLfEov354DDJGkptA14l3DX6Jcsm2mHN0lBhSx8VFafd&#10;2Rk4njadXvu4fV19159h0vyuf97HxgwH3dsMVKIuPcz/119W8MeCL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S008YAAADcAAAADwAAAAAAAAAAAAAAAACYAgAAZHJz&#10;L2Rvd25yZXYueG1sUEsFBgAAAAAEAAQA9QAAAIsD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1023620,897890;1010683,813117;965601,681683;867465,549399;645871,376184;0,0;0,0;0,0" o:connectangles="0,0,0,0,0,0,0,0" textboxrect="0,0,1024057,897940"/>
                                <v:textbox>
                                  <w:txbxContent>
                                    <w:p w:rsidR="00B67AEF" w:rsidRDefault="00B67AEF" w:rsidP="00CB28E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рямая со стрелкой 152" o:spid="_x0000_s1408" type="#_x0000_t32" style="position:absolute;left:14725;top:9057;width:17054;height:198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7wDsYAAADcAAAADwAAAGRycy9kb3ducmV2LnhtbESPQWvCQBCF7wX/wzKCt7pRtEh0FVEK&#10;LUJLVBBvY3ZMgtnZsLua9N93CwVvM7w373uzWHWmFg9yvrKsYDRMQBDnVldcKDge3l9nIHxA1lhb&#10;JgU/5GG17L0sMNW25Ywe+1CIGMI+RQVlCE0qpc9LMuiHtiGO2tU6gyGurpDaYRvDTS3HSfImDVYc&#10;CSU2tCkpv+3vJkK2k2y6O+0uE8rW3+3l8/wV3FmpQb9bz0EE6sLT/H/9oWP96Rj+nokT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e8A7GAAAA3AAAAA8AAAAAAAAA&#10;AAAAAAAAoQIAAGRycy9kb3ducmV2LnhtbFBLBQYAAAAABAAEAPkAAACUAwAAAAA=&#10;" strokecolor="#4579b8 [3044]">
                              <v:stroke endarrow="open"/>
                            </v:shape>
                          </v:group>
                          <v:shape id="Поле 45" o:spid="_x0000_s1409" type="#_x0000_t202" style="position:absolute;left:24318;top:-2570;width:3540;height:3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              <v:textbox>
                              <w:txbxContent>
                                <w:p w:rsidR="00B67AEF" w:rsidRPr="00090F9F" w:rsidRDefault="00B67AEF" w:rsidP="00CB28E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090F9F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z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</v:group>
                      <v:oval id="Овал 156" o:spid="_x0000_s1410" style="position:absolute;left:20077;top:1043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AC7MEA&#10;AADcAAAADwAAAGRycy9kb3ducmV2LnhtbERPTWvCQBC9C/6HZQRvurGgljSr1IIQ7KmxvY/ZSTY1&#10;Oxuya0z/fbdQ8DaP9znZfrStGKj3jWMFq2UCgrh0uuFawef5uHgG4QOyxtYxKfghD/vddJJhqt2d&#10;P2goQi1iCPsUFZgQulRKXxqy6JeuI45c5XqLIcK+lrrHewy3rXxKko202HBsMNjRm6HyWtysAnd8&#10;v+itOV/zr++cm0txGE6VUWo+G19fQAQaw0P87851nL/ewN8z8QK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QAuzBAAAA3AAAAA8AAAAAAAAAAAAAAAAAmAIAAGRycy9kb3du&#10;cmV2LnhtbFBLBQYAAAAABAAEAPUAAACGAwAAAAA=&#10;" fillcolor="black [3200]" strokecolor="black [1600]" strokeweight="2pt"/>
                    </v:group>
                    <v:group id="Группа 426" o:spid="_x0000_s1411" style="position:absolute;left:3550;top:105;width:34585;height:4936" coordorigin="3550,105" coordsize="34584,49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    <v:shape id="Дуга 421" o:spid="_x0000_s1412" style="position:absolute;left:18375;top:-14720;width:4936;height:34585;rotation:90;flip:x;visibility:visible;mso-wrap-style:square;v-text-anchor:middle" coordsize="493579,345844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61AcQA&#10;AADcAAAADwAAAGRycy9kb3ducmV2LnhtbESPwWrDMBBE74X+g9hCb40cU9LgRAlpIXWPcRLIdbG2&#10;lqm0MpZiu39fBQI9DjPzhllvJ2fFQH1oPSuYzzIQxLXXLTcKzqf9yxJEiMgarWdS8EsBtpvHhzUW&#10;2o9c0XCMjUgQDgUqMDF2hZShNuQwzHxHnLxv3zuMSfaN1D2OCe6szLNsIR22nBYMdvRhqP45Xp2C&#10;ne3ePy+nqO2lfDPnuqzK7DAp9fw07VYgIk3xP3xvf2kFr/kcbmfS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OtQHEAAAA3AAAAA8AAAAAAAAAAAAAAAAAmAIAAGRycy9k&#10;b3ducmV2LnhtbFBLBQYAAAAABAAEAPUAAACJAwAAAAA=&#10;" adj="-11796480,,5400" path="m246789,nsc383087,,493579,774200,493579,1729223r-246789,c246790,1152815,246789,576408,246789,xem246789,nfc383087,,493579,774200,493579,1729223e" filled="f" strokecolor="black [3213]" strokeweight="1.5pt">
                        <v:stroke joinstyle="miter"/>
                        <v:formulas/>
                        <v:path arrowok="t" o:connecttype="custom" o:connectlocs="246789,0;493579,1729223" o:connectangles="0,0" textboxrect="0,0,493579,3458445"/>
                        <v:textbox>
                          <w:txbxContent>
                            <w:p w:rsidR="00B67AEF" w:rsidRDefault="00B67AEF" w:rsidP="00CB28E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Дуга 422" o:spid="_x0000_s1413" style="position:absolute;left:18377;top:-14715;width:4931;height:34571;rotation:-90;flip:x y;visibility:visible;mso-wrap-style:square;v-text-anchor:middle" coordsize="493080,34571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0u1cQA&#10;AADcAAAADwAAAGRycy9kb3ducmV2LnhtbESPQWsCMRSE70L/Q3iF3jTrVkVWo7Si6EEQrfT82Dx3&#10;VzcvSxJ1/fdNQfA4zMw3zHTemlrcyPnKsoJ+LwFBnFtdcaHg+LPqjkH4gKyxtkwKHuRhPnvrTDHT&#10;9s57uh1CISKEfYYKyhCaTEqfl2TQ92xDHL2TdQZDlK6Q2uE9wk0t0yQZSYMVx4USG1qUlF8OV6Ng&#10;/dlff4/c7nc5OA6v27O2TRhvlPp4b78mIAK14RV+tjdawSBN4f9MP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tLtXEAAAA3AAAAA8AAAAAAAAAAAAAAAAAmAIAAGRycy9k&#10;b3ducmV2LnhtbFBLBQYAAAAABAAEAPUAAACJAwAAAAA=&#10;" adj="-11796480,,5400" path="m246540,nsc382700,,493080,773912,493080,1728580r-246540,l246540,xem246540,nfc382700,,493080,773912,493080,1728580e" filled="f" strokecolor="black [3213]" strokeweight="1.5pt">
                        <v:stroke joinstyle="miter"/>
                        <v:formulas/>
                        <v:path arrowok="t" o:connecttype="custom" o:connectlocs="246540,0;493080,1728580" o:connectangles="0,0" textboxrect="0,0,493080,3457159"/>
                        <v:textbox>
                          <w:txbxContent>
                            <w:p w:rsidR="00B67AEF" w:rsidRDefault="00B67AEF" w:rsidP="00CB28E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group id="Группа 425" o:spid="_x0000_s1414" style="position:absolute;left:3595;top:799;width:34434;height:3870" coordorigin="3595,799" coordsize="34433,3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jGI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W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aMYgxgAAANwA&#10;AAAPAAAAAAAAAAAAAAAAAKoCAABkcnMvZG93bnJldi54bWxQSwUGAAAAAAQABAD6AAAAnQMAAAAA&#10;">
                        <v:shape id="Дуга 423" o:spid="_x0000_s1415" style="position:absolute;left:18877;top:-14483;width:3870;height:34434;rotation:90;flip:x y;visibility:visible;mso-wrap-style:square;v-text-anchor:middle" coordsize="387015,34433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Miu8UA&#10;AADcAAAADwAAAGRycy9kb3ducmV2LnhtbESPQWvCQBSE74X+h+UJvelGW6xEVxFBbKVYjILXR/aZ&#10;jc2+Ddk1pv/eLQg9DjPzDTNbdLYSLTW+dKxgOEhAEOdOl1woOB7W/QkIH5A1Vo5JwS95WMyfn2aY&#10;anfjPbVZKESEsE9RgQmhTqX0uSGLfuBq4uidXWMxRNkUUjd4i3BbyVGSjKXFkuOCwZpWhvKf7GoV&#10;ZJ/r1fW0zc3X9zvXR7PbtLvLSamXXrecggjUhf/wo/2hFbyNXuHvTDwC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gyK7xQAAANwAAAAPAAAAAAAAAAAAAAAAAJgCAABkcnMv&#10;ZG93bnJldi54bWxQSwUGAAAAAAQABAD1AAAAigMAAAAA&#10;" adj="-11796480,,5400" path="m193507,nsc300379,,387015,770826,387015,1721688r-193507,c193508,1147792,193507,573896,193507,xem193507,nfc300379,,387015,770826,387015,1721688e" filled="f" strokecolor="black [3040]" strokeweight="1.5pt">
                          <v:stroke joinstyle="miter"/>
                          <v:formulas/>
                          <v:path arrowok="t" o:connecttype="custom" o:connectlocs="193507,0;387015,1721688" o:connectangles="0,0" textboxrect="0,0,387015,3443375"/>
                          <v:textbox>
                            <w:txbxContent>
                              <w:p w:rsidR="00B67AEF" w:rsidRDefault="00B67AEF" w:rsidP="00CB28E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  <v:shape id="Дуга 424" o:spid="_x0000_s1416" style="position:absolute;left:19052;top:-14310;width:3865;height:34084;rotation:-90;flip:x;visibility:visible;mso-wrap-style:square;v-text-anchor:middle" coordsize="386557,34083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4q1sMA&#10;AADcAAAADwAAAGRycy9kb3ducmV2LnhtbESPzYrCQBCE7wu+w9CCt3XiD0Gjo/iDrIe9GH2ANtMm&#10;wUxPyIwmvr2zIOyxqKqvqOW6M5V4UuNKywpGwwgEcWZ1ybmCy/nwPQPhPLLGyjIpeJGD9ar3tcRE&#10;25ZP9Ex9LgKEXYIKCu/rREqXFWTQDW1NHLybbQz6IJtc6gbbADeVHEdRLA2WHBYKrGlXUHZPH0bB&#10;3sXxbzqZbeeG7u5n7l/XttspNeh3mwUIT53/D3/aR61gOp7C35lwBOTq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4q1sMAAADcAAAADwAAAAAAAAAAAAAAAACYAgAAZHJzL2Rv&#10;d25yZXYueG1sUEsFBgAAAAAEAAQA9QAAAIgDAAAAAA==&#10;" adj="-11796480,,5400" path="m193278,nsc300023,,386557,762978,386557,1704160r-193278,c193279,1136107,193278,568053,193278,xem193278,nfc300023,,386557,762978,386557,1704160e" filled="f" strokecolor="black [3040]" strokeweight="1.5pt">
                          <v:stroke joinstyle="miter"/>
                          <v:formulas/>
                          <v:path arrowok="t" o:connecttype="custom" o:connectlocs="193278,0;386557,1704160" o:connectangles="0,0" textboxrect="0,0,386557,3408320"/>
                          <v:textbox>
                            <w:txbxContent>
                              <w:p w:rsidR="00B67AEF" w:rsidRDefault="00B67AEF" w:rsidP="00CB28E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8C310C" w:rsidRDefault="008C310C" w:rsidP="008C310C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плоскости </w:t>
      </w:r>
      <w:r w:rsidRPr="00013D15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 xml:space="preserve"> гипербола задана своим уравнением </w:t>
      </w:r>
    </w:p>
    <w:p w:rsidR="008C310C" w:rsidRPr="00143364" w:rsidRDefault="008C310C" w:rsidP="008C310C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143364">
        <w:rPr>
          <w:rFonts w:ascii="Times New Roman" w:hAnsi="Times New Roman" w:cs="Times New Roman"/>
          <w:position w:val="-28"/>
          <w:sz w:val="28"/>
          <w:szCs w:val="28"/>
        </w:rPr>
        <w:object w:dxaOrig="1300" w:dyaOrig="760">
          <v:shape id="_x0000_i1160" type="#_x0000_t75" style="width:65.75pt;height:38.1pt" o:ole="">
            <v:imagedata r:id="rId252" o:title=""/>
          </v:shape>
          <o:OLEObject Type="Embed" ProgID="Equation.DSMT4" ShapeID="_x0000_i1160" DrawAspect="Content" ObjectID="_1517376372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3.13)</w:t>
      </w:r>
    </w:p>
    <w:p w:rsidR="008C310C" w:rsidRDefault="008C310C" w:rsidP="008C31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уравнение поверхности, полученной вращением гиперболы вокруг её действительной оси </w:t>
      </w:r>
      <w:proofErr w:type="spellStart"/>
      <w:r w:rsidRPr="00A4222B">
        <w:rPr>
          <w:rFonts w:ascii="Times New Roman" w:hAnsi="Times New Roman" w:cs="Times New Roman"/>
          <w:i/>
          <w:sz w:val="28"/>
          <w:szCs w:val="28"/>
        </w:rPr>
        <w:t>О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Уравнение гиперболы (3.13) приводится к виду (3.9), следовательно, для получения уравнения поверхности двуполостного гиперболоида вращения достаточно в уравнении гиперболы (3.13) </w:t>
      </w:r>
      <w:r w:rsidRPr="00876DFB">
        <w:rPr>
          <w:rFonts w:ascii="Times New Roman" w:hAnsi="Times New Roman" w:cs="Times New Roman"/>
          <w:position w:val="-4"/>
          <w:sz w:val="28"/>
          <w:szCs w:val="28"/>
        </w:rPr>
        <w:object w:dxaOrig="300" w:dyaOrig="340">
          <v:shape id="_x0000_i1161" type="#_x0000_t75" style="width:15.9pt;height:18pt" o:ole="">
            <v:imagedata r:id="rId210" o:title=""/>
          </v:shape>
          <o:OLEObject Type="Embed" ProgID="Equation.DSMT4" ShapeID="_x0000_i1161" DrawAspect="Content" ObjectID="_1517376373" r:id="rId254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ть на </w:t>
      </w:r>
      <w:r w:rsidRPr="00876DFB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62" type="#_x0000_t75" style="width:40.85pt;height:18pt" o:ole="">
            <v:imagedata r:id="rId212" o:title=""/>
          </v:shape>
          <o:OLEObject Type="Embed" ProgID="Equation.DSMT4" ShapeID="_x0000_i1162" DrawAspect="Content" ObjectID="_1517376374" r:id="rId255"/>
        </w:object>
      </w:r>
      <w:r>
        <w:rPr>
          <w:rFonts w:ascii="Times New Roman" w:hAnsi="Times New Roman" w:cs="Times New Roman"/>
          <w:sz w:val="28"/>
          <w:szCs w:val="28"/>
        </w:rPr>
        <w:t>. После замены получим</w:t>
      </w:r>
    </w:p>
    <w:p w:rsidR="008C310C" w:rsidRDefault="008C310C" w:rsidP="008C310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20" w:dyaOrig="760">
          <v:shape id="_x0000_i1163" type="#_x0000_t75" style="width:90.7pt;height:38.1pt" o:ole="">
            <v:imagedata r:id="rId256" o:title=""/>
          </v:shape>
          <o:OLEObject Type="Embed" ProgID="Equation.DSMT4" ShapeID="_x0000_i1163" DrawAspect="Content" ObjectID="_1517376375" r:id="rId25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C310C" w:rsidRPr="00021551" w:rsidRDefault="008C310C" w:rsidP="008C31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8C310C" w:rsidRDefault="008C310C" w:rsidP="008C310C">
      <w:pPr>
        <w:spacing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2060" w:dyaOrig="760">
          <v:shape id="_x0000_i1164" type="#_x0000_t75" style="width:103.15pt;height:38.1pt" o:ole="">
            <v:imagedata r:id="rId258" o:title=""/>
          </v:shape>
          <o:OLEObject Type="Embed" ProgID="Equation.DSMT4" ShapeID="_x0000_i1164" DrawAspect="Content" ObjectID="_1517376376" r:id="rId259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(3.14)</w:t>
      </w:r>
    </w:p>
    <w:p w:rsidR="008C310C" w:rsidRDefault="008C310C" w:rsidP="008C31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(3.14) является уравнением </w:t>
      </w:r>
      <w:r w:rsidRPr="00CB28EC">
        <w:rPr>
          <w:rFonts w:ascii="Times New Roman" w:hAnsi="Times New Roman" w:cs="Times New Roman"/>
          <w:i/>
          <w:sz w:val="28"/>
          <w:szCs w:val="28"/>
        </w:rPr>
        <w:t>двуполостного гиперболоида вращения</w:t>
      </w:r>
      <w:r w:rsidR="00CB28EC">
        <w:rPr>
          <w:rFonts w:ascii="Times New Roman" w:hAnsi="Times New Roman" w:cs="Times New Roman"/>
          <w:sz w:val="28"/>
          <w:szCs w:val="28"/>
        </w:rPr>
        <w:t xml:space="preserve"> (рис.3.10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310C" w:rsidRDefault="008C310C" w:rsidP="008C31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14B47">
        <w:rPr>
          <w:rFonts w:ascii="Times New Roman" w:hAnsi="Times New Roman" w:cs="Times New Roman"/>
          <w:i/>
          <w:sz w:val="28"/>
          <w:szCs w:val="28"/>
        </w:rPr>
        <w:t>Двуполостным гиперболоидом</w:t>
      </w:r>
      <w:r>
        <w:rPr>
          <w:rFonts w:ascii="Times New Roman" w:hAnsi="Times New Roman" w:cs="Times New Roman"/>
          <w:sz w:val="28"/>
          <w:szCs w:val="28"/>
        </w:rPr>
        <w:t xml:space="preserve"> называется фигура, в которую переходит двуполостный гиперболоид вращения при сжатии к плоскости </w:t>
      </w:r>
      <w:r w:rsidRPr="006A2736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>. Каноническое уравнение двуполостного гиперболоида имеет вид:</w:t>
      </w:r>
    </w:p>
    <w:p w:rsidR="008C310C" w:rsidRDefault="008C310C" w:rsidP="008C310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2060" w:dyaOrig="760">
          <v:shape id="_x0000_i1165" type="#_x0000_t75" style="width:103.15pt;height:38.1pt" o:ole="">
            <v:imagedata r:id="rId260" o:title=""/>
          </v:shape>
          <o:OLEObject Type="Embed" ProgID="Equation.DSMT4" ShapeID="_x0000_i1165" DrawAspect="Content" ObjectID="_1517376377" r:id="rId261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(3.15)</w:t>
      </w:r>
    </w:p>
    <w:p w:rsidR="00162B0C" w:rsidRDefault="00162B0C" w:rsidP="00162B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ращении гиперболы вокруг её мнимой оси </w:t>
      </w:r>
      <w:r w:rsidRPr="00A4222B">
        <w:rPr>
          <w:rFonts w:ascii="Times New Roman" w:hAnsi="Times New Roman" w:cs="Times New Roman"/>
          <w:i/>
          <w:sz w:val="28"/>
          <w:szCs w:val="28"/>
        </w:rPr>
        <w:t>О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ужно в уравнении (3.13) </w:t>
      </w:r>
      <w:r w:rsidRPr="00162B0C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66" type="#_x0000_t75" style="width:16.6pt;height:21.45pt" o:ole="">
            <v:imagedata r:id="rId262" o:title=""/>
          </v:shape>
          <o:OLEObject Type="Embed" ProgID="Equation.DSMT4" ShapeID="_x0000_i1166" DrawAspect="Content" ObjectID="_1517376378" r:id="rId263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ть на </w:t>
      </w:r>
      <w:r w:rsidRPr="00162B0C">
        <w:rPr>
          <w:rFonts w:ascii="Times New Roman" w:hAnsi="Times New Roman" w:cs="Times New Roman"/>
          <w:position w:val="-12"/>
          <w:sz w:val="28"/>
          <w:szCs w:val="28"/>
        </w:rPr>
        <w:object w:dxaOrig="840" w:dyaOrig="420">
          <v:shape id="_x0000_i1167" type="#_x0000_t75" style="width:42.25pt;height:21.45pt" o:ole="">
            <v:imagedata r:id="rId264" o:title=""/>
          </v:shape>
          <o:OLEObject Type="Embed" ProgID="Equation.DSMT4" ShapeID="_x0000_i1167" DrawAspect="Content" ObjectID="_1517376379" r:id="rId265"/>
        </w:object>
      </w:r>
      <w:r>
        <w:rPr>
          <w:rFonts w:ascii="Times New Roman" w:hAnsi="Times New Roman" w:cs="Times New Roman"/>
          <w:sz w:val="28"/>
          <w:szCs w:val="28"/>
        </w:rPr>
        <w:t>. После замены получим</w:t>
      </w:r>
    </w:p>
    <w:p w:rsidR="00162B0C" w:rsidRDefault="002B101B" w:rsidP="00162B0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20" w:dyaOrig="760">
          <v:shape id="_x0000_i1168" type="#_x0000_t75" style="width:90.7pt;height:38.1pt" o:ole="">
            <v:imagedata r:id="rId266" o:title=""/>
          </v:shape>
          <o:OLEObject Type="Embed" ProgID="Equation.DSMT4" ShapeID="_x0000_i1168" DrawAspect="Content" ObjectID="_1517376380" r:id="rId267"/>
        </w:object>
      </w:r>
      <w:r w:rsidR="00162B0C">
        <w:rPr>
          <w:rFonts w:ascii="Times New Roman" w:hAnsi="Times New Roman" w:cs="Times New Roman"/>
          <w:sz w:val="28"/>
          <w:szCs w:val="28"/>
        </w:rPr>
        <w:t>,</w:t>
      </w:r>
    </w:p>
    <w:p w:rsidR="00162B0C" w:rsidRPr="00021551" w:rsidRDefault="00162B0C" w:rsidP="00162B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162B0C" w:rsidRDefault="00C91A06" w:rsidP="00162B0C">
      <w:pPr>
        <w:spacing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2060" w:dyaOrig="760">
          <v:shape id="_x0000_i1169" type="#_x0000_t75" style="width:103.15pt;height:38.1pt" o:ole="">
            <v:imagedata r:id="rId260" o:title=""/>
          </v:shape>
          <o:OLEObject Type="Embed" ProgID="Equation.DSMT4" ShapeID="_x0000_i1169" DrawAspect="Content" ObjectID="_1517376381" r:id="rId268"/>
        </w:object>
      </w:r>
      <w:r w:rsidR="00162B0C">
        <w:rPr>
          <w:rFonts w:ascii="Times New Roman" w:hAnsi="Times New Roman" w:cs="Times New Roman"/>
          <w:sz w:val="28"/>
          <w:szCs w:val="28"/>
        </w:rPr>
        <w:t>.                                (3.1</w:t>
      </w:r>
      <w:r>
        <w:rPr>
          <w:rFonts w:ascii="Times New Roman" w:hAnsi="Times New Roman" w:cs="Times New Roman"/>
          <w:sz w:val="28"/>
          <w:szCs w:val="28"/>
        </w:rPr>
        <w:t>6</w:t>
      </w:r>
      <w:r w:rsidR="00162B0C">
        <w:rPr>
          <w:rFonts w:ascii="Times New Roman" w:hAnsi="Times New Roman" w:cs="Times New Roman"/>
          <w:sz w:val="28"/>
          <w:szCs w:val="28"/>
        </w:rPr>
        <w:t>)</w:t>
      </w:r>
    </w:p>
    <w:p w:rsidR="00EF3074" w:rsidRDefault="00EF3074" w:rsidP="00CB4C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(3.15) является уравнением </w:t>
      </w:r>
      <w:r w:rsidRPr="00CB28EC">
        <w:rPr>
          <w:rFonts w:ascii="Times New Roman" w:hAnsi="Times New Roman" w:cs="Times New Roman"/>
          <w:i/>
          <w:sz w:val="28"/>
          <w:szCs w:val="28"/>
        </w:rPr>
        <w:t>однополостного гиперболоида вращения</w:t>
      </w:r>
      <w:r w:rsidR="00CB28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B28EC" w:rsidRPr="00CB28EC">
        <w:rPr>
          <w:rFonts w:ascii="Times New Roman" w:hAnsi="Times New Roman" w:cs="Times New Roman"/>
          <w:sz w:val="28"/>
          <w:szCs w:val="28"/>
        </w:rPr>
        <w:t>(рис.3.11)</w:t>
      </w:r>
      <w:r w:rsidRPr="00CB28EC">
        <w:rPr>
          <w:rFonts w:ascii="Times New Roman" w:hAnsi="Times New Roman" w:cs="Times New Roman"/>
          <w:sz w:val="28"/>
          <w:szCs w:val="28"/>
        </w:rPr>
        <w:t>.</w:t>
      </w:r>
    </w:p>
    <w:p w:rsidR="002B101B" w:rsidRDefault="002B101B" w:rsidP="002B101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14B47">
        <w:rPr>
          <w:rFonts w:ascii="Times New Roman" w:hAnsi="Times New Roman" w:cs="Times New Roman"/>
          <w:i/>
          <w:sz w:val="28"/>
          <w:szCs w:val="28"/>
        </w:rPr>
        <w:t>Однополостным гиперболоидом</w:t>
      </w:r>
      <w:r>
        <w:rPr>
          <w:rFonts w:ascii="Times New Roman" w:hAnsi="Times New Roman" w:cs="Times New Roman"/>
          <w:sz w:val="28"/>
          <w:szCs w:val="28"/>
        </w:rPr>
        <w:t xml:space="preserve"> называется фигура, в которую переходит однополостный гиперболоид вращения при сжатии к плоскости </w:t>
      </w:r>
      <w:r w:rsidRPr="006A2736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>. Каноническое уравнение однополостного гиперболоида имеет вид</w:t>
      </w:r>
    </w:p>
    <w:p w:rsidR="00CB4CC0" w:rsidRDefault="001C6D0C" w:rsidP="00CB4CC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880" w:dyaOrig="760">
          <v:shape id="_x0000_i1170" type="#_x0000_t75" style="width:94.15pt;height:38.1pt" o:ole="">
            <v:imagedata r:id="rId269" o:title=""/>
          </v:shape>
          <o:OLEObject Type="Embed" ProgID="Equation.DSMT4" ShapeID="_x0000_i1170" DrawAspect="Content" ObjectID="_1517376382" r:id="rId270"/>
        </w:object>
      </w:r>
      <w:r w:rsidR="00CB4CC0">
        <w:rPr>
          <w:rFonts w:ascii="Times New Roman" w:hAnsi="Times New Roman" w:cs="Times New Roman"/>
          <w:sz w:val="28"/>
          <w:szCs w:val="28"/>
        </w:rPr>
        <w:t>,                                   (3.1</w:t>
      </w:r>
      <w:r w:rsidR="00C91A06">
        <w:rPr>
          <w:rFonts w:ascii="Times New Roman" w:hAnsi="Times New Roman" w:cs="Times New Roman"/>
          <w:sz w:val="28"/>
          <w:szCs w:val="28"/>
        </w:rPr>
        <w:t>7</w:t>
      </w:r>
      <w:r w:rsidR="00CB4CC0">
        <w:rPr>
          <w:rFonts w:ascii="Times New Roman" w:hAnsi="Times New Roman" w:cs="Times New Roman"/>
          <w:sz w:val="28"/>
          <w:szCs w:val="28"/>
        </w:rPr>
        <w:t>)</w:t>
      </w:r>
    </w:p>
    <w:p w:rsidR="00A51171" w:rsidRDefault="00A51171" w:rsidP="00A5117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55A6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545E21">
        <w:rPr>
          <w:rFonts w:ascii="Times New Roman" w:hAnsi="Times New Roman" w:cs="Times New Roman"/>
          <w:i/>
          <w:sz w:val="28"/>
          <w:szCs w:val="28"/>
        </w:rPr>
        <w:t>5</w:t>
      </w:r>
      <w:r w:rsidRPr="00CA55A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пределить вид и расположение поверхности, заданной в прямоугольной декартовой системе координат уравнением </w:t>
      </w:r>
    </w:p>
    <w:p w:rsidR="00A51171" w:rsidRDefault="00A51171" w:rsidP="00A5117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55A6">
        <w:rPr>
          <w:rFonts w:ascii="Times New Roman" w:hAnsi="Times New Roman" w:cs="Times New Roman"/>
          <w:position w:val="-12"/>
          <w:sz w:val="28"/>
          <w:szCs w:val="28"/>
        </w:rPr>
        <w:object w:dxaOrig="3660" w:dyaOrig="420">
          <v:shape id="_x0000_i1171" type="#_x0000_t75" style="width:183.45pt;height:21.45pt" o:ole="">
            <v:imagedata r:id="rId271" o:title=""/>
          </v:shape>
          <o:OLEObject Type="Embed" ProgID="Equation.DSMT4" ShapeID="_x0000_i1171" DrawAspect="Content" ObjectID="_1517376383" r:id="rId2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1171" w:rsidRDefault="00A51171" w:rsidP="00A5117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51171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Уравнение не содержит смешанных произведений переменных, поэтому параллельным переносом можно привести уравнение к каноническому виду. Имеем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55A6">
        <w:rPr>
          <w:rFonts w:ascii="Times New Roman" w:hAnsi="Times New Roman" w:cs="Times New Roman"/>
          <w:position w:val="-18"/>
          <w:sz w:val="28"/>
          <w:szCs w:val="28"/>
        </w:rPr>
        <w:object w:dxaOrig="5620" w:dyaOrig="499">
          <v:shape id="_x0000_i1172" type="#_x0000_t75" style="width:281.75pt;height:24.9pt" o:ole="">
            <v:imagedata r:id="rId273" o:title=""/>
          </v:shape>
          <o:OLEObject Type="Embed" ProgID="Equation.DSMT4" ShapeID="_x0000_i1172" DrawAspect="Content" ObjectID="_1517376384" r:id="rId27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171">
        <w:rPr>
          <w:rFonts w:ascii="Times New Roman" w:hAnsi="Times New Roman" w:cs="Times New Roman"/>
          <w:position w:val="-14"/>
          <w:sz w:val="28"/>
          <w:szCs w:val="28"/>
        </w:rPr>
        <w:object w:dxaOrig="4520" w:dyaOrig="480">
          <v:shape id="_x0000_i1173" type="#_x0000_t75" style="width:226.4pt;height:24.25pt" o:ole="">
            <v:imagedata r:id="rId275" o:title=""/>
          </v:shape>
          <o:OLEObject Type="Embed" ProgID="Equation.DSMT4" ShapeID="_x0000_i1173" DrawAspect="Content" ObjectID="_1517376385" r:id="rId27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171">
        <w:rPr>
          <w:rFonts w:ascii="Times New Roman" w:hAnsi="Times New Roman" w:cs="Times New Roman"/>
          <w:position w:val="-14"/>
          <w:sz w:val="28"/>
          <w:szCs w:val="28"/>
        </w:rPr>
        <w:object w:dxaOrig="3340" w:dyaOrig="480">
          <v:shape id="_x0000_i1174" type="#_x0000_t75" style="width:167.55pt;height:24.25pt" o:ole="">
            <v:imagedata r:id="rId277" o:title=""/>
          </v:shape>
          <o:OLEObject Type="Embed" ProgID="Equation.DSMT4" ShapeID="_x0000_i1174" DrawAspect="Content" ObjectID="_1517376386" r:id="rId27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171">
        <w:rPr>
          <w:rFonts w:ascii="Times New Roman" w:hAnsi="Times New Roman" w:cs="Times New Roman"/>
          <w:position w:val="-28"/>
          <w:sz w:val="28"/>
          <w:szCs w:val="28"/>
        </w:rPr>
        <w:object w:dxaOrig="3360" w:dyaOrig="820">
          <v:shape id="_x0000_i1175" type="#_x0000_t75" style="width:168.25pt;height:40.85pt" o:ole="">
            <v:imagedata r:id="rId279" o:title=""/>
          </v:shape>
          <o:OLEObject Type="Embed" ProgID="Equation.DSMT4" ShapeID="_x0000_i1175" DrawAspect="Content" ObjectID="_1517376387" r:id="rId2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ивая полученное уравнение с каноническими уравнениями, видим, что это есть уравнение двуполостного гиперболоида вращения. При помощи параллельного переноса</w:t>
      </w:r>
    </w:p>
    <w:p w:rsidR="00A51171" w:rsidRDefault="00A51171" w:rsidP="00A5117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56"/>
          <w:sz w:val="28"/>
          <w:szCs w:val="28"/>
        </w:rPr>
        <w:object w:dxaOrig="1260" w:dyaOrig="1260">
          <v:shape id="_x0000_i1176" type="#_x0000_t75" style="width:62.3pt;height:62.3pt" o:ole="">
            <v:imagedata r:id="rId281" o:title=""/>
          </v:shape>
          <o:OLEObject Type="Embed" ProgID="Equation.DSMT4" ShapeID="_x0000_i1176" DrawAspect="Content" ObjectID="_1517376388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1171" w:rsidRDefault="00A51171" w:rsidP="00A511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ём уравнение к виду</w:t>
      </w:r>
    </w:p>
    <w:p w:rsidR="00A51171" w:rsidRDefault="00A51171" w:rsidP="00A5117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28"/>
          <w:sz w:val="28"/>
          <w:szCs w:val="28"/>
        </w:rPr>
        <w:object w:dxaOrig="3060" w:dyaOrig="820">
          <v:shape id="_x0000_i1177" type="#_x0000_t75" style="width:152.3pt;height:40.85pt" o:ole="">
            <v:imagedata r:id="rId283" o:title=""/>
          </v:shape>
          <o:OLEObject Type="Embed" ProgID="Equation.DSMT4" ShapeID="_x0000_i1177" DrawAspect="Content" ObjectID="_1517376389" r:id="rId2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D7FC0" w:rsidRDefault="00BD7FC0" w:rsidP="00BD7F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 двуполостный гиперболоид вращения вокруг оси </w:t>
      </w:r>
      <w:r w:rsidRPr="00BD7FC0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178" type="#_x0000_t75" style="width:26.3pt;height:15.9pt" o:ole="">
            <v:imagedata r:id="rId285" o:title=""/>
          </v:shape>
          <o:OLEObject Type="Embed" ProgID="Equation.DSMT4" ShapeID="_x0000_i1178" DrawAspect="Content" ObjectID="_1517376390" r:id="rId28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55A6" w:rsidRDefault="00CA55A6" w:rsidP="00CA55A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7A77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545E21">
        <w:rPr>
          <w:rFonts w:ascii="Times New Roman" w:hAnsi="Times New Roman" w:cs="Times New Roman"/>
          <w:i/>
          <w:sz w:val="28"/>
          <w:szCs w:val="28"/>
        </w:rPr>
        <w:t>6</w:t>
      </w:r>
      <w:r w:rsidRPr="00FF7A77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Какую поверхность определяет уравнение</w:t>
      </w:r>
    </w:p>
    <w:p w:rsidR="00CA55A6" w:rsidRDefault="00CA55A6" w:rsidP="00CA55A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7A77">
        <w:rPr>
          <w:rFonts w:ascii="Times New Roman" w:hAnsi="Times New Roman" w:cs="Times New Roman"/>
          <w:position w:val="-12"/>
          <w:sz w:val="28"/>
          <w:szCs w:val="28"/>
        </w:rPr>
        <w:object w:dxaOrig="4060" w:dyaOrig="420">
          <v:shape id="_x0000_i1179" type="#_x0000_t75" style="width:202.85pt;height:21.45pt" o:ole="">
            <v:imagedata r:id="rId287" o:title=""/>
          </v:shape>
          <o:OLEObject Type="Embed" ProgID="Equation.DSMT4" ShapeID="_x0000_i1179" DrawAspect="Content" ObjectID="_1517376391" r:id="rId2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55A6" w:rsidRDefault="00CA55A6" w:rsidP="00CA55A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7A77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Чтобы привести данное уравнение к каноническому виду, выделяем полные квадраты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F7A7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0" type="#_x0000_t75" style="width:11.1pt;height:12.45pt" o:ole="">
            <v:imagedata r:id="rId289" o:title=""/>
          </v:shape>
          <o:OLEObject Type="Embed" ProgID="Equation.DSMT4" ShapeID="_x0000_i1180" DrawAspect="Content" ObjectID="_1517376392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E4969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181" type="#_x0000_t75" style="width:12.45pt;height:14.55pt" o:ole="">
            <v:imagedata r:id="rId291" o:title=""/>
          </v:shape>
          <o:OLEObject Type="Embed" ProgID="Equation.DSMT4" ShapeID="_x0000_i1181" DrawAspect="Content" ObjectID="_1517376393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E4969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82" type="#_x0000_t75" style="width:10.4pt;height:11.1pt" o:ole="">
            <v:imagedata r:id="rId293" o:title=""/>
          </v:shape>
          <o:OLEObject Type="Embed" ProgID="Equation.DSMT4" ShapeID="_x0000_i1182" DrawAspect="Content" ObjectID="_1517376394" r:id="rId29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A55A6" w:rsidRDefault="00CA55A6" w:rsidP="00CA55A6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18"/>
          <w:sz w:val="28"/>
          <w:szCs w:val="28"/>
        </w:rPr>
        <w:object w:dxaOrig="7000" w:dyaOrig="499">
          <v:shape id="_x0000_i1183" type="#_x0000_t75" style="width:350.3pt;height:24.9pt" o:ole="">
            <v:imagedata r:id="rId295" o:title=""/>
          </v:shape>
          <o:OLEObject Type="Embed" ProgID="Equation.DSMT4" ShapeID="_x0000_i1183" DrawAspect="Content" ObjectID="_1517376395" r:id="rId29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A55A6" w:rsidRDefault="00CA55A6" w:rsidP="00CA55A6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14"/>
          <w:sz w:val="28"/>
          <w:szCs w:val="28"/>
        </w:rPr>
        <w:object w:dxaOrig="3840" w:dyaOrig="480">
          <v:shape id="_x0000_i1184" type="#_x0000_t75" style="width:191.75pt;height:24.25pt" o:ole="">
            <v:imagedata r:id="rId297" o:title=""/>
          </v:shape>
          <o:OLEObject Type="Embed" ProgID="Equation.DSMT4" ShapeID="_x0000_i1184" DrawAspect="Content" ObjectID="_1517376396" r:id="rId29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A55A6" w:rsidRDefault="00CA55A6" w:rsidP="00CA55A6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28"/>
          <w:sz w:val="28"/>
          <w:szCs w:val="28"/>
        </w:rPr>
        <w:object w:dxaOrig="3600" w:dyaOrig="820">
          <v:shape id="_x0000_i1185" type="#_x0000_t75" style="width:180.7pt;height:40.85pt" o:ole="">
            <v:imagedata r:id="rId299" o:title=""/>
          </v:shape>
          <o:OLEObject Type="Embed" ProgID="Equation.DSMT4" ShapeID="_x0000_i1185" DrawAspect="Content" ObjectID="_1517376397" r:id="rId3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55A6" w:rsidRDefault="00CA55A6" w:rsidP="00CA55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вая полученное уравнение с каноническими уравнениями, видим, что это есть уравнение однополостного гиперболоида, центр которого смещён в точку </w:t>
      </w:r>
      <w:r w:rsidRPr="004E4969">
        <w:rPr>
          <w:rFonts w:ascii="Times New Roman" w:hAnsi="Times New Roman" w:cs="Times New Roman"/>
          <w:position w:val="-14"/>
          <w:sz w:val="28"/>
          <w:szCs w:val="28"/>
        </w:rPr>
        <w:object w:dxaOrig="1420" w:dyaOrig="420">
          <v:shape id="_x0000_i1186" type="#_x0000_t75" style="width:71.3pt;height:21.45pt" o:ole="">
            <v:imagedata r:id="rId301" o:title=""/>
          </v:shape>
          <o:OLEObject Type="Embed" ProgID="Equation.DSMT4" ShapeID="_x0000_i1186" DrawAspect="Content" ObjectID="_1517376398" r:id="rId302"/>
        </w:object>
      </w:r>
      <w:r>
        <w:rPr>
          <w:rFonts w:ascii="Times New Roman" w:hAnsi="Times New Roman" w:cs="Times New Roman"/>
          <w:sz w:val="28"/>
          <w:szCs w:val="28"/>
        </w:rPr>
        <w:t>. При помощи параллельного переноса</w:t>
      </w:r>
    </w:p>
    <w:p w:rsidR="00CA55A6" w:rsidRDefault="00CA55A6" w:rsidP="00CA55A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56"/>
          <w:sz w:val="28"/>
          <w:szCs w:val="28"/>
        </w:rPr>
        <w:object w:dxaOrig="1280" w:dyaOrig="1260">
          <v:shape id="_x0000_i1187" type="#_x0000_t75" style="width:63.7pt;height:62.3pt" o:ole="">
            <v:imagedata r:id="rId303" o:title=""/>
          </v:shape>
          <o:OLEObject Type="Embed" ProgID="Equation.DSMT4" ShapeID="_x0000_i1187" DrawAspect="Content" ObjectID="_1517376399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5A6" w:rsidRDefault="00CA55A6" w:rsidP="00CA55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ём уравнение к виду</w:t>
      </w:r>
    </w:p>
    <w:p w:rsidR="00CA55A6" w:rsidRDefault="00CA55A6" w:rsidP="00CA55A6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28"/>
          <w:sz w:val="28"/>
          <w:szCs w:val="28"/>
        </w:rPr>
        <w:object w:dxaOrig="2680" w:dyaOrig="820">
          <v:shape id="_x0000_i1188" type="#_x0000_t75" style="width:133.6pt;height:40.85pt" o:ole="">
            <v:imagedata r:id="rId305" o:title=""/>
          </v:shape>
          <o:OLEObject Type="Embed" ProgID="Equation.DSMT4" ShapeID="_x0000_i1188" DrawAspect="Content" ObjectID="_1517376400" r:id="rId3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55A6" w:rsidRDefault="00CA55A6" w:rsidP="00CA55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 однополостный гиперболоид вращения вокруг оси </w:t>
      </w:r>
      <w:r w:rsidRPr="00972FA6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189" type="#_x0000_t75" style="width:26.3pt;height:18.7pt" o:ole="">
            <v:imagedata r:id="rId307" o:title=""/>
          </v:shape>
          <o:OLEObject Type="Embed" ProgID="Equation.DSMT4" ShapeID="_x0000_i1189" DrawAspect="Content" ObjectID="_1517376401" r:id="rId30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62B0C" w:rsidRPr="00114B47" w:rsidRDefault="00114B47" w:rsidP="00114B4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4B47">
        <w:rPr>
          <w:rFonts w:ascii="Times New Roman" w:hAnsi="Times New Roman" w:cs="Times New Roman"/>
          <w:b/>
          <w:sz w:val="28"/>
          <w:szCs w:val="28"/>
        </w:rPr>
        <w:t>3.5. Параболоиды</w:t>
      </w:r>
    </w:p>
    <w:p w:rsidR="006929BE" w:rsidRPr="00143364" w:rsidRDefault="00114B47" w:rsidP="00CB4CC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верхность, которая получается вращением параболы вокруг её</w:t>
      </w:r>
      <w:r w:rsidR="00001BD9">
        <w:rPr>
          <w:rFonts w:ascii="Times New Roman" w:hAnsi="Times New Roman" w:cs="Times New Roman"/>
          <w:sz w:val="28"/>
          <w:szCs w:val="28"/>
        </w:rPr>
        <w:t xml:space="preserve"> оси симметрии, называется </w:t>
      </w:r>
      <w:r w:rsidR="00001BD9" w:rsidRPr="00001BD9">
        <w:rPr>
          <w:rFonts w:ascii="Times New Roman" w:hAnsi="Times New Roman" w:cs="Times New Roman"/>
          <w:i/>
          <w:sz w:val="28"/>
          <w:szCs w:val="28"/>
        </w:rPr>
        <w:t>параболоидом вращения</w:t>
      </w:r>
      <w:r w:rsidR="00001BD9">
        <w:rPr>
          <w:rFonts w:ascii="Times New Roman" w:hAnsi="Times New Roman" w:cs="Times New Roman"/>
          <w:sz w:val="28"/>
          <w:szCs w:val="28"/>
        </w:rPr>
        <w:t xml:space="preserve"> </w:t>
      </w:r>
      <w:r w:rsidR="00C11B72">
        <w:rPr>
          <w:rFonts w:ascii="Times New Roman" w:hAnsi="Times New Roman" w:cs="Times New Roman"/>
          <w:sz w:val="28"/>
          <w:szCs w:val="28"/>
        </w:rPr>
        <w:t>(рис. 3.1</w:t>
      </w:r>
      <w:r w:rsidR="00CB28EC">
        <w:rPr>
          <w:rFonts w:ascii="Times New Roman" w:hAnsi="Times New Roman" w:cs="Times New Roman"/>
          <w:sz w:val="28"/>
          <w:szCs w:val="28"/>
        </w:rPr>
        <w:t>2</w:t>
      </w:r>
      <w:r w:rsidR="00C11B72">
        <w:rPr>
          <w:rFonts w:ascii="Times New Roman" w:hAnsi="Times New Roman" w:cs="Times New Roman"/>
          <w:sz w:val="28"/>
          <w:szCs w:val="28"/>
        </w:rPr>
        <w:t>).</w:t>
      </w:r>
    </w:p>
    <w:p w:rsidR="00157E97" w:rsidRDefault="003A617D" w:rsidP="00FC49A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2DEFFAD5" wp14:editId="6A768B14">
                <wp:extent cx="2917860" cy="3503487"/>
                <wp:effectExtent l="0" t="0" r="0" b="0"/>
                <wp:docPr id="458" name="Полотно 4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9" name="Поле 45"/>
                        <wps:cNvSpPr txBox="1"/>
                        <wps:spPr>
                          <a:xfrm>
                            <a:off x="101041" y="3111281"/>
                            <a:ext cx="2765451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3A617D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Рис. 3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2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Параболоид вращения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66" name="Группа 466"/>
                        <wpg:cNvGrpSpPr/>
                        <wpg:grpSpPr>
                          <a:xfrm>
                            <a:off x="433381" y="184074"/>
                            <a:ext cx="2042688" cy="2815980"/>
                            <a:chOff x="347420" y="646424"/>
                            <a:chExt cx="1892376" cy="2424073"/>
                          </a:xfrm>
                        </wpg:grpSpPr>
                        <wpg:grpSp>
                          <wpg:cNvPr id="431" name="Группа 431"/>
                          <wpg:cNvGrpSpPr/>
                          <wpg:grpSpPr>
                            <a:xfrm>
                              <a:off x="347420" y="646424"/>
                              <a:ext cx="1892376" cy="2424073"/>
                              <a:chOff x="1205634" y="-242305"/>
                              <a:chExt cx="1892376" cy="2037906"/>
                            </a:xfrm>
                          </wpg:grpSpPr>
                          <wpg:grpSp>
                            <wpg:cNvPr id="432" name="Группа 432"/>
                            <wpg:cNvGrpSpPr/>
                            <wpg:grpSpPr>
                              <a:xfrm>
                                <a:off x="1205634" y="-242305"/>
                                <a:ext cx="1892376" cy="2037906"/>
                                <a:chOff x="1683438" y="-242305"/>
                                <a:chExt cx="1892376" cy="2037906"/>
                              </a:xfrm>
                            </wpg:grpSpPr>
                            <wps:wsp>
                              <wps:cNvPr id="433" name="Поле 433"/>
                              <wps:cNvSpPr txBox="1"/>
                              <wps:spPr>
                                <a:xfrm>
                                  <a:off x="2477308" y="1031523"/>
                                  <a:ext cx="444972" cy="3077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67AEF" w:rsidRPr="00BA6A1C" w:rsidRDefault="00B67AEF" w:rsidP="003A617D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34" name="Группа 434"/>
                              <wpg:cNvGrpSpPr/>
                              <wpg:grpSpPr>
                                <a:xfrm>
                                  <a:off x="1683438" y="-242305"/>
                                  <a:ext cx="1892376" cy="2037906"/>
                                  <a:chOff x="1856542" y="-331436"/>
                                  <a:chExt cx="2193991" cy="2623818"/>
                                </a:xfrm>
                              </wpg:grpSpPr>
                              <wpg:grpSp>
                                <wpg:cNvPr id="435" name="Группа 435"/>
                                <wpg:cNvGrpSpPr/>
                                <wpg:grpSpPr>
                                  <a:xfrm>
                                    <a:off x="1856542" y="-331436"/>
                                    <a:ext cx="2193991" cy="2623818"/>
                                    <a:chOff x="1856542" y="-331436"/>
                                    <a:chExt cx="2193991" cy="2623818"/>
                                  </a:xfrm>
                                </wpg:grpSpPr>
                                <wps:wsp>
                                  <wps:cNvPr id="436" name="Поле 45"/>
                                  <wps:cNvSpPr txBox="1"/>
                                  <wps:spPr>
                                    <a:xfrm>
                                      <a:off x="2225224" y="1921333"/>
                                      <a:ext cx="317017" cy="3710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3A617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7" name="Поле 45"/>
                                  <wps:cNvSpPr txBox="1"/>
                                  <wps:spPr>
                                    <a:xfrm>
                                      <a:off x="3698374" y="1319589"/>
                                      <a:ext cx="352159" cy="3850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BA6A1C" w:rsidRDefault="00B67AEF" w:rsidP="003A617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BA6A1C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38" name="Группа 438"/>
                                  <wpg:cNvGrpSpPr/>
                                  <wpg:grpSpPr>
                                    <a:xfrm>
                                      <a:off x="1856542" y="-217013"/>
                                      <a:ext cx="2067335" cy="2324397"/>
                                      <a:chOff x="1856542" y="-217013"/>
                                      <a:chExt cx="2067335" cy="2324397"/>
                                    </a:xfrm>
                                  </wpg:grpSpPr>
                                  <wps:wsp>
                                    <wps:cNvPr id="439" name="Прямая со стрелкой 439"/>
                                    <wps:cNvCnPr/>
                                    <wps:spPr>
                                      <a:xfrm flipV="1">
                                        <a:off x="1860516" y="1346589"/>
                                        <a:ext cx="2063361" cy="22064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0" name="Прямая со стрелкой 440"/>
                                    <wps:cNvCnPr/>
                                    <wps:spPr>
                                      <a:xfrm flipV="1">
                                        <a:off x="2806109" y="-217013"/>
                                        <a:ext cx="0" cy="206862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444" name="Группа 444"/>
                                    <wpg:cNvGrpSpPr/>
                                    <wpg:grpSpPr>
                                      <a:xfrm flipH="1">
                                        <a:off x="1856542" y="401478"/>
                                        <a:ext cx="1920552" cy="958338"/>
                                        <a:chOff x="1017420" y="-37596"/>
                                        <a:chExt cx="1921324" cy="958645"/>
                                      </a:xfrm>
                                    </wpg:grpSpPr>
                                    <wps:wsp>
                                      <wps:cNvPr id="445" name="Полилиния 445"/>
                                      <wps:cNvSpPr/>
                                      <wps:spPr>
                                        <a:xfrm rot="5400000">
                                          <a:off x="1979811" y="-37883"/>
                                          <a:ext cx="955977" cy="96188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3A617D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46" name="Полилиния 446"/>
                                      <wps:cNvSpPr/>
                                      <wps:spPr>
                                        <a:xfrm rot="5400000" flipV="1">
                                          <a:off x="1020551" y="-40727"/>
                                          <a:ext cx="955569" cy="96183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3A617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47" name="Прямая со стрелкой 447"/>
                                    <wps:cNvCnPr/>
                                    <wps:spPr>
                                      <a:xfrm flipH="1">
                                        <a:off x="2178080" y="961821"/>
                                        <a:ext cx="1000630" cy="1145563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48" name="Поле 45"/>
                                  <wps:cNvSpPr txBox="1"/>
                                  <wps:spPr>
                                    <a:xfrm>
                                      <a:off x="2475955" y="-331436"/>
                                      <a:ext cx="353981" cy="383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B67AEF" w:rsidRPr="00090F9F" w:rsidRDefault="00B67AEF" w:rsidP="003A617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090F9F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z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49" name="Овал 449"/>
                                <wps:cNvSpPr/>
                                <wps:spPr>
                                  <a:xfrm rot="16200000">
                                    <a:off x="2639511" y="-567126"/>
                                    <a:ext cx="358665" cy="191669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B67AEF" w:rsidRDefault="00B67AEF" w:rsidP="003A617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450" name="Овал 450"/>
                            <wps:cNvSpPr/>
                            <wps:spPr>
                              <a:xfrm>
                                <a:off x="2007741" y="104310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65" name="Группа 465"/>
                          <wpg:cNvGrpSpPr/>
                          <wpg:grpSpPr>
                            <a:xfrm>
                              <a:off x="907905" y="1144808"/>
                              <a:ext cx="493182" cy="1064135"/>
                              <a:chOff x="907905" y="1144808"/>
                              <a:chExt cx="493182" cy="1064135"/>
                            </a:xfrm>
                          </wpg:grpSpPr>
                          <wps:wsp>
                            <wps:cNvPr id="459" name="Прямая соединительная линия 459"/>
                            <wps:cNvCnPr/>
                            <wps:spPr>
                              <a:xfrm flipV="1">
                                <a:off x="907905" y="1144808"/>
                                <a:ext cx="493182" cy="33485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3" name="Полилиния 463"/>
                            <wps:cNvSpPr/>
                            <wps:spPr>
                              <a:xfrm>
                                <a:off x="924674" y="1479478"/>
                                <a:ext cx="236305" cy="729465"/>
                              </a:xfrm>
                              <a:custGeom>
                                <a:avLst/>
                                <a:gdLst>
                                  <a:gd name="connsiteX0" fmla="*/ 236305 w 236305"/>
                                  <a:gd name="connsiteY0" fmla="*/ 729465 h 729465"/>
                                  <a:gd name="connsiteX1" fmla="*/ 92467 w 236305"/>
                                  <a:gd name="connsiteY1" fmla="*/ 554805 h 729465"/>
                                  <a:gd name="connsiteX2" fmla="*/ 30822 w 236305"/>
                                  <a:gd name="connsiteY2" fmla="*/ 246580 h 729465"/>
                                  <a:gd name="connsiteX3" fmla="*/ 0 w 236305"/>
                                  <a:gd name="connsiteY3" fmla="*/ 0 h 729465"/>
                                  <a:gd name="connsiteX4" fmla="*/ 0 w 236305"/>
                                  <a:gd name="connsiteY4" fmla="*/ 0 h 7294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236305" h="729465">
                                    <a:moveTo>
                                      <a:pt x="236305" y="729465"/>
                                    </a:moveTo>
                                    <a:cubicBezTo>
                                      <a:pt x="181509" y="682375"/>
                                      <a:pt x="126714" y="635286"/>
                                      <a:pt x="92467" y="554805"/>
                                    </a:cubicBezTo>
                                    <a:cubicBezTo>
                                      <a:pt x="58220" y="474324"/>
                                      <a:pt x="46233" y="339047"/>
                                      <a:pt x="30822" y="246580"/>
                                    </a:cubicBezTo>
                                    <a:cubicBezTo>
                                      <a:pt x="15411" y="154113"/>
                                      <a:pt x="0" y="0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4" name="Полилиния 464"/>
                            <wps:cNvSpPr/>
                            <wps:spPr>
                              <a:xfrm>
                                <a:off x="1181528" y="1160979"/>
                                <a:ext cx="218801" cy="1047964"/>
                              </a:xfrm>
                              <a:custGeom>
                                <a:avLst/>
                                <a:gdLst>
                                  <a:gd name="connsiteX0" fmla="*/ 0 w 218801"/>
                                  <a:gd name="connsiteY0" fmla="*/ 1047964 h 1047964"/>
                                  <a:gd name="connsiteX1" fmla="*/ 102741 w 218801"/>
                                  <a:gd name="connsiteY1" fmla="*/ 924674 h 1047964"/>
                                  <a:gd name="connsiteX2" fmla="*/ 174660 w 218801"/>
                                  <a:gd name="connsiteY2" fmla="*/ 636998 h 1047964"/>
                                  <a:gd name="connsiteX3" fmla="*/ 215757 w 218801"/>
                                  <a:gd name="connsiteY3" fmla="*/ 205483 h 1047964"/>
                                  <a:gd name="connsiteX4" fmla="*/ 215757 w 218801"/>
                                  <a:gd name="connsiteY4" fmla="*/ 0 h 1047964"/>
                                  <a:gd name="connsiteX5" fmla="*/ 215757 w 218801"/>
                                  <a:gd name="connsiteY5" fmla="*/ 0 h 104796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218801" h="1047964">
                                    <a:moveTo>
                                      <a:pt x="0" y="1047964"/>
                                    </a:moveTo>
                                    <a:cubicBezTo>
                                      <a:pt x="36815" y="1020566"/>
                                      <a:pt x="73631" y="993168"/>
                                      <a:pt x="102741" y="924674"/>
                                    </a:cubicBezTo>
                                    <a:cubicBezTo>
                                      <a:pt x="131851" y="856180"/>
                                      <a:pt x="155824" y="756863"/>
                                      <a:pt x="174660" y="636998"/>
                                    </a:cubicBezTo>
                                    <a:cubicBezTo>
                                      <a:pt x="193496" y="517133"/>
                                      <a:pt x="208908" y="311649"/>
                                      <a:pt x="215757" y="205483"/>
                                    </a:cubicBezTo>
                                    <a:cubicBezTo>
                                      <a:pt x="222607" y="99317"/>
                                      <a:pt x="215757" y="0"/>
                                      <a:pt x="215757" y="0"/>
                                    </a:cubicBezTo>
                                    <a:lnTo>
                                      <a:pt x="215757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58" o:spid="_x0000_s1417" editas="canvas" style="width:229.75pt;height:275.85pt;mso-position-horizontal-relative:char;mso-position-vertical-relative:line" coordsize="29178,35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">
                <v:shape id="_x0000_s1418" type="#_x0000_t75" style="position:absolute;width:29178;height:35032;visibility:visible;mso-wrap-style:square">
                  <v:fill o:detectmouseclick="t"/>
                  <v:path o:connecttype="none"/>
                </v:shape>
                <v:shape id="Поле 45" o:spid="_x0000_s1419" type="#_x0000_t202" style="position:absolute;left:1010;top:31112;width:27654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ce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1XHrHAAAA3AAAAA8AAAAAAAAAAAAAAAAAmAIAAGRy&#10;cy9kb3ducmV2LnhtbFBLBQYAAAAABAAEAPUAAACMAwAAAAA=&#10;" filled="f" stroked="f" strokeweight=".5pt">
                  <v:textbox>
                    <w:txbxContent>
                      <w:p w:rsidR="00B67AEF" w:rsidRPr="002D509C" w:rsidRDefault="00B67AEF" w:rsidP="003A617D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Рис. 3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2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Параболоид вращения.</w:t>
                        </w:r>
                      </w:p>
                    </w:txbxContent>
                  </v:textbox>
                </v:shape>
                <v:group id="Группа 466" o:spid="_x0000_s1420" style="position:absolute;left:4333;top:1840;width:20427;height:28160" coordorigin="3474,6464" coordsize="18923,24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<v:group id="Группа 431" o:spid="_x0000_s1421" style="position:absolute;left:3474;top:6464;width:18923;height:24240" coordorigin="12056,-2423" coordsize="18923,20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  <v:group id="Группа 432" o:spid="_x0000_s1422" style="position:absolute;left:12056;top:-2423;width:18924;height:20379" coordorigin="16834,-2423" coordsize="18923,20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    <v:shape id="Поле 433" o:spid="_x0000_s1423" type="#_x0000_t202" style="position:absolute;left:24773;top:10315;width:4449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T9T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MIt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E/U3HAAAA3AAAAA8AAAAAAAAAAAAAAAAAmAIAAGRy&#10;cy9kb3ducmV2LnhtbFBLBQYAAAAABAAEAPUAAACMAwAAAAA=&#10;" filled="f" stroked="f" strokeweight=".5pt">
                        <v:textbox>
                          <w:txbxContent>
                            <w:p w:rsidR="00B67AEF" w:rsidRPr="00BA6A1C" w:rsidRDefault="00B67AEF" w:rsidP="003A617D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Группа 434" o:spid="_x0000_s1424" style="position:absolute;left:16834;top:-2423;width:18924;height:20379" coordorigin="18565,-3314" coordsize="21939,26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  <v:group id="Группа 435" o:spid="_x0000_s1425" style="position:absolute;left:18565;top:-3314;width:21940;height:26237" coordorigin="18565,-3314" coordsize="21939,26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      <v:shape id="Поле 45" o:spid="_x0000_s1426" type="#_x0000_t202" style="position:absolute;left:22252;top:19213;width:3170;height:3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e1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G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M17VxQAAANwAAAAPAAAAAAAAAAAAAAAAAJgCAABkcnMv&#10;ZG93bnJldi54bWxQSwUGAAAAAAQABAD1AAAAigMAAAAA&#10;" filled="f" stroked="f" strokeweight=".5pt">
                            <v:textbox>
                              <w:txbxContent>
                                <w:p w:rsidR="00B67AEF" w:rsidRPr="00BA6A1C" w:rsidRDefault="00B67AEF" w:rsidP="003A617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Поле 45" o:spid="_x0000_s1427" type="#_x0000_t202" style="position:absolute;left:36983;top:13195;width:3522;height:3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/7T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U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/+07HAAAA3AAAAA8AAAAAAAAAAAAAAAAAmAIAAGRy&#10;cy9kb3ducmV2LnhtbFBLBQYAAAAABAAEAPUAAACMAwAAAAA=&#10;" filled="f" stroked="f" strokeweight=".5pt">
                            <v:textbox>
                              <w:txbxContent>
                                <w:p w:rsidR="00B67AEF" w:rsidRPr="00BA6A1C" w:rsidRDefault="00B67AEF" w:rsidP="003A617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group id="Группа 438" o:spid="_x0000_s1428" style="position:absolute;left:18565;top:-2170;width:20673;height:23243" coordorigin="18565,-2170" coordsize="20673,23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D/Y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7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w/2PCAAAA3AAAAA8A&#10;AAAAAAAAAAAAAAAAqgIAAGRycy9kb3ducmV2LnhtbFBLBQYAAAAABAAEAPoAAACZAwAAAAA=&#10;">
                            <v:shape id="Прямая со стрелкой 439" o:spid="_x0000_s1429" type="#_x0000_t32" style="position:absolute;left:18605;top:13465;width:20633;height:2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skW8YAAADcAAAADwAAAGRycy9kb3ducmV2LnhtbESPX2vCMBTF3wW/Q7jC3ma6rRPtjCIb&#10;gw1BqQrDt2tz15Y1NyXJbP32ZjDw8XD+/DjzZW8acSbna8sKHsYJCOLC6ppLBYf9+/0UhA/IGhvL&#10;pOBCHpaL4WCOmbYd53TehVLEEfYZKqhCaDMpfVGRQT+2LXH0vq0zGKJ0pdQOuzhuGvmYJBNpsOZI&#10;qLCl14qKn92viZC3NH9ef61PKeWrbXf6PG6COyp1N+pXLyAC9eEW/m9/aAXp0wz+zsQj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LJFvGAAAA3AAAAA8AAAAAAAAA&#10;AAAAAAAAoQIAAGRycy9kb3ducmV2LnhtbFBLBQYAAAAABAAEAPkAAACUAwAAAAA=&#10;" strokecolor="#4579b8 [3044]">
                              <v:stroke endarrow="open"/>
                            </v:shape>
                            <v:shape id="Прямая со стрелкой 440" o:spid="_x0000_s1430" type="#_x0000_t32" style="position:absolute;left:28061;top:-2170;width:0;height:206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f+u8MAAADcAAAADwAAAGRycy9kb3ducmV2LnhtbERPTUvDQBC9C/0PyxR6s5tKFIndllIR&#10;lIKStiC9TbNjEszOht1tE/+9cxA8Pt73cj26Tl0pxNazgcU8A0VcedtybeB4eLl9BBUTssXOMxn4&#10;oQjr1eRmiYX1A5d03adaSQjHAg00KfWF1rFqyGGc+55YuC8fHCaBodY24CDhrtN3WfagHbYsDQ32&#10;tG2o+t5fnJQ85+X97nN3zqncfAznt9N7CidjZtNx8wQq0Zj+xX/uV2sgz2W+nJEjo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3/rvDAAAA3AAAAA8AAAAAAAAAAAAA&#10;AAAAoQIAAGRycy9kb3ducmV2LnhtbFBLBQYAAAAABAAEAPkAAACRAwAAAAA=&#10;" strokecolor="#4579b8 [3044]">
                              <v:stroke endarrow="open"/>
                            </v:shape>
                            <v:group id="Группа 444" o:spid="_x0000_s1431" style="position:absolute;left:18565;top:4014;width:19205;height:9584;flip:x" coordorigin="10174,-375" coordsize="19213,95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cXXQjwwAAANwAAAAP&#10;AAAAAAAAAAAAAAAAAKoCAABkcnMvZG93bnJldi54bWxQSwUGAAAAAAQABAD6AAAAmgMAAAAA&#10;">
                              <v:shape id="Полилиния 445" o:spid="_x0000_s1432" style="position:absolute;left:19798;top:-379;width:9559;height:9619;rotation:90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C7MQA&#10;AADcAAAADwAAAGRycy9kb3ducmV2LnhtbESPQWvCQBSE70L/w/IEL0U3WisSs5HWtuC16sHjI/tM&#10;otm36e4a47/vFgoeh5n5hsnWvWlER87XlhVMJwkI4sLqmksFh/3XeAnCB2SNjWVScCcP6/xpkGGq&#10;7Y2/qduFUkQI+xQVVCG0qZS+qMign9iWOHon6wyGKF0ptcNbhJtGzpJkIQ3WHBcqbGlTUXHZXY2C&#10;5/cu+OPny/1j+7M/LqZnh33hlBoN+7cViEB9eIT/21utYD5/hb8z8Qj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swuzEAAAA3AAAAA8AAAAAAAAAAAAAAAAAmAIAAGRycy9k&#10;b3ducmV2LnhtbFBLBQYAAAAABAAEAPUAAACJ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955977,961888;943894,871072;901792,730271;810141,588558;603191,402997;0,0;0,0;0,0" o:connectangles="0,0,0,0,0,0,0,0" textboxrect="0,0,1024057,897940"/>
                                <v:textbox>
                                  <w:txbxContent>
                                    <w:p w:rsidR="00B67AEF" w:rsidRDefault="00B67AEF" w:rsidP="003A617D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Полилиния 446" o:spid="_x0000_s1433" style="position:absolute;left:10206;top:-407;width:9554;height:9618;rotation:-90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K+hccA&#10;AADcAAAADwAAAGRycy9kb3ducmV2LnhtbESPQWvCQBSE7wX/w/KE3uqmQaSmrlIEwUPUVgXr7ZF9&#10;JiHZtyG7TdL+erdQ6HGYmW+YxWowteiodaVlBc+TCARxZnXJuYLzafP0AsJ5ZI21ZVLwTQ5Wy9HD&#10;AhNte/6g7uhzESDsElRQeN8kUrqsIINuYhvi4N1sa9AH2eZSt9gHuKllHEUzabDksFBgQ+uCsur4&#10;ZRTsr+nJbtPPBudxdbi8m136M9dKPY6Ht1cQngb/H/5rb7WC6XQGv2fCEZ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9yvoXHAAAA3AAAAA8AAAAAAAAAAAAAAAAAmAIAAGRy&#10;cy9kb3ducmV2LnhtbFBLBQYAAAAABAAEAPUAAACM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<v:stroke joinstyle="miter"/>
                                <v:formulas/>
                                <v:path arrowok="t" o:connecttype="custom" o:connectlocs="955569,961831;943492,871021;901407,730227;809795,588524;602933,402973;0,0;0,0;0,0" o:connectangles="0,0,0,0,0,0,0,0" textboxrect="0,0,1024057,897940"/>
                                <v:textbox>
                                  <w:txbxContent>
                                    <w:p w:rsidR="00B67AEF" w:rsidRDefault="00B67AEF" w:rsidP="003A617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рямая со стрелкой 447" o:spid="_x0000_s1434" type="#_x0000_t32" style="position:absolute;left:21780;top:9618;width:10007;height:114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5mz8UAAADcAAAADwAAAGRycy9kb3ducmV2LnhtbESPX2vCMBTF3wf7DuEO9jbTjU5HNYo4&#10;Bg7BUR2Ib9fmri02NyWJtn57Iwh7PJw/P85k1ptGnMn52rKC10ECgriwuuZSwe/26+UDhA/IGhvL&#10;pOBCHmbTx4cJZtp2nNN5E0oRR9hnqKAKoc2k9EVFBv3AtsTR+7POYIjSlVI77OK4aeRbkgylwZoj&#10;ocKWFhUVx83JRMhnmr+vdqtDSvn8pzt879fB7ZV6furnYxCB+vAfvreXWkGajuB2Jh4BOb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5mz8UAAADcAAAADwAAAAAAAAAA&#10;AAAAAAChAgAAZHJzL2Rvd25yZXYueG1sUEsFBgAAAAAEAAQA+QAAAJMDAAAAAA==&#10;" strokecolor="#4579b8 [3044]">
                              <v:stroke endarrow="open"/>
                            </v:shape>
                          </v:group>
                          <v:shape id="Поле 45" o:spid="_x0000_s1435" type="#_x0000_t202" style="position:absolute;left:24759;top:-3314;width:3540;height:3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cQc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hxBwgAAANwAAAAPAAAAAAAAAAAAAAAAAJgCAABkcnMvZG93&#10;bnJldi54bWxQSwUGAAAAAAQABAD1AAAAhwMAAAAA&#10;" filled="f" stroked="f" strokeweight=".5pt">
                            <v:textbox>
                              <w:txbxContent>
                                <w:p w:rsidR="00B67AEF" w:rsidRPr="00090F9F" w:rsidRDefault="00B67AEF" w:rsidP="003A617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proofErr w:type="gramStart"/>
                                  <w:r w:rsidRPr="00090F9F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z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oval id="Овал 449" o:spid="_x0000_s1436" style="position:absolute;left:26394;top:-5672;width:3587;height:1916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pmcMUA&#10;AADcAAAADwAAAGRycy9kb3ducmV2LnhtbESPQWvCQBSE74X+h+UVequ7FikaXcUqFsEKGr14e2Sf&#10;STD7NmS3Jv57tyB4HGbmG2Yy62wlrtT40rGGfk+BIM6cKTnXcDysPoYgfEA2WDkmDTfyMJu+vkww&#10;Ma7lPV3TkIsIYZ+ghiKEOpHSZwVZ9D1XE0fv7BqLIcoml6bBNsJtJT+V+pIWS44LBda0KCi7pH9W&#10;w/506W/S751a/ircmMV5u/5pR1q/v3XzMYhAXXiGH+210TAYjOD/TDwC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mZwxQAAANwAAAAPAAAAAAAAAAAAAAAAAJgCAABkcnMv&#10;ZG93bnJldi54bWxQSwUGAAAAAAQABAD1AAAAigMAAAAA&#10;" filled="f" strokecolor="black [3213]" strokeweight="1.5pt">
                          <v:textbox>
                            <w:txbxContent>
                              <w:p w:rsidR="00B67AEF" w:rsidRDefault="00B67AEF" w:rsidP="003A617D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</v:group>
                    </v:group>
                    <v:oval id="Овал 450" o:spid="_x0000_s1437" style="position:absolute;left:20077;top:1043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ch8EA&#10;AADcAAAADwAAAGRycy9kb3ducmV2LnhtbERPz2vCMBS+C/sfwht403QydXSNsglCcSfb7f5sXpvO&#10;5qU0Wa3//XIY7Pjx/c72k+3ESINvHSt4WiYgiCunW24UfJbHxQsIH5A1do5JwZ087HcPswxT7W58&#10;prEIjYgh7FNUYELoUyl9ZciiX7qeOHK1GyyGCIdG6gFvMdx2cpUkG2mx5dhgsKeDoepa/FgF7vhx&#10;0VtTXvOv75zbS/E+nmqj1PxxensFEWgK/+I/d64VPK/j/HgmHg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0bnIfBAAAA3AAAAA8AAAAAAAAAAAAAAAAAmAIAAGRycy9kb3du&#10;cmV2LnhtbFBLBQYAAAAABAAEAPUAAACGAwAAAAA=&#10;" fillcolor="black [3200]" strokecolor="black [1600]" strokeweight="2pt"/>
                  </v:group>
                  <v:group id="Группа 465" o:spid="_x0000_s1438" style="position:absolute;left:9079;top:11448;width:4931;height:10641" coordorigin="9079,11448" coordsize="4931,10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J/4M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3q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n/gxgAAANwA&#10;AAAPAAAAAAAAAAAAAAAAAKoCAABkcnMvZG93bnJldi54bWxQSwUGAAAAAAQABAD6AAAAnQMAAAAA&#10;">
                    <v:line id="Прямая соединительная линия 459" o:spid="_x0000_s1439" style="position:absolute;flip:y;visibility:visible;mso-wrap-style:square" from="9079,11448" to="14010,14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qBQscAAADcAAAADwAAAGRycy9kb3ducmV2LnhtbESPQWvCQBSE74L/YXmCt7qxVavRVUpB&#10;DBZqtT14fGSfSWj2bZrdmuiv7woFj8PMfMMsVq0pxZlqV1hWMBxEIIhTqwvOFHx9rh+mIJxH1lha&#10;JgUXcrBadjsLjLVteE/ng89EgLCLUUHufRVL6dKcDLqBrYiDd7K1QR9knUldYxPgppSPUTSRBgsO&#10;CzlW9JpT+n34NQqShLfbK693x+HHz8Y/FW/vo+ZZqX6vfZmD8NT6e/i/nWgFo/EMbmfC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+oFCxwAAANwAAAAPAAAAAAAA&#10;AAAAAAAAAKECAABkcnMvZG93bnJldi54bWxQSwUGAAAAAAQABAD5AAAAlQMAAAAA&#10;" strokecolor="#4579b8 [3044]"/>
                    <v:shape id="Полилиния 463" o:spid="_x0000_s1440" style="position:absolute;left:9246;top:14794;width:2363;height:7295;visibility:visible;mso-wrap-style:square;v-text-anchor:middle" coordsize="236305,729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Tv4sYA&#10;AADcAAAADwAAAGRycy9kb3ducmV2LnhtbESPQWvCQBCF7wX/wzJCb3WjjVJjVimWlh7UUPWQ45Ad&#10;k9DsbJrdavrvu4Lg8fHmfW9euupNI87UudqygvEoAkFcWF1zqeB4eH96AeE8ssbGMin4Iwer5eAh&#10;xUTbC3/Ree9LESDsElRQed8mUrqiIoNuZFvi4J1sZ9AH2ZVSd3gJcNPISRTNpMGaQ0OFLa0rKr73&#10;vya8kb99OKTYZJvdNIq3+c88s6jU47B/XYDw1Pv78S39qRXEs2e4jgkE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oTv4sYAAADcAAAADwAAAAAAAAAAAAAAAACYAgAAZHJz&#10;L2Rvd25yZXYueG1sUEsFBgAAAAAEAAQA9QAAAIsDAAAAAA==&#10;" path="m236305,729465c181509,682375,126714,635286,92467,554805,58220,474324,46233,339047,30822,246580,15411,154113,,,,l,e" filled="f" strokecolor="black [3040]" strokeweight="1.5pt">
                      <v:path arrowok="t" o:connecttype="custom" o:connectlocs="236305,729465;92467,554805;30822,246580;0,0;0,0" o:connectangles="0,0,0,0,0"/>
                    </v:shape>
                    <v:shape id="Полилиния 464" o:spid="_x0000_s1441" style="position:absolute;left:11815;top:11609;width:2188;height:10480;visibility:visible;mso-wrap-style:square;v-text-anchor:middle" coordsize="218801,10479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kwzsYA&#10;AADcAAAADwAAAGRycy9kb3ducmV2LnhtbESPT2sCMRTE7wW/Q3hCL+JmW0TKahQrlLa0F61/8PbY&#10;PDeLm5clSXX77U1B8DjMzG+Y6byzjTiTD7VjBU9ZDoK4dLrmSsHm5234AiJEZI2NY1LwRwHms97D&#10;FAvtLryi8zpWIkE4FKjAxNgWUobSkMWQuZY4eUfnLcYkfSW1x0uC20Y+5/lYWqw5LRhsaWmoPK1/&#10;rYL9yQ+2B7vclZ+vg2/fvpsvfeyUeux3iwmISF28h2/tD61gNB7B/5l0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BkwzsYAAADcAAAADwAAAAAAAAAAAAAAAACYAgAAZHJz&#10;L2Rvd25yZXYueG1sUEsFBgAAAAAEAAQA9QAAAIsDAAAAAA==&#10;" path="m,1047964c36815,1020566,73631,993168,102741,924674v29110,-68494,53083,-167811,71919,-287676c193496,517133,208908,311649,215757,205483,222607,99317,215757,,215757,r,e" filled="f" strokecolor="black [3213]" strokeweight="2pt">
                      <v:stroke dashstyle="dash"/>
                      <v:path arrowok="t" o:connecttype="custom" o:connectlocs="0,1047964;102741,924674;174660,636998;215757,205483;215757,0;215757,0" o:connectangles="0,0,0,0,0,0"/>
                    </v:shape>
                  </v:group>
                </v:group>
                <w10:anchorlock/>
              </v:group>
            </w:pict>
          </mc:Fallback>
        </mc:AlternateContent>
      </w:r>
    </w:p>
    <w:p w:rsidR="00F74AAC" w:rsidRDefault="00F74AAC" w:rsidP="00F74AAC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плоскости </w:t>
      </w:r>
      <w:r w:rsidRPr="00013D15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>
        <w:rPr>
          <w:rFonts w:ascii="Times New Roman" w:hAnsi="Times New Roman" w:cs="Times New Roman"/>
          <w:sz w:val="28"/>
          <w:szCs w:val="28"/>
        </w:rPr>
        <w:t xml:space="preserve"> гипербола задана своим уравнением </w:t>
      </w:r>
    </w:p>
    <w:p w:rsidR="00F74AAC" w:rsidRPr="00143364" w:rsidRDefault="00F74AAC" w:rsidP="00F74AAC">
      <w:pPr>
        <w:spacing w:after="0" w:line="360" w:lineRule="auto"/>
        <w:ind w:left="3540" w:firstLine="708"/>
        <w:rPr>
          <w:rFonts w:ascii="Times New Roman" w:hAnsi="Times New Roman" w:cs="Times New Roman"/>
          <w:sz w:val="28"/>
          <w:szCs w:val="28"/>
        </w:rPr>
      </w:pPr>
      <w:r w:rsidRPr="00F74AAC">
        <w:rPr>
          <w:rFonts w:ascii="Times New Roman" w:hAnsi="Times New Roman" w:cs="Times New Roman"/>
          <w:position w:val="-12"/>
          <w:sz w:val="28"/>
          <w:szCs w:val="28"/>
        </w:rPr>
        <w:object w:dxaOrig="1060" w:dyaOrig="420">
          <v:shape id="_x0000_i1190" type="#_x0000_t75" style="width:53.3pt;height:21.45pt" o:ole="">
            <v:imagedata r:id="rId309" o:title=""/>
          </v:shape>
          <o:OLEObject Type="Embed" ProgID="Equation.DSMT4" ShapeID="_x0000_i1190" DrawAspect="Content" ObjectID="_1517376402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(3.18)</w:t>
      </w:r>
    </w:p>
    <w:p w:rsidR="00F74AAC" w:rsidRDefault="00F74AAC" w:rsidP="00F74AA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уравнение поверхности, полученной вращением параболы вокруг её оси симметрии </w:t>
      </w:r>
      <w:r w:rsidRPr="00A4222B">
        <w:rPr>
          <w:rFonts w:ascii="Times New Roman" w:hAnsi="Times New Roman" w:cs="Times New Roman"/>
          <w:i/>
          <w:sz w:val="28"/>
          <w:szCs w:val="28"/>
        </w:rPr>
        <w:t>О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Для получения уравнения поверхности вращения нужно в уравнении параболы (3.18) </w:t>
      </w:r>
      <w:r w:rsidRPr="00F74AAC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91" type="#_x0000_t75" style="width:16.6pt;height:21.45pt" o:ole="">
            <v:imagedata r:id="rId311" o:title=""/>
          </v:shape>
          <o:OLEObject Type="Embed" ProgID="Equation.DSMT4" ShapeID="_x0000_i1191" DrawAspect="Content" ObjectID="_1517376403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ть на </w:t>
      </w:r>
      <w:r w:rsidRPr="00F74AAC">
        <w:rPr>
          <w:rFonts w:ascii="Times New Roman" w:hAnsi="Times New Roman" w:cs="Times New Roman"/>
          <w:position w:val="-12"/>
          <w:sz w:val="28"/>
          <w:szCs w:val="28"/>
        </w:rPr>
        <w:object w:dxaOrig="840" w:dyaOrig="420">
          <v:shape id="_x0000_i1192" type="#_x0000_t75" style="width:42.25pt;height:21.45pt" o:ole="">
            <v:imagedata r:id="rId313" o:title=""/>
          </v:shape>
          <o:OLEObject Type="Embed" ProgID="Equation.DSMT4" ShapeID="_x0000_i1192" DrawAspect="Content" ObjectID="_1517376404" r:id="rId314"/>
        </w:object>
      </w:r>
      <w:r>
        <w:rPr>
          <w:rFonts w:ascii="Times New Roman" w:hAnsi="Times New Roman" w:cs="Times New Roman"/>
          <w:sz w:val="28"/>
          <w:szCs w:val="28"/>
        </w:rPr>
        <w:t>. После замены получим уравнение параболоида вращения</w:t>
      </w:r>
    </w:p>
    <w:p w:rsidR="00F74AAC" w:rsidRDefault="00F74AAC" w:rsidP="00F74AA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74AAC">
        <w:rPr>
          <w:rFonts w:ascii="Times New Roman" w:hAnsi="Times New Roman" w:cs="Times New Roman"/>
          <w:position w:val="-12"/>
          <w:sz w:val="28"/>
          <w:szCs w:val="28"/>
        </w:rPr>
        <w:object w:dxaOrig="1579" w:dyaOrig="420">
          <v:shape id="_x0000_i1193" type="#_x0000_t75" style="width:78.25pt;height:21.45pt" o:ole="">
            <v:imagedata r:id="rId315" o:title=""/>
          </v:shape>
          <o:OLEObject Type="Embed" ProgID="Equation.DSMT4" ShapeID="_x0000_i1193" DrawAspect="Content" ObjectID="_1517376405" r:id="rId316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(3.19)</w:t>
      </w:r>
    </w:p>
    <w:p w:rsidR="00F74AAC" w:rsidRDefault="00F7799E" w:rsidP="00F74AA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Эллиптическим п</w:t>
      </w:r>
      <w:r w:rsidR="00F74AAC">
        <w:rPr>
          <w:rFonts w:ascii="Times New Roman" w:hAnsi="Times New Roman" w:cs="Times New Roman"/>
          <w:i/>
          <w:sz w:val="28"/>
          <w:szCs w:val="28"/>
        </w:rPr>
        <w:t>ара</w:t>
      </w:r>
      <w:r w:rsidR="00F74AAC" w:rsidRPr="00114B47">
        <w:rPr>
          <w:rFonts w:ascii="Times New Roman" w:hAnsi="Times New Roman" w:cs="Times New Roman"/>
          <w:i/>
          <w:sz w:val="28"/>
          <w:szCs w:val="28"/>
        </w:rPr>
        <w:t>болоидом</w:t>
      </w:r>
      <w:r w:rsidR="00F74AAC">
        <w:rPr>
          <w:rFonts w:ascii="Times New Roman" w:hAnsi="Times New Roman" w:cs="Times New Roman"/>
          <w:sz w:val="28"/>
          <w:szCs w:val="28"/>
        </w:rPr>
        <w:t xml:space="preserve"> называется фигура, в которую переходит </w:t>
      </w:r>
      <w:r>
        <w:rPr>
          <w:rFonts w:ascii="Times New Roman" w:hAnsi="Times New Roman" w:cs="Times New Roman"/>
          <w:sz w:val="28"/>
          <w:szCs w:val="28"/>
        </w:rPr>
        <w:t>пара</w:t>
      </w:r>
      <w:r w:rsidR="00F74AAC">
        <w:rPr>
          <w:rFonts w:ascii="Times New Roman" w:hAnsi="Times New Roman" w:cs="Times New Roman"/>
          <w:sz w:val="28"/>
          <w:szCs w:val="28"/>
        </w:rPr>
        <w:t xml:space="preserve">болоид вращения при сжатии к плоскости </w:t>
      </w:r>
      <w:r w:rsidR="00F74AAC" w:rsidRPr="006A2736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 w:rsidR="00F74AAC">
        <w:rPr>
          <w:rFonts w:ascii="Times New Roman" w:hAnsi="Times New Roman" w:cs="Times New Roman"/>
          <w:sz w:val="28"/>
          <w:szCs w:val="28"/>
        </w:rPr>
        <w:t xml:space="preserve">. Каноническое уравнение </w:t>
      </w:r>
      <w:r>
        <w:rPr>
          <w:rFonts w:ascii="Times New Roman" w:hAnsi="Times New Roman" w:cs="Times New Roman"/>
          <w:sz w:val="28"/>
          <w:szCs w:val="28"/>
        </w:rPr>
        <w:t>эллиптического</w:t>
      </w:r>
      <w:r w:rsidR="00F74A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ара</w:t>
      </w:r>
      <w:r w:rsidR="00F74AAC">
        <w:rPr>
          <w:rFonts w:ascii="Times New Roman" w:hAnsi="Times New Roman" w:cs="Times New Roman"/>
          <w:sz w:val="28"/>
          <w:szCs w:val="28"/>
        </w:rPr>
        <w:t>болоида имеет вид</w:t>
      </w:r>
    </w:p>
    <w:p w:rsidR="00F74AAC" w:rsidRDefault="00F7799E" w:rsidP="00F74AA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520" w:dyaOrig="760">
          <v:shape id="_x0000_i1194" type="#_x0000_t75" style="width:75.45pt;height:38.1pt" o:ole="">
            <v:imagedata r:id="rId317" o:title=""/>
          </v:shape>
          <o:OLEObject Type="Embed" ProgID="Equation.DSMT4" ShapeID="_x0000_i1194" DrawAspect="Content" ObjectID="_1517376406" r:id="rId318"/>
        </w:object>
      </w:r>
      <w:r w:rsidR="00F74AAC">
        <w:rPr>
          <w:rFonts w:ascii="Times New Roman" w:hAnsi="Times New Roman" w:cs="Times New Roman"/>
          <w:sz w:val="28"/>
          <w:szCs w:val="28"/>
        </w:rPr>
        <w:t>,                                   (3.</w:t>
      </w:r>
      <w:r>
        <w:rPr>
          <w:rFonts w:ascii="Times New Roman" w:hAnsi="Times New Roman" w:cs="Times New Roman"/>
          <w:sz w:val="28"/>
          <w:szCs w:val="28"/>
        </w:rPr>
        <w:t>20</w:t>
      </w:r>
      <w:r w:rsidR="00F74AAC">
        <w:rPr>
          <w:rFonts w:ascii="Times New Roman" w:hAnsi="Times New Roman" w:cs="Times New Roman"/>
          <w:sz w:val="28"/>
          <w:szCs w:val="28"/>
        </w:rPr>
        <w:t>)</w:t>
      </w:r>
    </w:p>
    <w:p w:rsidR="003A617D" w:rsidRDefault="00F7799E" w:rsidP="00F74AA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дадим две параболы: одну подвижную, а другую нет. Будем перемещать подвижную параболу так, чтобы её вершина скользила по неподвижной параболе, получится фигура, которая называется </w:t>
      </w:r>
      <w:r w:rsidRPr="00F7799E">
        <w:rPr>
          <w:rFonts w:ascii="Times New Roman" w:hAnsi="Times New Roman" w:cs="Times New Roman"/>
          <w:i/>
          <w:sz w:val="28"/>
          <w:szCs w:val="28"/>
        </w:rPr>
        <w:t>гиперболическим параболоидом</w:t>
      </w:r>
      <w:r w:rsidR="00CB28EC">
        <w:rPr>
          <w:rFonts w:ascii="Times New Roman" w:hAnsi="Times New Roman" w:cs="Times New Roman"/>
          <w:sz w:val="28"/>
          <w:szCs w:val="28"/>
        </w:rPr>
        <w:t xml:space="preserve"> (рис.3.1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A617D" w:rsidRDefault="00B218A2" w:rsidP="00B218A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1AC3DC" wp14:editId="59D8AD8E">
                <wp:extent cx="4274049" cy="3092521"/>
                <wp:effectExtent l="0" t="0" r="0" b="0"/>
                <wp:docPr id="501" name="Полотно 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7" name="Поле 45"/>
                        <wps:cNvSpPr txBox="1"/>
                        <wps:spPr>
                          <a:xfrm>
                            <a:off x="19355" y="2761816"/>
                            <a:ext cx="4119937" cy="3288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B218A2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Рис. 3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3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Гиперболический параболоид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Поле 479"/>
                        <wps:cNvSpPr txBox="1"/>
                        <wps:spPr>
                          <a:xfrm>
                            <a:off x="1635296" y="997608"/>
                            <a:ext cx="357894" cy="3011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BA6A1C" w:rsidRDefault="00B67AEF" w:rsidP="00B218A2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1" name="Поле 45"/>
                        <wps:cNvSpPr txBox="1"/>
                        <wps:spPr>
                          <a:xfrm>
                            <a:off x="333416" y="2502746"/>
                            <a:ext cx="279058" cy="3239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BA6A1C" w:rsidRDefault="00B67AEF" w:rsidP="00B218A2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proofErr w:type="gramStart"/>
                              <w:r w:rsidRPr="00BA6A1C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Поле 45"/>
                        <wps:cNvSpPr txBox="1"/>
                        <wps:spPr>
                          <a:xfrm>
                            <a:off x="3454390" y="1366498"/>
                            <a:ext cx="244306" cy="3354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BA6A1C" w:rsidRDefault="00B67AEF" w:rsidP="00B218A2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proofErr w:type="gramStart"/>
                              <w:r w:rsidRPr="00BA6A1C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4" name="Прямая со стрелкой 484"/>
                        <wps:cNvCnPr/>
                        <wps:spPr>
                          <a:xfrm flipV="1">
                            <a:off x="251900" y="1373297"/>
                            <a:ext cx="3405741" cy="98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5" name="Прямая со стрелкой 485"/>
                        <wps:cNvCnPr/>
                        <wps:spPr>
                          <a:xfrm flipV="1">
                            <a:off x="1868208" y="287673"/>
                            <a:ext cx="0" cy="221507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" name="Поле 45"/>
                        <wps:cNvSpPr txBox="1"/>
                        <wps:spPr>
                          <a:xfrm>
                            <a:off x="1608891" y="164108"/>
                            <a:ext cx="245570" cy="291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090F9F" w:rsidRDefault="00B67AEF" w:rsidP="00B218A2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proofErr w:type="gramStart"/>
                              <w:r w:rsidRPr="00090F9F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" name="Овал 494"/>
                        <wps:cNvSpPr/>
                        <wps:spPr>
                          <a:xfrm>
                            <a:off x="1854904" y="1365517"/>
                            <a:ext cx="36772" cy="447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5" name="Прямая со стрелкой 505"/>
                        <wps:cNvCnPr/>
                        <wps:spPr>
                          <a:xfrm flipH="1">
                            <a:off x="333375" y="1375818"/>
                            <a:ext cx="1547260" cy="125308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513" name="Группа 513"/>
                        <wpg:cNvGrpSpPr/>
                        <wpg:grpSpPr>
                          <a:xfrm>
                            <a:off x="595811" y="602557"/>
                            <a:ext cx="2618858" cy="1702494"/>
                            <a:chOff x="871802" y="592297"/>
                            <a:chExt cx="2096197" cy="1702494"/>
                          </a:xfrm>
                        </wpg:grpSpPr>
                        <wpg:grpSp>
                          <wpg:cNvPr id="486" name="Группа 486"/>
                          <wpg:cNvGrpSpPr/>
                          <wpg:grpSpPr>
                            <a:xfrm rot="16200000">
                              <a:off x="1738815" y="1065606"/>
                              <a:ext cx="1702494" cy="755875"/>
                              <a:chOff x="531245" y="437047"/>
                              <a:chExt cx="1291817" cy="1472026"/>
                            </a:xfrm>
                          </wpg:grpSpPr>
                          <wps:wsp>
                            <wps:cNvPr id="487" name="Полилиния 487"/>
                            <wps:cNvSpPr/>
                            <wps:spPr>
                              <a:xfrm>
                                <a:off x="531245" y="437047"/>
                                <a:ext cx="1291817" cy="903169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8" name="Полилиния 488"/>
                            <wps:cNvSpPr/>
                            <wps:spPr>
                              <a:xfrm flipV="1">
                                <a:off x="1077523" y="1335249"/>
                                <a:ext cx="743293" cy="573824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67AEF" w:rsidRDefault="00B67AEF" w:rsidP="00B218A2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90" name="Полилиния 490"/>
                          <wps:cNvSpPr/>
                          <wps:spPr>
                            <a:xfrm rot="16200000" flipH="1">
                              <a:off x="1194937" y="678008"/>
                              <a:ext cx="699156" cy="690223"/>
                            </a:xfrm>
                            <a:custGeom>
                              <a:avLst/>
                              <a:gdLst>
                                <a:gd name="connsiteX0" fmla="*/ 1011115 w 1011115"/>
                                <a:gd name="connsiteY0" fmla="*/ 879231 h 879231"/>
                                <a:gd name="connsiteX1" fmla="*/ 940777 w 1011115"/>
                                <a:gd name="connsiteY1" fmla="*/ 633046 h 879231"/>
                                <a:gd name="connsiteX2" fmla="*/ 720969 w 1011115"/>
                                <a:gd name="connsiteY2" fmla="*/ 378070 h 879231"/>
                                <a:gd name="connsiteX3" fmla="*/ 0 w 1011115"/>
                                <a:gd name="connsiteY3" fmla="*/ 0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0" fmla="*/ 1011115 w 1011115"/>
                                <a:gd name="connsiteY0" fmla="*/ 879231 h 879231"/>
                                <a:gd name="connsiteX1" fmla="*/ 940777 w 1011115"/>
                                <a:gd name="connsiteY1" fmla="*/ 633046 h 879231"/>
                                <a:gd name="connsiteX2" fmla="*/ 826545 w 1011115"/>
                                <a:gd name="connsiteY2" fmla="*/ 509984 h 879231"/>
                                <a:gd name="connsiteX3" fmla="*/ 720969 w 1011115"/>
                                <a:gd name="connsiteY3" fmla="*/ 378070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0777 w 1011115"/>
                                <a:gd name="connsiteY1" fmla="*/ 633046 h 879231"/>
                                <a:gd name="connsiteX2" fmla="*/ 826545 w 1011115"/>
                                <a:gd name="connsiteY2" fmla="*/ 509984 h 879231"/>
                                <a:gd name="connsiteX3" fmla="*/ 712207 w 1011115"/>
                                <a:gd name="connsiteY3" fmla="*/ 406257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0777 w 1011115"/>
                                <a:gd name="connsiteY1" fmla="*/ 633046 h 879231"/>
                                <a:gd name="connsiteX2" fmla="*/ 826545 w 1011115"/>
                                <a:gd name="connsiteY2" fmla="*/ 509984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0777 w 1011115"/>
                                <a:gd name="connsiteY1" fmla="*/ 633046 h 879231"/>
                                <a:gd name="connsiteX2" fmla="*/ 835372 w 1011115"/>
                                <a:gd name="connsiteY2" fmla="*/ 553963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9608 w 1011115"/>
                                <a:gd name="connsiteY1" fmla="*/ 677030 h 879231"/>
                                <a:gd name="connsiteX2" fmla="*/ 835372 w 1011115"/>
                                <a:gd name="connsiteY2" fmla="*/ 553963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9608 w 1011115"/>
                                <a:gd name="connsiteY1" fmla="*/ 677030 h 879231"/>
                                <a:gd name="connsiteX2" fmla="*/ 851570 w 1011115"/>
                                <a:gd name="connsiteY2" fmla="*/ 553981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9608 w 1011115"/>
                                <a:gd name="connsiteY1" fmla="*/ 677030 h 879231"/>
                                <a:gd name="connsiteX2" fmla="*/ 851570 w 1011115"/>
                                <a:gd name="connsiteY2" fmla="*/ 553981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9608 w 1011115"/>
                                <a:gd name="connsiteY1" fmla="*/ 677030 h 879231"/>
                                <a:gd name="connsiteX2" fmla="*/ 851570 w 1011115"/>
                                <a:gd name="connsiteY2" fmla="*/ 553981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49608 w 1011115"/>
                                <a:gd name="connsiteY1" fmla="*/ 677030 h 879231"/>
                                <a:gd name="connsiteX2" fmla="*/ 863152 w 1011115"/>
                                <a:gd name="connsiteY2" fmla="*/ 547071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63152 w 1011115"/>
                                <a:gd name="connsiteY2" fmla="*/ 547071 h 879231"/>
                                <a:gd name="connsiteX3" fmla="*/ 694651 w 1011115"/>
                                <a:gd name="connsiteY3" fmla="*/ 439644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63152 w 1011115"/>
                                <a:gd name="connsiteY2" fmla="*/ 547071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77042 w 1011115"/>
                                <a:gd name="connsiteY2" fmla="*/ 549397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77042 w 1011115"/>
                                <a:gd name="connsiteY2" fmla="*/ 549397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77042 w 1011115"/>
                                <a:gd name="connsiteY2" fmla="*/ 549397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77042 w 1011115"/>
                                <a:gd name="connsiteY2" fmla="*/ 549397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84007 w 1011115"/>
                                <a:gd name="connsiteY2" fmla="*/ 544796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11115 w 1011115"/>
                                <a:gd name="connsiteY0" fmla="*/ 879231 h 879231"/>
                                <a:gd name="connsiteX1" fmla="*/ 963503 w 1011115"/>
                                <a:gd name="connsiteY1" fmla="*/ 677052 h 879231"/>
                                <a:gd name="connsiteX2" fmla="*/ 877115 w 1011115"/>
                                <a:gd name="connsiteY2" fmla="*/ 554050 h 879231"/>
                                <a:gd name="connsiteX3" fmla="*/ 701607 w 1011115"/>
                                <a:gd name="connsiteY3" fmla="*/ 423493 h 879231"/>
                                <a:gd name="connsiteX4" fmla="*/ 0 w 1011115"/>
                                <a:gd name="connsiteY4" fmla="*/ 0 h 879231"/>
                                <a:gd name="connsiteX5" fmla="*/ 0 w 1011115"/>
                                <a:gd name="connsiteY5" fmla="*/ 0 h 879231"/>
                                <a:gd name="connsiteX6" fmla="*/ 0 w 1011115"/>
                                <a:gd name="connsiteY6" fmla="*/ 0 h 879231"/>
                                <a:gd name="connsiteX0" fmla="*/ 1024057 w 1024057"/>
                                <a:gd name="connsiteY0" fmla="*/ 879231 h 879231"/>
                                <a:gd name="connsiteX1" fmla="*/ 963503 w 1024057"/>
                                <a:gd name="connsiteY1" fmla="*/ 677052 h 879231"/>
                                <a:gd name="connsiteX2" fmla="*/ 877115 w 1024057"/>
                                <a:gd name="connsiteY2" fmla="*/ 554050 h 879231"/>
                                <a:gd name="connsiteX3" fmla="*/ 701607 w 1024057"/>
                                <a:gd name="connsiteY3" fmla="*/ 423493 h 879231"/>
                                <a:gd name="connsiteX4" fmla="*/ 0 w 1024057"/>
                                <a:gd name="connsiteY4" fmla="*/ 0 h 879231"/>
                                <a:gd name="connsiteX5" fmla="*/ 0 w 1024057"/>
                                <a:gd name="connsiteY5" fmla="*/ 0 h 879231"/>
                                <a:gd name="connsiteX6" fmla="*/ 0 w 1024057"/>
                                <a:gd name="connsiteY6" fmla="*/ 0 h 879231"/>
                                <a:gd name="connsiteX0" fmla="*/ 1024057 w 1024057"/>
                                <a:gd name="connsiteY0" fmla="*/ 897940 h 897940"/>
                                <a:gd name="connsiteX1" fmla="*/ 963503 w 1024057"/>
                                <a:gd name="connsiteY1" fmla="*/ 677052 h 897940"/>
                                <a:gd name="connsiteX2" fmla="*/ 877115 w 1024057"/>
                                <a:gd name="connsiteY2" fmla="*/ 554050 h 897940"/>
                                <a:gd name="connsiteX3" fmla="*/ 701607 w 1024057"/>
                                <a:gd name="connsiteY3" fmla="*/ 423493 h 897940"/>
                                <a:gd name="connsiteX4" fmla="*/ 0 w 1024057"/>
                                <a:gd name="connsiteY4" fmla="*/ 0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0" fmla="*/ 1024057 w 1024057"/>
                                <a:gd name="connsiteY0" fmla="*/ 897940 h 897940"/>
                                <a:gd name="connsiteX1" fmla="*/ 963503 w 1024057"/>
                                <a:gd name="connsiteY1" fmla="*/ 677052 h 897940"/>
                                <a:gd name="connsiteX2" fmla="*/ 926740 w 1024057"/>
                                <a:gd name="connsiteY2" fmla="*/ 616974 h 897940"/>
                                <a:gd name="connsiteX3" fmla="*/ 877115 w 1024057"/>
                                <a:gd name="connsiteY3" fmla="*/ 554050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26740 w 1024057"/>
                                <a:gd name="connsiteY2" fmla="*/ 616974 h 897940"/>
                                <a:gd name="connsiteX3" fmla="*/ 877115 w 1024057"/>
                                <a:gd name="connsiteY3" fmla="*/ 554050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77115 w 1024057"/>
                                <a:gd name="connsiteY3" fmla="*/ 554050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47132 w 1024057"/>
                                <a:gd name="connsiteY3" fmla="*/ 537904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61021 w 1024057"/>
                                <a:gd name="connsiteY3" fmla="*/ 528684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56437 w 1024057"/>
                                <a:gd name="connsiteY3" fmla="*/ 537938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56437 w 1024057"/>
                                <a:gd name="connsiteY3" fmla="*/ 537938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58782 w 1024057"/>
                                <a:gd name="connsiteY3" fmla="*/ 535646 h 897940"/>
                                <a:gd name="connsiteX4" fmla="*/ 701607 w 1024057"/>
                                <a:gd name="connsiteY4" fmla="*/ 423493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58782 w 1024057"/>
                                <a:gd name="connsiteY3" fmla="*/ 535646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1396 w 1024057"/>
                                <a:gd name="connsiteY2" fmla="*/ 608182 h 897940"/>
                                <a:gd name="connsiteX3" fmla="*/ 935977 w 1024057"/>
                                <a:gd name="connsiteY3" fmla="*/ 590952 h 897940"/>
                                <a:gd name="connsiteX4" fmla="*/ 879600 w 1024057"/>
                                <a:gd name="connsiteY4" fmla="*/ 533354 h 897940"/>
                                <a:gd name="connsiteX5" fmla="*/ 843610 w 1024057"/>
                                <a:gd name="connsiteY5" fmla="*/ 510132 h 897940"/>
                                <a:gd name="connsiteX6" fmla="*/ 701607 w 1024057"/>
                                <a:gd name="connsiteY6" fmla="*/ 423493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9" fmla="*/ 0 w 1024057"/>
                                <a:gd name="connsiteY9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52217 w 1024057"/>
                                <a:gd name="connsiteY2" fmla="*/ 616974 h 897940"/>
                                <a:gd name="connsiteX3" fmla="*/ 935977 w 1024057"/>
                                <a:gd name="connsiteY3" fmla="*/ 590952 h 897940"/>
                                <a:gd name="connsiteX4" fmla="*/ 879600 w 1024057"/>
                                <a:gd name="connsiteY4" fmla="*/ 533354 h 897940"/>
                                <a:gd name="connsiteX5" fmla="*/ 843610 w 1024057"/>
                                <a:gd name="connsiteY5" fmla="*/ 510132 h 897940"/>
                                <a:gd name="connsiteX6" fmla="*/ 701607 w 1024057"/>
                                <a:gd name="connsiteY6" fmla="*/ 423493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9" fmla="*/ 0 w 1024057"/>
                                <a:gd name="connsiteY9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52217 w 1024057"/>
                                <a:gd name="connsiteY2" fmla="*/ 616974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7718 w 1024057"/>
                                <a:gd name="connsiteY2" fmla="*/ 616974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36412 w 1024057"/>
                                <a:gd name="connsiteY2" fmla="*/ 641953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52333 w 1024057"/>
                                <a:gd name="connsiteY2" fmla="*/ 616974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3296 w 1024057"/>
                                <a:gd name="connsiteY2" fmla="*/ 616974 h 897940"/>
                                <a:gd name="connsiteX3" fmla="*/ 879600 w 1024057"/>
                                <a:gd name="connsiteY3" fmla="*/ 533354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3296 w 1024057"/>
                                <a:gd name="connsiteY2" fmla="*/ 616974 h 897940"/>
                                <a:gd name="connsiteX3" fmla="*/ 897789 w 1024057"/>
                                <a:gd name="connsiteY3" fmla="*/ 558330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97789 w 1024057"/>
                                <a:gd name="connsiteY3" fmla="*/ 558330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88749 w 1024057"/>
                                <a:gd name="connsiteY3" fmla="*/ 574231 h 897940"/>
                                <a:gd name="connsiteX4" fmla="*/ 843610 w 1024057"/>
                                <a:gd name="connsiteY4" fmla="*/ 51013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88749 w 1024057"/>
                                <a:gd name="connsiteY3" fmla="*/ 574231 h 897940"/>
                                <a:gd name="connsiteX4" fmla="*/ 839106 w 1024057"/>
                                <a:gd name="connsiteY4" fmla="*/ 537377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88749 w 1024057"/>
                                <a:gd name="connsiteY3" fmla="*/ 574231 h 897940"/>
                                <a:gd name="connsiteX4" fmla="*/ 816449 w 1024057"/>
                                <a:gd name="connsiteY4" fmla="*/ 516972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88749 w 1024057"/>
                                <a:gd name="connsiteY3" fmla="*/ 574231 h 897940"/>
                                <a:gd name="connsiteX4" fmla="*/ 790792 w 1024057"/>
                                <a:gd name="connsiteY4" fmla="*/ 48467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88749 w 1024057"/>
                                <a:gd name="connsiteY3" fmla="*/ 574231 h 897940"/>
                                <a:gd name="connsiteX4" fmla="*/ 790792 w 1024057"/>
                                <a:gd name="connsiteY4" fmla="*/ 49603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9603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5089 w 1024057"/>
                                <a:gd name="connsiteY1" fmla="*/ 686310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7398 w 1024057"/>
                                <a:gd name="connsiteY1" fmla="*/ 706753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77398 w 1024057"/>
                                <a:gd name="connsiteY1" fmla="*/ 706753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3322 w 1024057"/>
                                <a:gd name="connsiteY1" fmla="*/ 743079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701607 w 1024057"/>
                                <a:gd name="connsiteY5" fmla="*/ 423493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3322 w 1024057"/>
                                <a:gd name="connsiteY1" fmla="*/ 743079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683483 w 1024057"/>
                                <a:gd name="connsiteY5" fmla="*/ 412161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3322 w 1024057"/>
                                <a:gd name="connsiteY1" fmla="*/ 743079 h 897940"/>
                                <a:gd name="connsiteX2" fmla="*/ 941066 w 1024057"/>
                                <a:gd name="connsiteY2" fmla="*/ 628339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660821 w 1024057"/>
                                <a:gd name="connsiteY5" fmla="*/ 396774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3322 w 1024057"/>
                                <a:gd name="connsiteY1" fmla="*/ 743079 h 897940"/>
                                <a:gd name="connsiteX2" fmla="*/ 943374 w 1024057"/>
                                <a:gd name="connsiteY2" fmla="*/ 637435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660821 w 1024057"/>
                                <a:gd name="connsiteY5" fmla="*/ 396774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93322 w 1024057"/>
                                <a:gd name="connsiteY2" fmla="*/ 743079 h 897940"/>
                                <a:gd name="connsiteX3" fmla="*/ 943374 w 1024057"/>
                                <a:gd name="connsiteY3" fmla="*/ 637435 h 897940"/>
                                <a:gd name="connsiteX4" fmla="*/ 870633 w 1024057"/>
                                <a:gd name="connsiteY4" fmla="*/ 549289 h 897940"/>
                                <a:gd name="connsiteX5" fmla="*/ 790792 w 1024057"/>
                                <a:gd name="connsiteY5" fmla="*/ 484679 h 897940"/>
                                <a:gd name="connsiteX6" fmla="*/ 660821 w 1024057"/>
                                <a:gd name="connsiteY6" fmla="*/ 396774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9" fmla="*/ 0 w 1024057"/>
                                <a:gd name="connsiteY9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91094 w 1024057"/>
                                <a:gd name="connsiteY2" fmla="*/ 749909 h 897940"/>
                                <a:gd name="connsiteX3" fmla="*/ 943374 w 1024057"/>
                                <a:gd name="connsiteY3" fmla="*/ 637435 h 897940"/>
                                <a:gd name="connsiteX4" fmla="*/ 870633 w 1024057"/>
                                <a:gd name="connsiteY4" fmla="*/ 549289 h 897940"/>
                                <a:gd name="connsiteX5" fmla="*/ 790792 w 1024057"/>
                                <a:gd name="connsiteY5" fmla="*/ 484679 h 897940"/>
                                <a:gd name="connsiteX6" fmla="*/ 660821 w 1024057"/>
                                <a:gd name="connsiteY6" fmla="*/ 396774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9" fmla="*/ 0 w 1024057"/>
                                <a:gd name="connsiteY9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43374 w 1024057"/>
                                <a:gd name="connsiteY2" fmla="*/ 637435 h 897940"/>
                                <a:gd name="connsiteX3" fmla="*/ 870633 w 1024057"/>
                                <a:gd name="connsiteY3" fmla="*/ 549289 h 897940"/>
                                <a:gd name="connsiteX4" fmla="*/ 790792 w 1024057"/>
                                <a:gd name="connsiteY4" fmla="*/ 484679 h 897940"/>
                                <a:gd name="connsiteX5" fmla="*/ 660821 w 1024057"/>
                                <a:gd name="connsiteY5" fmla="*/ 396774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8" fmla="*/ 0 w 1024057"/>
                                <a:gd name="connsiteY8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43374 w 1024057"/>
                                <a:gd name="connsiteY2" fmla="*/ 637435 h 897940"/>
                                <a:gd name="connsiteX3" fmla="*/ 870633 w 1024057"/>
                                <a:gd name="connsiteY3" fmla="*/ 549289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52489 w 1024057"/>
                                <a:gd name="connsiteY2" fmla="*/ 648800 h 897940"/>
                                <a:gd name="connsiteX3" fmla="*/ 870633 w 1024057"/>
                                <a:gd name="connsiteY3" fmla="*/ 549289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21791 w 1024057"/>
                                <a:gd name="connsiteY2" fmla="*/ 616974 h 897940"/>
                                <a:gd name="connsiteX3" fmla="*/ 870633 w 1024057"/>
                                <a:gd name="connsiteY3" fmla="*/ 549289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21791 w 1024057"/>
                                <a:gd name="connsiteY2" fmla="*/ 616974 h 897940"/>
                                <a:gd name="connsiteX3" fmla="*/ 870669 w 1024057"/>
                                <a:gd name="connsiteY3" fmla="*/ 608182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999007 w 1024057"/>
                                <a:gd name="connsiteY1" fmla="*/ 766094 h 897940"/>
                                <a:gd name="connsiteX2" fmla="*/ 942412 w 1024057"/>
                                <a:gd name="connsiteY2" fmla="*/ 678739 h 897940"/>
                                <a:gd name="connsiteX3" fmla="*/ 870669 w 1024057"/>
                                <a:gd name="connsiteY3" fmla="*/ 608182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42412 w 1024057"/>
                                <a:gd name="connsiteY2" fmla="*/ 678739 h 897940"/>
                                <a:gd name="connsiteX3" fmla="*/ 870669 w 1024057"/>
                                <a:gd name="connsiteY3" fmla="*/ 608182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42412 w 1024057"/>
                                <a:gd name="connsiteY2" fmla="*/ 678739 h 897940"/>
                                <a:gd name="connsiteX3" fmla="*/ 844243 w 1024057"/>
                                <a:gd name="connsiteY3" fmla="*/ 555276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54212 w 1024057"/>
                                <a:gd name="connsiteY2" fmla="*/ 681700 h 897940"/>
                                <a:gd name="connsiteX3" fmla="*/ 844243 w 1024057"/>
                                <a:gd name="connsiteY3" fmla="*/ 555276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54212 w 1024057"/>
                                <a:gd name="connsiteY2" fmla="*/ 681700 h 897940"/>
                                <a:gd name="connsiteX3" fmla="*/ 858979 w 1024057"/>
                                <a:gd name="connsiteY3" fmla="*/ 552353 h 897940"/>
                                <a:gd name="connsiteX4" fmla="*/ 660821 w 1024057"/>
                                <a:gd name="connsiteY4" fmla="*/ 396774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54212 w 1024057"/>
                                <a:gd name="connsiteY2" fmla="*/ 681700 h 897940"/>
                                <a:gd name="connsiteX3" fmla="*/ 858979 w 1024057"/>
                                <a:gd name="connsiteY3" fmla="*/ 552353 h 897940"/>
                                <a:gd name="connsiteX4" fmla="*/ 646147 w 1024057"/>
                                <a:gd name="connsiteY4" fmla="*/ 376205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54212 w 1024057"/>
                                <a:gd name="connsiteY2" fmla="*/ 681700 h 897940"/>
                                <a:gd name="connsiteX3" fmla="*/ 867835 w 1024057"/>
                                <a:gd name="connsiteY3" fmla="*/ 549430 h 897940"/>
                                <a:gd name="connsiteX4" fmla="*/ 646147 w 1024057"/>
                                <a:gd name="connsiteY4" fmla="*/ 376205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66013 w 1024057"/>
                                <a:gd name="connsiteY2" fmla="*/ 681721 h 897940"/>
                                <a:gd name="connsiteX3" fmla="*/ 867835 w 1024057"/>
                                <a:gd name="connsiteY3" fmla="*/ 549430 h 897940"/>
                                <a:gd name="connsiteX4" fmla="*/ 646147 w 1024057"/>
                                <a:gd name="connsiteY4" fmla="*/ 376205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11114 w 1024057"/>
                                <a:gd name="connsiteY1" fmla="*/ 813162 h 897940"/>
                                <a:gd name="connsiteX2" fmla="*/ 966013 w 1024057"/>
                                <a:gd name="connsiteY2" fmla="*/ 681721 h 897940"/>
                                <a:gd name="connsiteX3" fmla="*/ 842270 w 1024057"/>
                                <a:gd name="connsiteY3" fmla="*/ 537269 h 897940"/>
                                <a:gd name="connsiteX4" fmla="*/ 646147 w 1024057"/>
                                <a:gd name="connsiteY4" fmla="*/ 376205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09773 w 1024057"/>
                                <a:gd name="connsiteY1" fmla="*/ 795029 h 897940"/>
                                <a:gd name="connsiteX2" fmla="*/ 966013 w 1024057"/>
                                <a:gd name="connsiteY2" fmla="*/ 681721 h 897940"/>
                                <a:gd name="connsiteX3" fmla="*/ 842270 w 1024057"/>
                                <a:gd name="connsiteY3" fmla="*/ 537269 h 897940"/>
                                <a:gd name="connsiteX4" fmla="*/ 646147 w 1024057"/>
                                <a:gd name="connsiteY4" fmla="*/ 376205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  <a:gd name="connsiteX0" fmla="*/ 1024057 w 1024057"/>
                                <a:gd name="connsiteY0" fmla="*/ 897940 h 897940"/>
                                <a:gd name="connsiteX1" fmla="*/ 1009773 w 1024057"/>
                                <a:gd name="connsiteY1" fmla="*/ 795029 h 897940"/>
                                <a:gd name="connsiteX2" fmla="*/ 966013 w 1024057"/>
                                <a:gd name="connsiteY2" fmla="*/ 681721 h 897940"/>
                                <a:gd name="connsiteX3" fmla="*/ 842270 w 1024057"/>
                                <a:gd name="connsiteY3" fmla="*/ 537269 h 897940"/>
                                <a:gd name="connsiteX4" fmla="*/ 623573 w 1024057"/>
                                <a:gd name="connsiteY4" fmla="*/ 362606 h 897940"/>
                                <a:gd name="connsiteX5" fmla="*/ 0 w 1024057"/>
                                <a:gd name="connsiteY5" fmla="*/ 0 h 897940"/>
                                <a:gd name="connsiteX6" fmla="*/ 0 w 1024057"/>
                                <a:gd name="connsiteY6" fmla="*/ 0 h 897940"/>
                                <a:gd name="connsiteX7" fmla="*/ 0 w 1024057"/>
                                <a:gd name="connsiteY7" fmla="*/ 0 h 8979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024057" h="897940">
                                  <a:moveTo>
                                    <a:pt x="1024057" y="897940"/>
                                  </a:moveTo>
                                  <a:cubicBezTo>
                                    <a:pt x="1019126" y="873319"/>
                                    <a:pt x="1023220" y="838447"/>
                                    <a:pt x="1009773" y="795029"/>
                                  </a:cubicBezTo>
                                  <a:cubicBezTo>
                                    <a:pt x="996326" y="751612"/>
                                    <a:pt x="993930" y="724681"/>
                                    <a:pt x="966013" y="681721"/>
                                  </a:cubicBezTo>
                                  <a:cubicBezTo>
                                    <a:pt x="938096" y="638761"/>
                                    <a:pt x="899343" y="590455"/>
                                    <a:pt x="842270" y="537269"/>
                                  </a:cubicBezTo>
                                  <a:cubicBezTo>
                                    <a:pt x="785197" y="484083"/>
                                    <a:pt x="763951" y="452151"/>
                                    <a:pt x="623573" y="362606"/>
                                  </a:cubicBezTo>
                                  <a:cubicBezTo>
                                    <a:pt x="483195" y="273061"/>
                                    <a:pt x="107691" y="62701"/>
                                    <a:pt x="0" y="0"/>
                                  </a:cubicBez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67AEF" w:rsidRDefault="00B67AEF" w:rsidP="00B218A2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06" name="Группа 506"/>
                          <wpg:cNvGrpSpPr/>
                          <wpg:grpSpPr>
                            <a:xfrm rot="16200000">
                              <a:off x="375433" y="1129692"/>
                              <a:ext cx="1661283" cy="668545"/>
                              <a:chOff x="-514240" y="369520"/>
                              <a:chExt cx="1260765" cy="1302548"/>
                            </a:xfrm>
                          </wpg:grpSpPr>
                          <wps:wsp>
                            <wps:cNvPr id="507" name="Полилиния 507"/>
                            <wps:cNvSpPr/>
                            <wps:spPr>
                              <a:xfrm>
                                <a:off x="-514240" y="369520"/>
                                <a:ext cx="1260721" cy="789567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08935 w 1024057"/>
                                  <a:gd name="connsiteY1" fmla="*/ 779375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08935 w 1024057"/>
                                  <a:gd name="connsiteY1" fmla="*/ 779375 h 897940"/>
                                  <a:gd name="connsiteX2" fmla="*/ 968613 w 1024057"/>
                                  <a:gd name="connsiteY2" fmla="*/ 659197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08935 w 1024057"/>
                                  <a:gd name="connsiteY1" fmla="*/ 779375 h 897940"/>
                                  <a:gd name="connsiteX2" fmla="*/ 968613 w 1024057"/>
                                  <a:gd name="connsiteY2" fmla="*/ 659197 h 897940"/>
                                  <a:gd name="connsiteX3" fmla="*/ 867833 w 1024057"/>
                                  <a:gd name="connsiteY3" fmla="*/ 526911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18176" y="819165"/>
                                      <a:pt x="1008935" y="779375"/>
                                    </a:cubicBezTo>
                                    <a:cubicBezTo>
                                      <a:pt x="999694" y="739585"/>
                                      <a:pt x="992130" y="701274"/>
                                      <a:pt x="968613" y="659197"/>
                                    </a:cubicBezTo>
                                    <a:cubicBezTo>
                                      <a:pt x="945096" y="617120"/>
                                      <a:pt x="921577" y="574076"/>
                                      <a:pt x="867833" y="526911"/>
                                    </a:cubicBezTo>
                                    <a:cubicBezTo>
                                      <a:pt x="814089" y="479746"/>
                                      <a:pt x="790786" y="464023"/>
                                      <a:pt x="646147" y="376205"/>
                                    </a:cubicBezTo>
                                    <a:cubicBezTo>
                                      <a:pt x="501508" y="288387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67AEF" w:rsidRDefault="00B67AEF" w:rsidP="00E61903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8" name="Полилиния 508"/>
                            <wps:cNvSpPr/>
                            <wps:spPr>
                              <a:xfrm flipV="1">
                                <a:off x="-8380" y="1152058"/>
                                <a:ext cx="754905" cy="52001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67AEF" w:rsidRDefault="00B67AEF" w:rsidP="00E6190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10" name="Группа 510"/>
                          <wpg:cNvGrpSpPr/>
                          <wpg:grpSpPr>
                            <a:xfrm rot="16200000">
                              <a:off x="1417983" y="1636318"/>
                              <a:ext cx="873500" cy="367883"/>
                              <a:chOff x="75488" y="764176"/>
                              <a:chExt cx="663219" cy="717337"/>
                            </a:xfrm>
                          </wpg:grpSpPr>
                          <wps:wsp>
                            <wps:cNvPr id="511" name="Полилиния 511"/>
                            <wps:cNvSpPr/>
                            <wps:spPr>
                              <a:xfrm>
                                <a:off x="75488" y="764176"/>
                                <a:ext cx="663219" cy="425755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67AEF" w:rsidRDefault="00B67AEF" w:rsidP="00E6190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2" name="Полилиния 512"/>
                            <wps:cNvSpPr/>
                            <wps:spPr>
                              <a:xfrm flipV="1">
                                <a:off x="431814" y="1193667"/>
                                <a:ext cx="302252" cy="287846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67AEF" w:rsidRDefault="00B67AEF" w:rsidP="00E6190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s:wsp>
                        <wps:cNvPr id="514" name="Полилиния 514"/>
                        <wps:cNvSpPr/>
                        <wps:spPr>
                          <a:xfrm flipV="1">
                            <a:off x="612474" y="2267362"/>
                            <a:ext cx="1657557" cy="37424"/>
                          </a:xfrm>
                          <a:custGeom>
                            <a:avLst/>
                            <a:gdLst>
                              <a:gd name="connsiteX0" fmla="*/ 0 w 1674688"/>
                              <a:gd name="connsiteY0" fmla="*/ 92635 h 92635"/>
                              <a:gd name="connsiteX1" fmla="*/ 945223 w 1674688"/>
                              <a:gd name="connsiteY1" fmla="*/ 20715 h 92635"/>
                              <a:gd name="connsiteX2" fmla="*/ 1407560 w 1674688"/>
                              <a:gd name="connsiteY2" fmla="*/ 167 h 92635"/>
                              <a:gd name="connsiteX3" fmla="*/ 1674688 w 1674688"/>
                              <a:gd name="connsiteY3" fmla="*/ 10441 h 92635"/>
                              <a:gd name="connsiteX4" fmla="*/ 1674688 w 1674688"/>
                              <a:gd name="connsiteY4" fmla="*/ 10441 h 92635"/>
                              <a:gd name="connsiteX5" fmla="*/ 1674688 w 1674688"/>
                              <a:gd name="connsiteY5" fmla="*/ 10441 h 92635"/>
                              <a:gd name="connsiteX0" fmla="*/ 0 w 1658040"/>
                              <a:gd name="connsiteY0" fmla="*/ 72 h 20715"/>
                              <a:gd name="connsiteX1" fmla="*/ 928575 w 1658040"/>
                              <a:gd name="connsiteY1" fmla="*/ 20715 h 20715"/>
                              <a:gd name="connsiteX2" fmla="*/ 1390912 w 1658040"/>
                              <a:gd name="connsiteY2" fmla="*/ 167 h 20715"/>
                              <a:gd name="connsiteX3" fmla="*/ 1658040 w 1658040"/>
                              <a:gd name="connsiteY3" fmla="*/ 10441 h 20715"/>
                              <a:gd name="connsiteX4" fmla="*/ 1658040 w 1658040"/>
                              <a:gd name="connsiteY4" fmla="*/ 10441 h 20715"/>
                              <a:gd name="connsiteX5" fmla="*/ 1658040 w 1658040"/>
                              <a:gd name="connsiteY5" fmla="*/ 10441 h 20715"/>
                              <a:gd name="connsiteX0" fmla="*/ 0 w 1658040"/>
                              <a:gd name="connsiteY0" fmla="*/ 72 h 20715"/>
                              <a:gd name="connsiteX1" fmla="*/ 816381 w 1658040"/>
                              <a:gd name="connsiteY1" fmla="*/ 20715 h 20715"/>
                              <a:gd name="connsiteX2" fmla="*/ 1390912 w 1658040"/>
                              <a:gd name="connsiteY2" fmla="*/ 167 h 20715"/>
                              <a:gd name="connsiteX3" fmla="*/ 1658040 w 1658040"/>
                              <a:gd name="connsiteY3" fmla="*/ 10441 h 20715"/>
                              <a:gd name="connsiteX4" fmla="*/ 1658040 w 1658040"/>
                              <a:gd name="connsiteY4" fmla="*/ 10441 h 20715"/>
                              <a:gd name="connsiteX5" fmla="*/ 1658040 w 1658040"/>
                              <a:gd name="connsiteY5" fmla="*/ 10441 h 20715"/>
                              <a:gd name="connsiteX0" fmla="*/ 0 w 1658040"/>
                              <a:gd name="connsiteY0" fmla="*/ 72 h 21882"/>
                              <a:gd name="connsiteX1" fmla="*/ 816381 w 1658040"/>
                              <a:gd name="connsiteY1" fmla="*/ 20715 h 21882"/>
                              <a:gd name="connsiteX2" fmla="*/ 1390912 w 1658040"/>
                              <a:gd name="connsiteY2" fmla="*/ 167 h 21882"/>
                              <a:gd name="connsiteX3" fmla="*/ 1658040 w 1658040"/>
                              <a:gd name="connsiteY3" fmla="*/ 10441 h 21882"/>
                              <a:gd name="connsiteX4" fmla="*/ 1658040 w 1658040"/>
                              <a:gd name="connsiteY4" fmla="*/ 10441 h 21882"/>
                              <a:gd name="connsiteX5" fmla="*/ 1658040 w 1658040"/>
                              <a:gd name="connsiteY5" fmla="*/ 10441 h 21882"/>
                              <a:gd name="connsiteX0" fmla="*/ 0 w 1658040"/>
                              <a:gd name="connsiteY0" fmla="*/ 0 h 20643"/>
                              <a:gd name="connsiteX1" fmla="*/ 816381 w 1658040"/>
                              <a:gd name="connsiteY1" fmla="*/ 20643 h 20643"/>
                              <a:gd name="connsiteX2" fmla="*/ 1658040 w 1658040"/>
                              <a:gd name="connsiteY2" fmla="*/ 10369 h 20643"/>
                              <a:gd name="connsiteX3" fmla="*/ 1658040 w 1658040"/>
                              <a:gd name="connsiteY3" fmla="*/ 10369 h 20643"/>
                              <a:gd name="connsiteX4" fmla="*/ 1658040 w 1658040"/>
                              <a:gd name="connsiteY4" fmla="*/ 10369 h 20643"/>
                              <a:gd name="connsiteX0" fmla="*/ 0 w 1658040"/>
                              <a:gd name="connsiteY0" fmla="*/ 0 h 20643"/>
                              <a:gd name="connsiteX1" fmla="*/ 981818 w 1658040"/>
                              <a:gd name="connsiteY1" fmla="*/ 20643 h 20643"/>
                              <a:gd name="connsiteX2" fmla="*/ 1658040 w 1658040"/>
                              <a:gd name="connsiteY2" fmla="*/ 10369 h 20643"/>
                              <a:gd name="connsiteX3" fmla="*/ 1658040 w 1658040"/>
                              <a:gd name="connsiteY3" fmla="*/ 10369 h 20643"/>
                              <a:gd name="connsiteX4" fmla="*/ 1658040 w 1658040"/>
                              <a:gd name="connsiteY4" fmla="*/ 10369 h 20643"/>
                              <a:gd name="connsiteX0" fmla="*/ 0 w 1658040"/>
                              <a:gd name="connsiteY0" fmla="*/ 0 h 20643"/>
                              <a:gd name="connsiteX1" fmla="*/ 428583 w 1658040"/>
                              <a:gd name="connsiteY1" fmla="*/ 10333 h 20643"/>
                              <a:gd name="connsiteX2" fmla="*/ 981818 w 1658040"/>
                              <a:gd name="connsiteY2" fmla="*/ 20643 h 20643"/>
                              <a:gd name="connsiteX3" fmla="*/ 1658040 w 1658040"/>
                              <a:gd name="connsiteY3" fmla="*/ 10369 h 20643"/>
                              <a:gd name="connsiteX4" fmla="*/ 1658040 w 1658040"/>
                              <a:gd name="connsiteY4" fmla="*/ 10369 h 20643"/>
                              <a:gd name="connsiteX5" fmla="*/ 1658040 w 1658040"/>
                              <a:gd name="connsiteY5" fmla="*/ 10369 h 20643"/>
                              <a:gd name="connsiteX0" fmla="*/ 0 w 1658040"/>
                              <a:gd name="connsiteY0" fmla="*/ 0 h 20643"/>
                              <a:gd name="connsiteX1" fmla="*/ 426513 w 1658040"/>
                              <a:gd name="connsiteY1" fmla="*/ 13756 h 20643"/>
                              <a:gd name="connsiteX2" fmla="*/ 981818 w 1658040"/>
                              <a:gd name="connsiteY2" fmla="*/ 20643 h 20643"/>
                              <a:gd name="connsiteX3" fmla="*/ 1658040 w 1658040"/>
                              <a:gd name="connsiteY3" fmla="*/ 10369 h 20643"/>
                              <a:gd name="connsiteX4" fmla="*/ 1658040 w 1658040"/>
                              <a:gd name="connsiteY4" fmla="*/ 10369 h 20643"/>
                              <a:gd name="connsiteX5" fmla="*/ 1658040 w 1658040"/>
                              <a:gd name="connsiteY5" fmla="*/ 10369 h 206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658040" h="20643">
                                <a:moveTo>
                                  <a:pt x="0" y="0"/>
                                </a:moveTo>
                                <a:lnTo>
                                  <a:pt x="426513" y="13756"/>
                                </a:lnTo>
                                <a:lnTo>
                                  <a:pt x="981818" y="20643"/>
                                </a:lnTo>
                                <a:cubicBezTo>
                                  <a:pt x="1187072" y="20079"/>
                                  <a:pt x="1432633" y="13794"/>
                                  <a:pt x="1658040" y="10369"/>
                                </a:cubicBezTo>
                                <a:lnTo>
                                  <a:pt x="1658040" y="10369"/>
                                </a:lnTo>
                                <a:lnTo>
                                  <a:pt x="1658040" y="10369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5" name="Полилиния 515"/>
                        <wps:cNvSpPr/>
                        <wps:spPr>
                          <a:xfrm>
                            <a:off x="1447667" y="1572578"/>
                            <a:ext cx="1771804" cy="218253"/>
                          </a:xfrm>
                          <a:custGeom>
                            <a:avLst/>
                            <a:gdLst>
                              <a:gd name="connsiteX0" fmla="*/ 0 w 1736342"/>
                              <a:gd name="connsiteY0" fmla="*/ 61645 h 180635"/>
                              <a:gd name="connsiteX1" fmla="*/ 503433 w 1736342"/>
                              <a:gd name="connsiteY1" fmla="*/ 174661 h 180635"/>
                              <a:gd name="connsiteX2" fmla="*/ 1037689 w 1736342"/>
                              <a:gd name="connsiteY2" fmla="*/ 154113 h 180635"/>
                              <a:gd name="connsiteX3" fmla="*/ 1623316 w 1736342"/>
                              <a:gd name="connsiteY3" fmla="*/ 61645 h 180635"/>
                              <a:gd name="connsiteX4" fmla="*/ 1736332 w 1736342"/>
                              <a:gd name="connsiteY4" fmla="*/ 0 h 180635"/>
                              <a:gd name="connsiteX5" fmla="*/ 1736332 w 1736342"/>
                              <a:gd name="connsiteY5" fmla="*/ 0 h 180635"/>
                              <a:gd name="connsiteX0" fmla="*/ 0 w 1736332"/>
                              <a:gd name="connsiteY0" fmla="*/ 61645 h 182662"/>
                              <a:gd name="connsiteX1" fmla="*/ 503433 w 1736332"/>
                              <a:gd name="connsiteY1" fmla="*/ 174661 h 182662"/>
                              <a:gd name="connsiteX2" fmla="*/ 1037689 w 1736332"/>
                              <a:gd name="connsiteY2" fmla="*/ 154113 h 182662"/>
                              <a:gd name="connsiteX3" fmla="*/ 1736332 w 1736332"/>
                              <a:gd name="connsiteY3" fmla="*/ 0 h 182662"/>
                              <a:gd name="connsiteX4" fmla="*/ 1736332 w 1736332"/>
                              <a:gd name="connsiteY4" fmla="*/ 0 h 182662"/>
                              <a:gd name="connsiteX0" fmla="*/ 0 w 1736332"/>
                              <a:gd name="connsiteY0" fmla="*/ 61645 h 219052"/>
                              <a:gd name="connsiteX1" fmla="*/ 533075 w 1736332"/>
                              <a:gd name="connsiteY1" fmla="*/ 215722 h 219052"/>
                              <a:gd name="connsiteX2" fmla="*/ 1037689 w 1736332"/>
                              <a:gd name="connsiteY2" fmla="*/ 154113 h 219052"/>
                              <a:gd name="connsiteX3" fmla="*/ 1736332 w 1736332"/>
                              <a:gd name="connsiteY3" fmla="*/ 0 h 219052"/>
                              <a:gd name="connsiteX4" fmla="*/ 1736332 w 1736332"/>
                              <a:gd name="connsiteY4" fmla="*/ 0 h 219052"/>
                              <a:gd name="connsiteX0" fmla="*/ 0 w 1736332"/>
                              <a:gd name="connsiteY0" fmla="*/ 119743 h 216400"/>
                              <a:gd name="connsiteX1" fmla="*/ 533075 w 1736332"/>
                              <a:gd name="connsiteY1" fmla="*/ 215722 h 216400"/>
                              <a:gd name="connsiteX2" fmla="*/ 1037689 w 1736332"/>
                              <a:gd name="connsiteY2" fmla="*/ 154113 h 216400"/>
                              <a:gd name="connsiteX3" fmla="*/ 1736332 w 1736332"/>
                              <a:gd name="connsiteY3" fmla="*/ 0 h 216400"/>
                              <a:gd name="connsiteX4" fmla="*/ 1736332 w 1736332"/>
                              <a:gd name="connsiteY4" fmla="*/ 0 h 216400"/>
                              <a:gd name="connsiteX0" fmla="*/ 0 w 1736005"/>
                              <a:gd name="connsiteY0" fmla="*/ 56146 h 219351"/>
                              <a:gd name="connsiteX1" fmla="*/ 532748 w 1736005"/>
                              <a:gd name="connsiteY1" fmla="*/ 215722 h 219351"/>
                              <a:gd name="connsiteX2" fmla="*/ 1037362 w 1736005"/>
                              <a:gd name="connsiteY2" fmla="*/ 154113 h 219351"/>
                              <a:gd name="connsiteX3" fmla="*/ 1736005 w 1736005"/>
                              <a:gd name="connsiteY3" fmla="*/ 0 h 219351"/>
                              <a:gd name="connsiteX4" fmla="*/ 1736005 w 1736005"/>
                              <a:gd name="connsiteY4" fmla="*/ 0 h 219351"/>
                              <a:gd name="connsiteX0" fmla="*/ 0 w 1736005"/>
                              <a:gd name="connsiteY0" fmla="*/ 56146 h 219431"/>
                              <a:gd name="connsiteX1" fmla="*/ 612535 w 1736005"/>
                              <a:gd name="connsiteY1" fmla="*/ 215806 h 219431"/>
                              <a:gd name="connsiteX2" fmla="*/ 1037362 w 1736005"/>
                              <a:gd name="connsiteY2" fmla="*/ 154113 h 219431"/>
                              <a:gd name="connsiteX3" fmla="*/ 1736005 w 1736005"/>
                              <a:gd name="connsiteY3" fmla="*/ 0 h 219431"/>
                              <a:gd name="connsiteX4" fmla="*/ 1736005 w 1736005"/>
                              <a:gd name="connsiteY4" fmla="*/ 0 h 219431"/>
                              <a:gd name="connsiteX0" fmla="*/ 0 w 1736005"/>
                              <a:gd name="connsiteY0" fmla="*/ 56146 h 216881"/>
                              <a:gd name="connsiteX1" fmla="*/ 612535 w 1736005"/>
                              <a:gd name="connsiteY1" fmla="*/ 215806 h 216881"/>
                              <a:gd name="connsiteX2" fmla="*/ 1168060 w 1736005"/>
                              <a:gd name="connsiteY2" fmla="*/ 119841 h 216881"/>
                              <a:gd name="connsiteX3" fmla="*/ 1736005 w 1736005"/>
                              <a:gd name="connsiteY3" fmla="*/ 0 h 216881"/>
                              <a:gd name="connsiteX4" fmla="*/ 1736005 w 1736005"/>
                              <a:gd name="connsiteY4" fmla="*/ 0 h 216881"/>
                              <a:gd name="connsiteX0" fmla="*/ 0 w 1736005"/>
                              <a:gd name="connsiteY0" fmla="*/ 56146 h 216676"/>
                              <a:gd name="connsiteX1" fmla="*/ 355006 w 1736005"/>
                              <a:gd name="connsiteY1" fmla="*/ 160981 h 216676"/>
                              <a:gd name="connsiteX2" fmla="*/ 612535 w 1736005"/>
                              <a:gd name="connsiteY2" fmla="*/ 215806 h 216676"/>
                              <a:gd name="connsiteX3" fmla="*/ 1168060 w 1736005"/>
                              <a:gd name="connsiteY3" fmla="*/ 119841 h 216676"/>
                              <a:gd name="connsiteX4" fmla="*/ 1736005 w 1736005"/>
                              <a:gd name="connsiteY4" fmla="*/ 0 h 216676"/>
                              <a:gd name="connsiteX5" fmla="*/ 1736005 w 1736005"/>
                              <a:gd name="connsiteY5" fmla="*/ 0 h 216676"/>
                              <a:gd name="connsiteX0" fmla="*/ 0 w 1736005"/>
                              <a:gd name="connsiteY0" fmla="*/ 56146 h 232022"/>
                              <a:gd name="connsiteX1" fmla="*/ 261650 w 1736005"/>
                              <a:gd name="connsiteY1" fmla="*/ 215805 h 232022"/>
                              <a:gd name="connsiteX2" fmla="*/ 612535 w 1736005"/>
                              <a:gd name="connsiteY2" fmla="*/ 215806 h 232022"/>
                              <a:gd name="connsiteX3" fmla="*/ 1168060 w 1736005"/>
                              <a:gd name="connsiteY3" fmla="*/ 119841 h 232022"/>
                              <a:gd name="connsiteX4" fmla="*/ 1736005 w 1736005"/>
                              <a:gd name="connsiteY4" fmla="*/ 0 h 232022"/>
                              <a:gd name="connsiteX5" fmla="*/ 1736005 w 1736005"/>
                              <a:gd name="connsiteY5" fmla="*/ 0 h 232022"/>
                              <a:gd name="connsiteX0" fmla="*/ 0 w 1736005"/>
                              <a:gd name="connsiteY0" fmla="*/ 56146 h 222274"/>
                              <a:gd name="connsiteX1" fmla="*/ 261650 w 1736005"/>
                              <a:gd name="connsiteY1" fmla="*/ 196144 h 222274"/>
                              <a:gd name="connsiteX2" fmla="*/ 612535 w 1736005"/>
                              <a:gd name="connsiteY2" fmla="*/ 215806 h 222274"/>
                              <a:gd name="connsiteX3" fmla="*/ 1168060 w 1736005"/>
                              <a:gd name="connsiteY3" fmla="*/ 119841 h 222274"/>
                              <a:gd name="connsiteX4" fmla="*/ 1736005 w 1736005"/>
                              <a:gd name="connsiteY4" fmla="*/ 0 h 222274"/>
                              <a:gd name="connsiteX5" fmla="*/ 1736005 w 1736005"/>
                              <a:gd name="connsiteY5" fmla="*/ 0 h 222274"/>
                              <a:gd name="connsiteX0" fmla="*/ 0 w 1736005"/>
                              <a:gd name="connsiteY0" fmla="*/ 56146 h 218723"/>
                              <a:gd name="connsiteX1" fmla="*/ 261650 w 1736005"/>
                              <a:gd name="connsiteY1" fmla="*/ 181398 h 218723"/>
                              <a:gd name="connsiteX2" fmla="*/ 612535 w 1736005"/>
                              <a:gd name="connsiteY2" fmla="*/ 215806 h 218723"/>
                              <a:gd name="connsiteX3" fmla="*/ 1168060 w 1736005"/>
                              <a:gd name="connsiteY3" fmla="*/ 119841 h 218723"/>
                              <a:gd name="connsiteX4" fmla="*/ 1736005 w 1736005"/>
                              <a:gd name="connsiteY4" fmla="*/ 0 h 218723"/>
                              <a:gd name="connsiteX5" fmla="*/ 1736005 w 1736005"/>
                              <a:gd name="connsiteY5" fmla="*/ 0 h 218723"/>
                              <a:gd name="connsiteX0" fmla="*/ 0 w 1736005"/>
                              <a:gd name="connsiteY0" fmla="*/ 68434 h 218723"/>
                              <a:gd name="connsiteX1" fmla="*/ 261650 w 1736005"/>
                              <a:gd name="connsiteY1" fmla="*/ 181398 h 218723"/>
                              <a:gd name="connsiteX2" fmla="*/ 612535 w 1736005"/>
                              <a:gd name="connsiteY2" fmla="*/ 215806 h 218723"/>
                              <a:gd name="connsiteX3" fmla="*/ 1168060 w 1736005"/>
                              <a:gd name="connsiteY3" fmla="*/ 119841 h 218723"/>
                              <a:gd name="connsiteX4" fmla="*/ 1736005 w 1736005"/>
                              <a:gd name="connsiteY4" fmla="*/ 0 h 218723"/>
                              <a:gd name="connsiteX5" fmla="*/ 1736005 w 1736005"/>
                              <a:gd name="connsiteY5" fmla="*/ 0 h 218723"/>
                              <a:gd name="connsiteX0" fmla="*/ 0 w 1736005"/>
                              <a:gd name="connsiteY0" fmla="*/ 68434 h 215899"/>
                              <a:gd name="connsiteX1" fmla="*/ 109871 w 1736005"/>
                              <a:gd name="connsiteY1" fmla="*/ 102751 h 215899"/>
                              <a:gd name="connsiteX2" fmla="*/ 612535 w 1736005"/>
                              <a:gd name="connsiteY2" fmla="*/ 215806 h 215899"/>
                              <a:gd name="connsiteX3" fmla="*/ 1168060 w 1736005"/>
                              <a:gd name="connsiteY3" fmla="*/ 119841 h 215899"/>
                              <a:gd name="connsiteX4" fmla="*/ 1736005 w 1736005"/>
                              <a:gd name="connsiteY4" fmla="*/ 0 h 215899"/>
                              <a:gd name="connsiteX5" fmla="*/ 1736005 w 1736005"/>
                              <a:gd name="connsiteY5" fmla="*/ 0 h 215899"/>
                              <a:gd name="connsiteX0" fmla="*/ 0 w 1736005"/>
                              <a:gd name="connsiteY0" fmla="*/ 68434 h 215927"/>
                              <a:gd name="connsiteX1" fmla="*/ 107462 w 1736005"/>
                              <a:gd name="connsiteY1" fmla="*/ 100294 h 215927"/>
                              <a:gd name="connsiteX2" fmla="*/ 612535 w 1736005"/>
                              <a:gd name="connsiteY2" fmla="*/ 215806 h 215927"/>
                              <a:gd name="connsiteX3" fmla="*/ 1168060 w 1736005"/>
                              <a:gd name="connsiteY3" fmla="*/ 119841 h 215927"/>
                              <a:gd name="connsiteX4" fmla="*/ 1736005 w 1736005"/>
                              <a:gd name="connsiteY4" fmla="*/ 0 h 215927"/>
                              <a:gd name="connsiteX5" fmla="*/ 1736005 w 1736005"/>
                              <a:gd name="connsiteY5" fmla="*/ 0 h 215927"/>
                              <a:gd name="connsiteX0" fmla="*/ 0 w 1736005"/>
                              <a:gd name="connsiteY0" fmla="*/ 68434 h 215806"/>
                              <a:gd name="connsiteX1" fmla="*/ 126735 w 1736005"/>
                              <a:gd name="connsiteY1" fmla="*/ 119841 h 215806"/>
                              <a:gd name="connsiteX2" fmla="*/ 612535 w 1736005"/>
                              <a:gd name="connsiteY2" fmla="*/ 215806 h 215806"/>
                              <a:gd name="connsiteX3" fmla="*/ 1168060 w 1736005"/>
                              <a:gd name="connsiteY3" fmla="*/ 119841 h 215806"/>
                              <a:gd name="connsiteX4" fmla="*/ 1736005 w 1736005"/>
                              <a:gd name="connsiteY4" fmla="*/ 0 h 215806"/>
                              <a:gd name="connsiteX5" fmla="*/ 1736005 w 1736005"/>
                              <a:gd name="connsiteY5" fmla="*/ 0 h 215806"/>
                              <a:gd name="connsiteX0" fmla="*/ 0 w 1736005"/>
                              <a:gd name="connsiteY0" fmla="*/ 68434 h 215855"/>
                              <a:gd name="connsiteX1" fmla="*/ 126735 w 1736005"/>
                              <a:gd name="connsiteY1" fmla="*/ 107553 h 215855"/>
                              <a:gd name="connsiteX2" fmla="*/ 612535 w 1736005"/>
                              <a:gd name="connsiteY2" fmla="*/ 215806 h 215855"/>
                              <a:gd name="connsiteX3" fmla="*/ 1168060 w 1736005"/>
                              <a:gd name="connsiteY3" fmla="*/ 119841 h 215855"/>
                              <a:gd name="connsiteX4" fmla="*/ 1736005 w 1736005"/>
                              <a:gd name="connsiteY4" fmla="*/ 0 h 215855"/>
                              <a:gd name="connsiteX5" fmla="*/ 1736005 w 1736005"/>
                              <a:gd name="connsiteY5" fmla="*/ 0 h 215855"/>
                              <a:gd name="connsiteX0" fmla="*/ 0 w 1736005"/>
                              <a:gd name="connsiteY0" fmla="*/ 68434 h 217262"/>
                              <a:gd name="connsiteX1" fmla="*/ 126735 w 1736005"/>
                              <a:gd name="connsiteY1" fmla="*/ 107553 h 217262"/>
                              <a:gd name="connsiteX2" fmla="*/ 353802 w 1736005"/>
                              <a:gd name="connsiteY2" fmla="*/ 172962 h 217262"/>
                              <a:gd name="connsiteX3" fmla="*/ 612535 w 1736005"/>
                              <a:gd name="connsiteY3" fmla="*/ 215806 h 217262"/>
                              <a:gd name="connsiteX4" fmla="*/ 1168060 w 1736005"/>
                              <a:gd name="connsiteY4" fmla="*/ 119841 h 217262"/>
                              <a:gd name="connsiteX5" fmla="*/ 1736005 w 1736005"/>
                              <a:gd name="connsiteY5" fmla="*/ 0 h 217262"/>
                              <a:gd name="connsiteX6" fmla="*/ 1736005 w 1736005"/>
                              <a:gd name="connsiteY6" fmla="*/ 0 h 217262"/>
                              <a:gd name="connsiteX0" fmla="*/ 0 w 1736005"/>
                              <a:gd name="connsiteY0" fmla="*/ 68434 h 217262"/>
                              <a:gd name="connsiteX1" fmla="*/ 107462 w 1736005"/>
                              <a:gd name="connsiteY1" fmla="*/ 95265 h 217262"/>
                              <a:gd name="connsiteX2" fmla="*/ 353802 w 1736005"/>
                              <a:gd name="connsiteY2" fmla="*/ 172962 h 217262"/>
                              <a:gd name="connsiteX3" fmla="*/ 612535 w 1736005"/>
                              <a:gd name="connsiteY3" fmla="*/ 215806 h 217262"/>
                              <a:gd name="connsiteX4" fmla="*/ 1168060 w 1736005"/>
                              <a:gd name="connsiteY4" fmla="*/ 119841 h 217262"/>
                              <a:gd name="connsiteX5" fmla="*/ 1736005 w 1736005"/>
                              <a:gd name="connsiteY5" fmla="*/ 0 h 217262"/>
                              <a:gd name="connsiteX6" fmla="*/ 1736005 w 1736005"/>
                              <a:gd name="connsiteY6" fmla="*/ 0 h 217262"/>
                              <a:gd name="connsiteX0" fmla="*/ 0 w 1736005"/>
                              <a:gd name="connsiteY0" fmla="*/ 68434 h 217262"/>
                              <a:gd name="connsiteX1" fmla="*/ 107462 w 1736005"/>
                              <a:gd name="connsiteY1" fmla="*/ 102637 h 217262"/>
                              <a:gd name="connsiteX2" fmla="*/ 353802 w 1736005"/>
                              <a:gd name="connsiteY2" fmla="*/ 172962 h 217262"/>
                              <a:gd name="connsiteX3" fmla="*/ 612535 w 1736005"/>
                              <a:gd name="connsiteY3" fmla="*/ 215806 h 217262"/>
                              <a:gd name="connsiteX4" fmla="*/ 1168060 w 1736005"/>
                              <a:gd name="connsiteY4" fmla="*/ 119841 h 217262"/>
                              <a:gd name="connsiteX5" fmla="*/ 1736005 w 1736005"/>
                              <a:gd name="connsiteY5" fmla="*/ 0 h 217262"/>
                              <a:gd name="connsiteX6" fmla="*/ 1736005 w 1736005"/>
                              <a:gd name="connsiteY6" fmla="*/ 0 h 217262"/>
                              <a:gd name="connsiteX0" fmla="*/ 0 w 1736005"/>
                              <a:gd name="connsiteY0" fmla="*/ 68434 h 219858"/>
                              <a:gd name="connsiteX1" fmla="*/ 107462 w 1736005"/>
                              <a:gd name="connsiteY1" fmla="*/ 102637 h 219858"/>
                              <a:gd name="connsiteX2" fmla="*/ 392349 w 1736005"/>
                              <a:gd name="connsiteY2" fmla="*/ 192623 h 219858"/>
                              <a:gd name="connsiteX3" fmla="*/ 612535 w 1736005"/>
                              <a:gd name="connsiteY3" fmla="*/ 215806 h 219858"/>
                              <a:gd name="connsiteX4" fmla="*/ 1168060 w 1736005"/>
                              <a:gd name="connsiteY4" fmla="*/ 119841 h 219858"/>
                              <a:gd name="connsiteX5" fmla="*/ 1736005 w 1736005"/>
                              <a:gd name="connsiteY5" fmla="*/ 0 h 219858"/>
                              <a:gd name="connsiteX6" fmla="*/ 1736005 w 1736005"/>
                              <a:gd name="connsiteY6" fmla="*/ 0 h 219858"/>
                              <a:gd name="connsiteX0" fmla="*/ 0 w 1736005"/>
                              <a:gd name="connsiteY0" fmla="*/ 68434 h 222473"/>
                              <a:gd name="connsiteX1" fmla="*/ 107462 w 1736005"/>
                              <a:gd name="connsiteY1" fmla="*/ 102637 h 222473"/>
                              <a:gd name="connsiteX2" fmla="*/ 430801 w 1736005"/>
                              <a:gd name="connsiteY2" fmla="*/ 202454 h 222473"/>
                              <a:gd name="connsiteX3" fmla="*/ 612535 w 1736005"/>
                              <a:gd name="connsiteY3" fmla="*/ 215806 h 222473"/>
                              <a:gd name="connsiteX4" fmla="*/ 1168060 w 1736005"/>
                              <a:gd name="connsiteY4" fmla="*/ 119841 h 222473"/>
                              <a:gd name="connsiteX5" fmla="*/ 1736005 w 1736005"/>
                              <a:gd name="connsiteY5" fmla="*/ 0 h 222473"/>
                              <a:gd name="connsiteX6" fmla="*/ 1736005 w 1736005"/>
                              <a:gd name="connsiteY6" fmla="*/ 0 h 222473"/>
                              <a:gd name="connsiteX0" fmla="*/ 0 w 1736005"/>
                              <a:gd name="connsiteY0" fmla="*/ 68434 h 221478"/>
                              <a:gd name="connsiteX1" fmla="*/ 107462 w 1736005"/>
                              <a:gd name="connsiteY1" fmla="*/ 102637 h 221478"/>
                              <a:gd name="connsiteX2" fmla="*/ 430801 w 1736005"/>
                              <a:gd name="connsiteY2" fmla="*/ 202454 h 221478"/>
                              <a:gd name="connsiteX3" fmla="*/ 612535 w 1736005"/>
                              <a:gd name="connsiteY3" fmla="*/ 215806 h 221478"/>
                              <a:gd name="connsiteX4" fmla="*/ 1168060 w 1736005"/>
                              <a:gd name="connsiteY4" fmla="*/ 119841 h 221478"/>
                              <a:gd name="connsiteX5" fmla="*/ 1736005 w 1736005"/>
                              <a:gd name="connsiteY5" fmla="*/ 0 h 221478"/>
                              <a:gd name="connsiteX6" fmla="*/ 1736005 w 1736005"/>
                              <a:gd name="connsiteY6" fmla="*/ 0 h 221478"/>
                              <a:gd name="connsiteX0" fmla="*/ 0 w 1736005"/>
                              <a:gd name="connsiteY0" fmla="*/ 68434 h 221478"/>
                              <a:gd name="connsiteX1" fmla="*/ 283332 w 1736005"/>
                              <a:gd name="connsiteY1" fmla="*/ 166537 h 221478"/>
                              <a:gd name="connsiteX2" fmla="*/ 430801 w 1736005"/>
                              <a:gd name="connsiteY2" fmla="*/ 202454 h 221478"/>
                              <a:gd name="connsiteX3" fmla="*/ 612535 w 1736005"/>
                              <a:gd name="connsiteY3" fmla="*/ 215806 h 221478"/>
                              <a:gd name="connsiteX4" fmla="*/ 1168060 w 1736005"/>
                              <a:gd name="connsiteY4" fmla="*/ 119841 h 221478"/>
                              <a:gd name="connsiteX5" fmla="*/ 1736005 w 1736005"/>
                              <a:gd name="connsiteY5" fmla="*/ 0 h 221478"/>
                              <a:gd name="connsiteX6" fmla="*/ 1736005 w 1736005"/>
                              <a:gd name="connsiteY6" fmla="*/ 0 h 221478"/>
                              <a:gd name="connsiteX0" fmla="*/ 0 w 1736005"/>
                              <a:gd name="connsiteY0" fmla="*/ 68434 h 226752"/>
                              <a:gd name="connsiteX1" fmla="*/ 283332 w 1736005"/>
                              <a:gd name="connsiteY1" fmla="*/ 166537 h 226752"/>
                              <a:gd name="connsiteX2" fmla="*/ 430066 w 1736005"/>
                              <a:gd name="connsiteY2" fmla="*/ 215805 h 226752"/>
                              <a:gd name="connsiteX3" fmla="*/ 612535 w 1736005"/>
                              <a:gd name="connsiteY3" fmla="*/ 215806 h 226752"/>
                              <a:gd name="connsiteX4" fmla="*/ 1168060 w 1736005"/>
                              <a:gd name="connsiteY4" fmla="*/ 119841 h 226752"/>
                              <a:gd name="connsiteX5" fmla="*/ 1736005 w 1736005"/>
                              <a:gd name="connsiteY5" fmla="*/ 0 h 226752"/>
                              <a:gd name="connsiteX6" fmla="*/ 1736005 w 1736005"/>
                              <a:gd name="connsiteY6" fmla="*/ 0 h 226752"/>
                              <a:gd name="connsiteX0" fmla="*/ 0 w 1736005"/>
                              <a:gd name="connsiteY0" fmla="*/ 68434 h 226752"/>
                              <a:gd name="connsiteX1" fmla="*/ 283332 w 1736005"/>
                              <a:gd name="connsiteY1" fmla="*/ 178825 h 226752"/>
                              <a:gd name="connsiteX2" fmla="*/ 430066 w 1736005"/>
                              <a:gd name="connsiteY2" fmla="*/ 215805 h 226752"/>
                              <a:gd name="connsiteX3" fmla="*/ 612535 w 1736005"/>
                              <a:gd name="connsiteY3" fmla="*/ 215806 h 226752"/>
                              <a:gd name="connsiteX4" fmla="*/ 1168060 w 1736005"/>
                              <a:gd name="connsiteY4" fmla="*/ 119841 h 226752"/>
                              <a:gd name="connsiteX5" fmla="*/ 1736005 w 1736005"/>
                              <a:gd name="connsiteY5" fmla="*/ 0 h 226752"/>
                              <a:gd name="connsiteX6" fmla="*/ 1736005 w 1736005"/>
                              <a:gd name="connsiteY6" fmla="*/ 0 h 226752"/>
                              <a:gd name="connsiteX0" fmla="*/ 0 w 1736005"/>
                              <a:gd name="connsiteY0" fmla="*/ 68434 h 226752"/>
                              <a:gd name="connsiteX1" fmla="*/ 280923 w 1736005"/>
                              <a:gd name="connsiteY1" fmla="*/ 188656 h 226752"/>
                              <a:gd name="connsiteX2" fmla="*/ 430066 w 1736005"/>
                              <a:gd name="connsiteY2" fmla="*/ 215805 h 226752"/>
                              <a:gd name="connsiteX3" fmla="*/ 612535 w 1736005"/>
                              <a:gd name="connsiteY3" fmla="*/ 215806 h 226752"/>
                              <a:gd name="connsiteX4" fmla="*/ 1168060 w 1736005"/>
                              <a:gd name="connsiteY4" fmla="*/ 119841 h 226752"/>
                              <a:gd name="connsiteX5" fmla="*/ 1736005 w 1736005"/>
                              <a:gd name="connsiteY5" fmla="*/ 0 h 226752"/>
                              <a:gd name="connsiteX6" fmla="*/ 1736005 w 1736005"/>
                              <a:gd name="connsiteY6" fmla="*/ 0 h 226752"/>
                              <a:gd name="connsiteX0" fmla="*/ 0 w 1736005"/>
                              <a:gd name="connsiteY0" fmla="*/ 68434 h 233759"/>
                              <a:gd name="connsiteX1" fmla="*/ 280923 w 1736005"/>
                              <a:gd name="connsiteY1" fmla="*/ 188656 h 233759"/>
                              <a:gd name="connsiteX2" fmla="*/ 430066 w 1736005"/>
                              <a:gd name="connsiteY2" fmla="*/ 226752 h 233759"/>
                              <a:gd name="connsiteX3" fmla="*/ 612535 w 1736005"/>
                              <a:gd name="connsiteY3" fmla="*/ 215806 h 233759"/>
                              <a:gd name="connsiteX4" fmla="*/ 1168060 w 1736005"/>
                              <a:gd name="connsiteY4" fmla="*/ 119841 h 233759"/>
                              <a:gd name="connsiteX5" fmla="*/ 1736005 w 1736005"/>
                              <a:gd name="connsiteY5" fmla="*/ 0 h 233759"/>
                              <a:gd name="connsiteX6" fmla="*/ 1736005 w 1736005"/>
                              <a:gd name="connsiteY6" fmla="*/ 0 h 233759"/>
                              <a:gd name="connsiteX0" fmla="*/ 0 w 1455082"/>
                              <a:gd name="connsiteY0" fmla="*/ 188656 h 233759"/>
                              <a:gd name="connsiteX1" fmla="*/ 149143 w 1455082"/>
                              <a:gd name="connsiteY1" fmla="*/ 226752 h 233759"/>
                              <a:gd name="connsiteX2" fmla="*/ 331612 w 1455082"/>
                              <a:gd name="connsiteY2" fmla="*/ 215806 h 233759"/>
                              <a:gd name="connsiteX3" fmla="*/ 887137 w 1455082"/>
                              <a:gd name="connsiteY3" fmla="*/ 119841 h 233759"/>
                              <a:gd name="connsiteX4" fmla="*/ 1455082 w 1455082"/>
                              <a:gd name="connsiteY4" fmla="*/ 0 h 233759"/>
                              <a:gd name="connsiteX5" fmla="*/ 1455082 w 1455082"/>
                              <a:gd name="connsiteY5" fmla="*/ 0 h 233759"/>
                              <a:gd name="connsiteX0" fmla="*/ 0 w 1736006"/>
                              <a:gd name="connsiteY0" fmla="*/ 56145 h 233759"/>
                              <a:gd name="connsiteX1" fmla="*/ 430067 w 1736006"/>
                              <a:gd name="connsiteY1" fmla="*/ 226752 h 233759"/>
                              <a:gd name="connsiteX2" fmla="*/ 612536 w 1736006"/>
                              <a:gd name="connsiteY2" fmla="*/ 215806 h 233759"/>
                              <a:gd name="connsiteX3" fmla="*/ 1168061 w 1736006"/>
                              <a:gd name="connsiteY3" fmla="*/ 119841 h 233759"/>
                              <a:gd name="connsiteX4" fmla="*/ 1736006 w 1736006"/>
                              <a:gd name="connsiteY4" fmla="*/ 0 h 233759"/>
                              <a:gd name="connsiteX5" fmla="*/ 1736006 w 1736006"/>
                              <a:gd name="connsiteY5" fmla="*/ 0 h 233759"/>
                              <a:gd name="connsiteX0" fmla="*/ 0 w 1736006"/>
                              <a:gd name="connsiteY0" fmla="*/ 56145 h 218216"/>
                              <a:gd name="connsiteX1" fmla="*/ 338518 w 1736006"/>
                              <a:gd name="connsiteY1" fmla="*/ 184971 h 218216"/>
                              <a:gd name="connsiteX2" fmla="*/ 612536 w 1736006"/>
                              <a:gd name="connsiteY2" fmla="*/ 215806 h 218216"/>
                              <a:gd name="connsiteX3" fmla="*/ 1168061 w 1736006"/>
                              <a:gd name="connsiteY3" fmla="*/ 119841 h 218216"/>
                              <a:gd name="connsiteX4" fmla="*/ 1736006 w 1736006"/>
                              <a:gd name="connsiteY4" fmla="*/ 0 h 218216"/>
                              <a:gd name="connsiteX5" fmla="*/ 1736006 w 1736006"/>
                              <a:gd name="connsiteY5" fmla="*/ 0 h 218216"/>
                              <a:gd name="connsiteX0" fmla="*/ 0 w 1675785"/>
                              <a:gd name="connsiteY0" fmla="*/ 80721 h 218216"/>
                              <a:gd name="connsiteX1" fmla="*/ 278297 w 1675785"/>
                              <a:gd name="connsiteY1" fmla="*/ 184971 h 218216"/>
                              <a:gd name="connsiteX2" fmla="*/ 552315 w 1675785"/>
                              <a:gd name="connsiteY2" fmla="*/ 215806 h 218216"/>
                              <a:gd name="connsiteX3" fmla="*/ 1107840 w 1675785"/>
                              <a:gd name="connsiteY3" fmla="*/ 119841 h 218216"/>
                              <a:gd name="connsiteX4" fmla="*/ 1675785 w 1675785"/>
                              <a:gd name="connsiteY4" fmla="*/ 0 h 218216"/>
                              <a:gd name="connsiteX5" fmla="*/ 1675785 w 1675785"/>
                              <a:gd name="connsiteY5" fmla="*/ 0 h 218216"/>
                              <a:gd name="connsiteX0" fmla="*/ 0 w 1732849"/>
                              <a:gd name="connsiteY0" fmla="*/ 100382 h 237877"/>
                              <a:gd name="connsiteX1" fmla="*/ 278297 w 1732849"/>
                              <a:gd name="connsiteY1" fmla="*/ 204632 h 237877"/>
                              <a:gd name="connsiteX2" fmla="*/ 552315 w 1732849"/>
                              <a:gd name="connsiteY2" fmla="*/ 235467 h 237877"/>
                              <a:gd name="connsiteX3" fmla="*/ 1107840 w 1732849"/>
                              <a:gd name="connsiteY3" fmla="*/ 139502 h 237877"/>
                              <a:gd name="connsiteX4" fmla="*/ 1675785 w 1732849"/>
                              <a:gd name="connsiteY4" fmla="*/ 19661 h 237877"/>
                              <a:gd name="connsiteX5" fmla="*/ 1723969 w 1732849"/>
                              <a:gd name="connsiteY5" fmla="*/ 0 h 237877"/>
                              <a:gd name="connsiteX0" fmla="*/ 0 w 1713579"/>
                              <a:gd name="connsiteY0" fmla="*/ 100382 h 237877"/>
                              <a:gd name="connsiteX1" fmla="*/ 259027 w 1713579"/>
                              <a:gd name="connsiteY1" fmla="*/ 204632 h 237877"/>
                              <a:gd name="connsiteX2" fmla="*/ 533045 w 1713579"/>
                              <a:gd name="connsiteY2" fmla="*/ 235467 h 237877"/>
                              <a:gd name="connsiteX3" fmla="*/ 1088570 w 1713579"/>
                              <a:gd name="connsiteY3" fmla="*/ 139502 h 237877"/>
                              <a:gd name="connsiteX4" fmla="*/ 1656515 w 1713579"/>
                              <a:gd name="connsiteY4" fmla="*/ 19661 h 237877"/>
                              <a:gd name="connsiteX5" fmla="*/ 1704699 w 1713579"/>
                              <a:gd name="connsiteY5" fmla="*/ 0 h 237877"/>
                              <a:gd name="connsiteX0" fmla="*/ 0 w 1656515"/>
                              <a:gd name="connsiteY0" fmla="*/ 80721 h 218216"/>
                              <a:gd name="connsiteX1" fmla="*/ 259027 w 1656515"/>
                              <a:gd name="connsiteY1" fmla="*/ 184971 h 218216"/>
                              <a:gd name="connsiteX2" fmla="*/ 533045 w 1656515"/>
                              <a:gd name="connsiteY2" fmla="*/ 215806 h 218216"/>
                              <a:gd name="connsiteX3" fmla="*/ 1088570 w 1656515"/>
                              <a:gd name="connsiteY3" fmla="*/ 119841 h 218216"/>
                              <a:gd name="connsiteX4" fmla="*/ 1656515 w 1656515"/>
                              <a:gd name="connsiteY4" fmla="*/ 0 h 218216"/>
                              <a:gd name="connsiteX0" fmla="*/ 0 w 1736372"/>
                              <a:gd name="connsiteY0" fmla="*/ 80721 h 218216"/>
                              <a:gd name="connsiteX1" fmla="*/ 259027 w 1736372"/>
                              <a:gd name="connsiteY1" fmla="*/ 184971 h 218216"/>
                              <a:gd name="connsiteX2" fmla="*/ 533045 w 1736372"/>
                              <a:gd name="connsiteY2" fmla="*/ 215806 h 218216"/>
                              <a:gd name="connsiteX3" fmla="*/ 1088570 w 1736372"/>
                              <a:gd name="connsiteY3" fmla="*/ 119841 h 218216"/>
                              <a:gd name="connsiteX4" fmla="*/ 1736372 w 1736372"/>
                              <a:gd name="connsiteY4" fmla="*/ 0 h 2182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736372" h="218216">
                                <a:moveTo>
                                  <a:pt x="0" y="80721"/>
                                </a:moveTo>
                                <a:cubicBezTo>
                                  <a:pt x="58967" y="98142"/>
                                  <a:pt x="178060" y="166929"/>
                                  <a:pt x="259027" y="184971"/>
                                </a:cubicBezTo>
                                <a:cubicBezTo>
                                  <a:pt x="284583" y="198098"/>
                                  <a:pt x="394788" y="226661"/>
                                  <a:pt x="533045" y="215806"/>
                                </a:cubicBezTo>
                                <a:cubicBezTo>
                                  <a:pt x="671302" y="204951"/>
                                  <a:pt x="888016" y="155809"/>
                                  <a:pt x="1088570" y="119841"/>
                                </a:cubicBezTo>
                                <a:lnTo>
                                  <a:pt x="1736372" y="0"/>
                                </a:lnTo>
                              </a:path>
                            </a:pathLst>
                          </a:custGeom>
                          <a:ln w="28575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6" name="Полилиния 516"/>
                        <wps:cNvSpPr/>
                        <wps:spPr>
                          <a:xfrm rot="16200000" flipH="1">
                            <a:off x="1231215" y="633723"/>
                            <a:ext cx="603255" cy="717229"/>
                          </a:xfrm>
                          <a:custGeom>
                            <a:avLst/>
                            <a:gdLst>
                              <a:gd name="connsiteX0" fmla="*/ 1011115 w 1011115"/>
                              <a:gd name="connsiteY0" fmla="*/ 879231 h 879231"/>
                              <a:gd name="connsiteX1" fmla="*/ 940777 w 1011115"/>
                              <a:gd name="connsiteY1" fmla="*/ 633046 h 879231"/>
                              <a:gd name="connsiteX2" fmla="*/ 720969 w 1011115"/>
                              <a:gd name="connsiteY2" fmla="*/ 378070 h 879231"/>
                              <a:gd name="connsiteX3" fmla="*/ 0 w 1011115"/>
                              <a:gd name="connsiteY3" fmla="*/ 0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0" fmla="*/ 1011115 w 1011115"/>
                              <a:gd name="connsiteY0" fmla="*/ 879231 h 879231"/>
                              <a:gd name="connsiteX1" fmla="*/ 940777 w 1011115"/>
                              <a:gd name="connsiteY1" fmla="*/ 633046 h 879231"/>
                              <a:gd name="connsiteX2" fmla="*/ 826545 w 1011115"/>
                              <a:gd name="connsiteY2" fmla="*/ 509984 h 879231"/>
                              <a:gd name="connsiteX3" fmla="*/ 720969 w 1011115"/>
                              <a:gd name="connsiteY3" fmla="*/ 378070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0777 w 1011115"/>
                              <a:gd name="connsiteY1" fmla="*/ 633046 h 879231"/>
                              <a:gd name="connsiteX2" fmla="*/ 826545 w 1011115"/>
                              <a:gd name="connsiteY2" fmla="*/ 509984 h 879231"/>
                              <a:gd name="connsiteX3" fmla="*/ 712207 w 1011115"/>
                              <a:gd name="connsiteY3" fmla="*/ 406257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0777 w 1011115"/>
                              <a:gd name="connsiteY1" fmla="*/ 633046 h 879231"/>
                              <a:gd name="connsiteX2" fmla="*/ 826545 w 1011115"/>
                              <a:gd name="connsiteY2" fmla="*/ 509984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0777 w 1011115"/>
                              <a:gd name="connsiteY1" fmla="*/ 633046 h 879231"/>
                              <a:gd name="connsiteX2" fmla="*/ 835372 w 1011115"/>
                              <a:gd name="connsiteY2" fmla="*/ 553963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9608 w 1011115"/>
                              <a:gd name="connsiteY1" fmla="*/ 677030 h 879231"/>
                              <a:gd name="connsiteX2" fmla="*/ 835372 w 1011115"/>
                              <a:gd name="connsiteY2" fmla="*/ 553963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9608 w 1011115"/>
                              <a:gd name="connsiteY1" fmla="*/ 677030 h 879231"/>
                              <a:gd name="connsiteX2" fmla="*/ 851570 w 1011115"/>
                              <a:gd name="connsiteY2" fmla="*/ 553981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9608 w 1011115"/>
                              <a:gd name="connsiteY1" fmla="*/ 677030 h 879231"/>
                              <a:gd name="connsiteX2" fmla="*/ 851570 w 1011115"/>
                              <a:gd name="connsiteY2" fmla="*/ 553981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9608 w 1011115"/>
                              <a:gd name="connsiteY1" fmla="*/ 677030 h 879231"/>
                              <a:gd name="connsiteX2" fmla="*/ 851570 w 1011115"/>
                              <a:gd name="connsiteY2" fmla="*/ 553981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49608 w 1011115"/>
                              <a:gd name="connsiteY1" fmla="*/ 677030 h 879231"/>
                              <a:gd name="connsiteX2" fmla="*/ 863152 w 1011115"/>
                              <a:gd name="connsiteY2" fmla="*/ 547071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63152 w 1011115"/>
                              <a:gd name="connsiteY2" fmla="*/ 547071 h 879231"/>
                              <a:gd name="connsiteX3" fmla="*/ 694651 w 1011115"/>
                              <a:gd name="connsiteY3" fmla="*/ 439644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63152 w 1011115"/>
                              <a:gd name="connsiteY2" fmla="*/ 547071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77042 w 1011115"/>
                              <a:gd name="connsiteY2" fmla="*/ 549397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77042 w 1011115"/>
                              <a:gd name="connsiteY2" fmla="*/ 549397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77042 w 1011115"/>
                              <a:gd name="connsiteY2" fmla="*/ 549397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77042 w 1011115"/>
                              <a:gd name="connsiteY2" fmla="*/ 549397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84007 w 1011115"/>
                              <a:gd name="connsiteY2" fmla="*/ 544796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11115 w 1011115"/>
                              <a:gd name="connsiteY0" fmla="*/ 879231 h 879231"/>
                              <a:gd name="connsiteX1" fmla="*/ 963503 w 1011115"/>
                              <a:gd name="connsiteY1" fmla="*/ 677052 h 879231"/>
                              <a:gd name="connsiteX2" fmla="*/ 877115 w 1011115"/>
                              <a:gd name="connsiteY2" fmla="*/ 554050 h 879231"/>
                              <a:gd name="connsiteX3" fmla="*/ 701607 w 1011115"/>
                              <a:gd name="connsiteY3" fmla="*/ 423493 h 879231"/>
                              <a:gd name="connsiteX4" fmla="*/ 0 w 1011115"/>
                              <a:gd name="connsiteY4" fmla="*/ 0 h 879231"/>
                              <a:gd name="connsiteX5" fmla="*/ 0 w 1011115"/>
                              <a:gd name="connsiteY5" fmla="*/ 0 h 879231"/>
                              <a:gd name="connsiteX6" fmla="*/ 0 w 1011115"/>
                              <a:gd name="connsiteY6" fmla="*/ 0 h 879231"/>
                              <a:gd name="connsiteX0" fmla="*/ 1024057 w 1024057"/>
                              <a:gd name="connsiteY0" fmla="*/ 879231 h 879231"/>
                              <a:gd name="connsiteX1" fmla="*/ 963503 w 1024057"/>
                              <a:gd name="connsiteY1" fmla="*/ 677052 h 879231"/>
                              <a:gd name="connsiteX2" fmla="*/ 877115 w 1024057"/>
                              <a:gd name="connsiteY2" fmla="*/ 554050 h 879231"/>
                              <a:gd name="connsiteX3" fmla="*/ 701607 w 1024057"/>
                              <a:gd name="connsiteY3" fmla="*/ 423493 h 879231"/>
                              <a:gd name="connsiteX4" fmla="*/ 0 w 1024057"/>
                              <a:gd name="connsiteY4" fmla="*/ 0 h 879231"/>
                              <a:gd name="connsiteX5" fmla="*/ 0 w 1024057"/>
                              <a:gd name="connsiteY5" fmla="*/ 0 h 879231"/>
                              <a:gd name="connsiteX6" fmla="*/ 0 w 1024057"/>
                              <a:gd name="connsiteY6" fmla="*/ 0 h 879231"/>
                              <a:gd name="connsiteX0" fmla="*/ 1024057 w 1024057"/>
                              <a:gd name="connsiteY0" fmla="*/ 897940 h 897940"/>
                              <a:gd name="connsiteX1" fmla="*/ 963503 w 1024057"/>
                              <a:gd name="connsiteY1" fmla="*/ 677052 h 897940"/>
                              <a:gd name="connsiteX2" fmla="*/ 877115 w 1024057"/>
                              <a:gd name="connsiteY2" fmla="*/ 554050 h 897940"/>
                              <a:gd name="connsiteX3" fmla="*/ 701607 w 1024057"/>
                              <a:gd name="connsiteY3" fmla="*/ 423493 h 897940"/>
                              <a:gd name="connsiteX4" fmla="*/ 0 w 1024057"/>
                              <a:gd name="connsiteY4" fmla="*/ 0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0" fmla="*/ 1024057 w 1024057"/>
                              <a:gd name="connsiteY0" fmla="*/ 897940 h 897940"/>
                              <a:gd name="connsiteX1" fmla="*/ 963503 w 1024057"/>
                              <a:gd name="connsiteY1" fmla="*/ 677052 h 897940"/>
                              <a:gd name="connsiteX2" fmla="*/ 926740 w 1024057"/>
                              <a:gd name="connsiteY2" fmla="*/ 616974 h 897940"/>
                              <a:gd name="connsiteX3" fmla="*/ 877115 w 1024057"/>
                              <a:gd name="connsiteY3" fmla="*/ 554050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26740 w 1024057"/>
                              <a:gd name="connsiteY2" fmla="*/ 616974 h 897940"/>
                              <a:gd name="connsiteX3" fmla="*/ 877115 w 1024057"/>
                              <a:gd name="connsiteY3" fmla="*/ 554050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77115 w 1024057"/>
                              <a:gd name="connsiteY3" fmla="*/ 554050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47132 w 1024057"/>
                              <a:gd name="connsiteY3" fmla="*/ 537904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61021 w 1024057"/>
                              <a:gd name="connsiteY3" fmla="*/ 528684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56437 w 1024057"/>
                              <a:gd name="connsiteY3" fmla="*/ 537938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56437 w 1024057"/>
                              <a:gd name="connsiteY3" fmla="*/ 537938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58782 w 1024057"/>
                              <a:gd name="connsiteY3" fmla="*/ 535646 h 897940"/>
                              <a:gd name="connsiteX4" fmla="*/ 701607 w 1024057"/>
                              <a:gd name="connsiteY4" fmla="*/ 423493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58782 w 1024057"/>
                              <a:gd name="connsiteY3" fmla="*/ 535646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1396 w 1024057"/>
                              <a:gd name="connsiteY2" fmla="*/ 608182 h 897940"/>
                              <a:gd name="connsiteX3" fmla="*/ 935977 w 1024057"/>
                              <a:gd name="connsiteY3" fmla="*/ 590952 h 897940"/>
                              <a:gd name="connsiteX4" fmla="*/ 879600 w 1024057"/>
                              <a:gd name="connsiteY4" fmla="*/ 533354 h 897940"/>
                              <a:gd name="connsiteX5" fmla="*/ 843610 w 1024057"/>
                              <a:gd name="connsiteY5" fmla="*/ 510132 h 897940"/>
                              <a:gd name="connsiteX6" fmla="*/ 701607 w 1024057"/>
                              <a:gd name="connsiteY6" fmla="*/ 423493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9" fmla="*/ 0 w 1024057"/>
                              <a:gd name="connsiteY9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52217 w 1024057"/>
                              <a:gd name="connsiteY2" fmla="*/ 616974 h 897940"/>
                              <a:gd name="connsiteX3" fmla="*/ 935977 w 1024057"/>
                              <a:gd name="connsiteY3" fmla="*/ 590952 h 897940"/>
                              <a:gd name="connsiteX4" fmla="*/ 879600 w 1024057"/>
                              <a:gd name="connsiteY4" fmla="*/ 533354 h 897940"/>
                              <a:gd name="connsiteX5" fmla="*/ 843610 w 1024057"/>
                              <a:gd name="connsiteY5" fmla="*/ 510132 h 897940"/>
                              <a:gd name="connsiteX6" fmla="*/ 701607 w 1024057"/>
                              <a:gd name="connsiteY6" fmla="*/ 423493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9" fmla="*/ 0 w 1024057"/>
                              <a:gd name="connsiteY9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52217 w 1024057"/>
                              <a:gd name="connsiteY2" fmla="*/ 616974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7718 w 1024057"/>
                              <a:gd name="connsiteY2" fmla="*/ 616974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36412 w 1024057"/>
                              <a:gd name="connsiteY2" fmla="*/ 641953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52333 w 1024057"/>
                              <a:gd name="connsiteY2" fmla="*/ 616974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3296 w 1024057"/>
                              <a:gd name="connsiteY2" fmla="*/ 616974 h 897940"/>
                              <a:gd name="connsiteX3" fmla="*/ 879600 w 1024057"/>
                              <a:gd name="connsiteY3" fmla="*/ 533354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3296 w 1024057"/>
                              <a:gd name="connsiteY2" fmla="*/ 616974 h 897940"/>
                              <a:gd name="connsiteX3" fmla="*/ 897789 w 1024057"/>
                              <a:gd name="connsiteY3" fmla="*/ 558330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97789 w 1024057"/>
                              <a:gd name="connsiteY3" fmla="*/ 558330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88749 w 1024057"/>
                              <a:gd name="connsiteY3" fmla="*/ 574231 h 897940"/>
                              <a:gd name="connsiteX4" fmla="*/ 843610 w 1024057"/>
                              <a:gd name="connsiteY4" fmla="*/ 51013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88749 w 1024057"/>
                              <a:gd name="connsiteY3" fmla="*/ 574231 h 897940"/>
                              <a:gd name="connsiteX4" fmla="*/ 839106 w 1024057"/>
                              <a:gd name="connsiteY4" fmla="*/ 537377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88749 w 1024057"/>
                              <a:gd name="connsiteY3" fmla="*/ 574231 h 897940"/>
                              <a:gd name="connsiteX4" fmla="*/ 816449 w 1024057"/>
                              <a:gd name="connsiteY4" fmla="*/ 516972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88749 w 1024057"/>
                              <a:gd name="connsiteY3" fmla="*/ 574231 h 897940"/>
                              <a:gd name="connsiteX4" fmla="*/ 790792 w 1024057"/>
                              <a:gd name="connsiteY4" fmla="*/ 48467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88749 w 1024057"/>
                              <a:gd name="connsiteY3" fmla="*/ 574231 h 897940"/>
                              <a:gd name="connsiteX4" fmla="*/ 790792 w 1024057"/>
                              <a:gd name="connsiteY4" fmla="*/ 49603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9603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5089 w 1024057"/>
                              <a:gd name="connsiteY1" fmla="*/ 686310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7398 w 1024057"/>
                              <a:gd name="connsiteY1" fmla="*/ 706753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77398 w 1024057"/>
                              <a:gd name="connsiteY1" fmla="*/ 706753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3322 w 1024057"/>
                              <a:gd name="connsiteY1" fmla="*/ 743079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701607 w 1024057"/>
                              <a:gd name="connsiteY5" fmla="*/ 423493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3322 w 1024057"/>
                              <a:gd name="connsiteY1" fmla="*/ 743079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683483 w 1024057"/>
                              <a:gd name="connsiteY5" fmla="*/ 412161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3322 w 1024057"/>
                              <a:gd name="connsiteY1" fmla="*/ 743079 h 897940"/>
                              <a:gd name="connsiteX2" fmla="*/ 941066 w 1024057"/>
                              <a:gd name="connsiteY2" fmla="*/ 628339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660821 w 1024057"/>
                              <a:gd name="connsiteY5" fmla="*/ 396774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3322 w 1024057"/>
                              <a:gd name="connsiteY1" fmla="*/ 743079 h 897940"/>
                              <a:gd name="connsiteX2" fmla="*/ 943374 w 1024057"/>
                              <a:gd name="connsiteY2" fmla="*/ 637435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660821 w 1024057"/>
                              <a:gd name="connsiteY5" fmla="*/ 396774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93322 w 1024057"/>
                              <a:gd name="connsiteY2" fmla="*/ 743079 h 897940"/>
                              <a:gd name="connsiteX3" fmla="*/ 943374 w 1024057"/>
                              <a:gd name="connsiteY3" fmla="*/ 637435 h 897940"/>
                              <a:gd name="connsiteX4" fmla="*/ 870633 w 1024057"/>
                              <a:gd name="connsiteY4" fmla="*/ 549289 h 897940"/>
                              <a:gd name="connsiteX5" fmla="*/ 790792 w 1024057"/>
                              <a:gd name="connsiteY5" fmla="*/ 484679 h 897940"/>
                              <a:gd name="connsiteX6" fmla="*/ 660821 w 1024057"/>
                              <a:gd name="connsiteY6" fmla="*/ 396774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9" fmla="*/ 0 w 1024057"/>
                              <a:gd name="connsiteY9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91094 w 1024057"/>
                              <a:gd name="connsiteY2" fmla="*/ 749909 h 897940"/>
                              <a:gd name="connsiteX3" fmla="*/ 943374 w 1024057"/>
                              <a:gd name="connsiteY3" fmla="*/ 637435 h 897940"/>
                              <a:gd name="connsiteX4" fmla="*/ 870633 w 1024057"/>
                              <a:gd name="connsiteY4" fmla="*/ 549289 h 897940"/>
                              <a:gd name="connsiteX5" fmla="*/ 790792 w 1024057"/>
                              <a:gd name="connsiteY5" fmla="*/ 484679 h 897940"/>
                              <a:gd name="connsiteX6" fmla="*/ 660821 w 1024057"/>
                              <a:gd name="connsiteY6" fmla="*/ 396774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9" fmla="*/ 0 w 1024057"/>
                              <a:gd name="connsiteY9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43374 w 1024057"/>
                              <a:gd name="connsiteY2" fmla="*/ 637435 h 897940"/>
                              <a:gd name="connsiteX3" fmla="*/ 870633 w 1024057"/>
                              <a:gd name="connsiteY3" fmla="*/ 549289 h 897940"/>
                              <a:gd name="connsiteX4" fmla="*/ 790792 w 1024057"/>
                              <a:gd name="connsiteY4" fmla="*/ 484679 h 897940"/>
                              <a:gd name="connsiteX5" fmla="*/ 660821 w 1024057"/>
                              <a:gd name="connsiteY5" fmla="*/ 396774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8" fmla="*/ 0 w 1024057"/>
                              <a:gd name="connsiteY8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43374 w 1024057"/>
                              <a:gd name="connsiteY2" fmla="*/ 637435 h 897940"/>
                              <a:gd name="connsiteX3" fmla="*/ 870633 w 1024057"/>
                              <a:gd name="connsiteY3" fmla="*/ 549289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52489 w 1024057"/>
                              <a:gd name="connsiteY2" fmla="*/ 648800 h 897940"/>
                              <a:gd name="connsiteX3" fmla="*/ 870633 w 1024057"/>
                              <a:gd name="connsiteY3" fmla="*/ 549289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21791 w 1024057"/>
                              <a:gd name="connsiteY2" fmla="*/ 616974 h 897940"/>
                              <a:gd name="connsiteX3" fmla="*/ 870633 w 1024057"/>
                              <a:gd name="connsiteY3" fmla="*/ 549289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21791 w 1024057"/>
                              <a:gd name="connsiteY2" fmla="*/ 616974 h 897940"/>
                              <a:gd name="connsiteX3" fmla="*/ 870669 w 1024057"/>
                              <a:gd name="connsiteY3" fmla="*/ 608182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999007 w 1024057"/>
                              <a:gd name="connsiteY1" fmla="*/ 766094 h 897940"/>
                              <a:gd name="connsiteX2" fmla="*/ 942412 w 1024057"/>
                              <a:gd name="connsiteY2" fmla="*/ 678739 h 897940"/>
                              <a:gd name="connsiteX3" fmla="*/ 870669 w 1024057"/>
                              <a:gd name="connsiteY3" fmla="*/ 608182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42412 w 1024057"/>
                              <a:gd name="connsiteY2" fmla="*/ 678739 h 897940"/>
                              <a:gd name="connsiteX3" fmla="*/ 870669 w 1024057"/>
                              <a:gd name="connsiteY3" fmla="*/ 608182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42412 w 1024057"/>
                              <a:gd name="connsiteY2" fmla="*/ 678739 h 897940"/>
                              <a:gd name="connsiteX3" fmla="*/ 844243 w 1024057"/>
                              <a:gd name="connsiteY3" fmla="*/ 555276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54212 w 1024057"/>
                              <a:gd name="connsiteY2" fmla="*/ 681700 h 897940"/>
                              <a:gd name="connsiteX3" fmla="*/ 844243 w 1024057"/>
                              <a:gd name="connsiteY3" fmla="*/ 555276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54212 w 1024057"/>
                              <a:gd name="connsiteY2" fmla="*/ 681700 h 897940"/>
                              <a:gd name="connsiteX3" fmla="*/ 858979 w 1024057"/>
                              <a:gd name="connsiteY3" fmla="*/ 552353 h 897940"/>
                              <a:gd name="connsiteX4" fmla="*/ 660821 w 1024057"/>
                              <a:gd name="connsiteY4" fmla="*/ 396774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54212 w 1024057"/>
                              <a:gd name="connsiteY2" fmla="*/ 681700 h 897940"/>
                              <a:gd name="connsiteX3" fmla="*/ 858979 w 1024057"/>
                              <a:gd name="connsiteY3" fmla="*/ 552353 h 897940"/>
                              <a:gd name="connsiteX4" fmla="*/ 646147 w 1024057"/>
                              <a:gd name="connsiteY4" fmla="*/ 376205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54212 w 1024057"/>
                              <a:gd name="connsiteY2" fmla="*/ 681700 h 897940"/>
                              <a:gd name="connsiteX3" fmla="*/ 867835 w 1024057"/>
                              <a:gd name="connsiteY3" fmla="*/ 549430 h 897940"/>
                              <a:gd name="connsiteX4" fmla="*/ 646147 w 1024057"/>
                              <a:gd name="connsiteY4" fmla="*/ 376205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  <a:gd name="connsiteX0" fmla="*/ 1024057 w 1024057"/>
                              <a:gd name="connsiteY0" fmla="*/ 897940 h 897940"/>
                              <a:gd name="connsiteX1" fmla="*/ 1011114 w 1024057"/>
                              <a:gd name="connsiteY1" fmla="*/ 813162 h 897940"/>
                              <a:gd name="connsiteX2" fmla="*/ 966013 w 1024057"/>
                              <a:gd name="connsiteY2" fmla="*/ 681721 h 897940"/>
                              <a:gd name="connsiteX3" fmla="*/ 867835 w 1024057"/>
                              <a:gd name="connsiteY3" fmla="*/ 549430 h 897940"/>
                              <a:gd name="connsiteX4" fmla="*/ 646147 w 1024057"/>
                              <a:gd name="connsiteY4" fmla="*/ 376205 h 897940"/>
                              <a:gd name="connsiteX5" fmla="*/ 0 w 1024057"/>
                              <a:gd name="connsiteY5" fmla="*/ 0 h 897940"/>
                              <a:gd name="connsiteX6" fmla="*/ 0 w 1024057"/>
                              <a:gd name="connsiteY6" fmla="*/ 0 h 897940"/>
                              <a:gd name="connsiteX7" fmla="*/ 0 w 1024057"/>
                              <a:gd name="connsiteY7" fmla="*/ 0 h 8979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024057" h="897940">
                                <a:moveTo>
                                  <a:pt x="1024057" y="897940"/>
                                </a:moveTo>
                                <a:cubicBezTo>
                                  <a:pt x="1019126" y="873319"/>
                                  <a:pt x="1024561" y="856580"/>
                                  <a:pt x="1011114" y="813162"/>
                                </a:cubicBezTo>
                                <a:cubicBezTo>
                                  <a:pt x="997667" y="769745"/>
                                  <a:pt x="987409" y="717855"/>
                                  <a:pt x="966013" y="681721"/>
                                </a:cubicBezTo>
                                <a:cubicBezTo>
                                  <a:pt x="944617" y="645587"/>
                                  <a:pt x="914927" y="589540"/>
                                  <a:pt x="867835" y="549430"/>
                                </a:cubicBezTo>
                                <a:cubicBezTo>
                                  <a:pt x="820743" y="509320"/>
                                  <a:pt x="790786" y="467777"/>
                                  <a:pt x="646147" y="376205"/>
                                </a:cubicBezTo>
                                <a:cubicBezTo>
                                  <a:pt x="501508" y="284633"/>
                                  <a:pt x="107691" y="62701"/>
                                  <a:pt x="0" y="0"/>
                                </a:cubicBez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7C536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9" name="Полилиния 519"/>
                        <wps:cNvSpPr/>
                        <wps:spPr>
                          <a:xfrm>
                            <a:off x="2340599" y="1104132"/>
                            <a:ext cx="143809" cy="225877"/>
                          </a:xfrm>
                          <a:custGeom>
                            <a:avLst/>
                            <a:gdLst>
                              <a:gd name="connsiteX0" fmla="*/ 0 w 113015"/>
                              <a:gd name="connsiteY0" fmla="*/ 0 h 113016"/>
                              <a:gd name="connsiteX1" fmla="*/ 20548 w 113015"/>
                              <a:gd name="connsiteY1" fmla="*/ 71919 h 113016"/>
                              <a:gd name="connsiteX2" fmla="*/ 113015 w 113015"/>
                              <a:gd name="connsiteY2" fmla="*/ 113016 h 113016"/>
                              <a:gd name="connsiteX3" fmla="*/ 113015 w 113015"/>
                              <a:gd name="connsiteY3" fmla="*/ 113016 h 1130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13015" h="113016">
                                <a:moveTo>
                                  <a:pt x="0" y="0"/>
                                </a:moveTo>
                                <a:cubicBezTo>
                                  <a:pt x="856" y="26541"/>
                                  <a:pt x="1712" y="53083"/>
                                  <a:pt x="20548" y="71919"/>
                                </a:cubicBezTo>
                                <a:cubicBezTo>
                                  <a:pt x="39384" y="90755"/>
                                  <a:pt x="113015" y="113016"/>
                                  <a:pt x="113015" y="113016"/>
                                </a:cubicBezTo>
                                <a:lnTo>
                                  <a:pt x="113015" y="11301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0" name="Полилиния 520"/>
                        <wps:cNvSpPr/>
                        <wps:spPr>
                          <a:xfrm>
                            <a:off x="780653" y="1073126"/>
                            <a:ext cx="720343" cy="252605"/>
                          </a:xfrm>
                          <a:custGeom>
                            <a:avLst/>
                            <a:gdLst>
                              <a:gd name="connsiteX0" fmla="*/ 678095 w 697467"/>
                              <a:gd name="connsiteY0" fmla="*/ 0 h 277821"/>
                              <a:gd name="connsiteX1" fmla="*/ 647272 w 697467"/>
                              <a:gd name="connsiteY1" fmla="*/ 123290 h 277821"/>
                              <a:gd name="connsiteX2" fmla="*/ 246580 w 697467"/>
                              <a:gd name="connsiteY2" fmla="*/ 256854 h 277821"/>
                              <a:gd name="connsiteX3" fmla="*/ 0 w 697467"/>
                              <a:gd name="connsiteY3" fmla="*/ 277402 h 277821"/>
                              <a:gd name="connsiteX4" fmla="*/ 0 w 697467"/>
                              <a:gd name="connsiteY4" fmla="*/ 277402 h 2778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97467" h="277821">
                                <a:moveTo>
                                  <a:pt x="678095" y="0"/>
                                </a:moveTo>
                                <a:cubicBezTo>
                                  <a:pt x="698643" y="40240"/>
                                  <a:pt x="719191" y="80481"/>
                                  <a:pt x="647272" y="123290"/>
                                </a:cubicBezTo>
                                <a:cubicBezTo>
                                  <a:pt x="575353" y="166099"/>
                                  <a:pt x="354459" y="231169"/>
                                  <a:pt x="246580" y="256854"/>
                                </a:cubicBezTo>
                                <a:cubicBezTo>
                                  <a:pt x="138701" y="282539"/>
                                  <a:pt x="0" y="277402"/>
                                  <a:pt x="0" y="277402"/>
                                </a:cubicBezTo>
                                <a:lnTo>
                                  <a:pt x="0" y="277402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3" name="Полилиния 523"/>
                        <wps:cNvSpPr/>
                        <wps:spPr>
                          <a:xfrm>
                            <a:off x="1867335" y="1104182"/>
                            <a:ext cx="479163" cy="278838"/>
                          </a:xfrm>
                          <a:custGeom>
                            <a:avLst/>
                            <a:gdLst>
                              <a:gd name="connsiteX0" fmla="*/ 0 w 482886"/>
                              <a:gd name="connsiteY0" fmla="*/ 287676 h 287676"/>
                              <a:gd name="connsiteX1" fmla="*/ 113016 w 482886"/>
                              <a:gd name="connsiteY1" fmla="*/ 256854 h 287676"/>
                              <a:gd name="connsiteX2" fmla="*/ 359596 w 482886"/>
                              <a:gd name="connsiteY2" fmla="*/ 164387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13016 w 482886"/>
                              <a:gd name="connsiteY1" fmla="*/ 256854 h 287676"/>
                              <a:gd name="connsiteX2" fmla="*/ 318536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18536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08298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03890 w 482886"/>
                              <a:gd name="connsiteY2" fmla="*/ 174225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482886" h="287676">
                                <a:moveTo>
                                  <a:pt x="0" y="287676"/>
                                </a:moveTo>
                                <a:cubicBezTo>
                                  <a:pt x="26541" y="282539"/>
                                  <a:pt x="112558" y="274939"/>
                                  <a:pt x="163206" y="256031"/>
                                </a:cubicBezTo>
                                <a:cubicBezTo>
                                  <a:pt x="213854" y="237123"/>
                                  <a:pt x="250610" y="216897"/>
                                  <a:pt x="303890" y="174225"/>
                                </a:cubicBezTo>
                                <a:cubicBezTo>
                                  <a:pt x="357170" y="131553"/>
                                  <a:pt x="453053" y="29038"/>
                                  <a:pt x="482886" y="0"/>
                                </a:cubicBezTo>
                                <a:lnTo>
                                  <a:pt x="482886" y="0"/>
                                </a:lnTo>
                                <a:lnTo>
                                  <a:pt x="482886" y="0"/>
                                </a:lnTo>
                                <a:lnTo>
                                  <a:pt x="462337" y="20548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4" name="Полилиния 524"/>
                        <wps:cNvSpPr/>
                        <wps:spPr>
                          <a:xfrm>
                            <a:off x="817802" y="1104157"/>
                            <a:ext cx="1721815" cy="742607"/>
                          </a:xfrm>
                          <a:custGeom>
                            <a:avLst/>
                            <a:gdLst>
                              <a:gd name="connsiteX0" fmla="*/ 0 w 1705510"/>
                              <a:gd name="connsiteY0" fmla="*/ 51371 h 730343"/>
                              <a:gd name="connsiteX1" fmla="*/ 236305 w 1705510"/>
                              <a:gd name="connsiteY1" fmla="*/ 328773 h 730343"/>
                              <a:gd name="connsiteX2" fmla="*/ 431514 w 1705510"/>
                              <a:gd name="connsiteY2" fmla="*/ 441789 h 730343"/>
                              <a:gd name="connsiteX3" fmla="*/ 832206 w 1705510"/>
                              <a:gd name="connsiteY3" fmla="*/ 729465 h 730343"/>
                              <a:gd name="connsiteX4" fmla="*/ 1489752 w 1705510"/>
                              <a:gd name="connsiteY4" fmla="*/ 339047 h 730343"/>
                              <a:gd name="connsiteX5" fmla="*/ 1705510 w 1705510"/>
                              <a:gd name="connsiteY5" fmla="*/ 0 h 730343"/>
                              <a:gd name="connsiteX6" fmla="*/ 1705510 w 1705510"/>
                              <a:gd name="connsiteY6" fmla="*/ 0 h 730343"/>
                              <a:gd name="connsiteX7" fmla="*/ 1705510 w 1705510"/>
                              <a:gd name="connsiteY7" fmla="*/ 0 h 730343"/>
                              <a:gd name="connsiteX0" fmla="*/ 0 w 1705510"/>
                              <a:gd name="connsiteY0" fmla="*/ 51371 h 738684"/>
                              <a:gd name="connsiteX1" fmla="*/ 236305 w 1705510"/>
                              <a:gd name="connsiteY1" fmla="*/ 328773 h 738684"/>
                              <a:gd name="connsiteX2" fmla="*/ 482885 w 1705510"/>
                              <a:gd name="connsiteY2" fmla="*/ 592270 h 738684"/>
                              <a:gd name="connsiteX3" fmla="*/ 832206 w 1705510"/>
                              <a:gd name="connsiteY3" fmla="*/ 729465 h 738684"/>
                              <a:gd name="connsiteX4" fmla="*/ 1489752 w 1705510"/>
                              <a:gd name="connsiteY4" fmla="*/ 339047 h 738684"/>
                              <a:gd name="connsiteX5" fmla="*/ 1705510 w 1705510"/>
                              <a:gd name="connsiteY5" fmla="*/ 0 h 738684"/>
                              <a:gd name="connsiteX6" fmla="*/ 1705510 w 1705510"/>
                              <a:gd name="connsiteY6" fmla="*/ 0 h 738684"/>
                              <a:gd name="connsiteX7" fmla="*/ 1705510 w 1705510"/>
                              <a:gd name="connsiteY7" fmla="*/ 0 h 738684"/>
                              <a:gd name="connsiteX0" fmla="*/ 0 w 1705510"/>
                              <a:gd name="connsiteY0" fmla="*/ 51371 h 700923"/>
                              <a:gd name="connsiteX1" fmla="*/ 236305 w 1705510"/>
                              <a:gd name="connsiteY1" fmla="*/ 328773 h 700923"/>
                              <a:gd name="connsiteX2" fmla="*/ 482885 w 1705510"/>
                              <a:gd name="connsiteY2" fmla="*/ 592270 h 700923"/>
                              <a:gd name="connsiteX3" fmla="*/ 807506 w 1705510"/>
                              <a:gd name="connsiteY3" fmla="*/ 689011 h 700923"/>
                              <a:gd name="connsiteX4" fmla="*/ 1489752 w 1705510"/>
                              <a:gd name="connsiteY4" fmla="*/ 339047 h 700923"/>
                              <a:gd name="connsiteX5" fmla="*/ 1705510 w 1705510"/>
                              <a:gd name="connsiteY5" fmla="*/ 0 h 700923"/>
                              <a:gd name="connsiteX6" fmla="*/ 1705510 w 1705510"/>
                              <a:gd name="connsiteY6" fmla="*/ 0 h 700923"/>
                              <a:gd name="connsiteX7" fmla="*/ 1705510 w 1705510"/>
                              <a:gd name="connsiteY7" fmla="*/ 0 h 700923"/>
                              <a:gd name="connsiteX0" fmla="*/ 0 w 1705510"/>
                              <a:gd name="connsiteY0" fmla="*/ 51371 h 700304"/>
                              <a:gd name="connsiteX1" fmla="*/ 236305 w 1705510"/>
                              <a:gd name="connsiteY1" fmla="*/ 328773 h 700304"/>
                              <a:gd name="connsiteX2" fmla="*/ 482885 w 1705510"/>
                              <a:gd name="connsiteY2" fmla="*/ 592270 h 700304"/>
                              <a:gd name="connsiteX3" fmla="*/ 889803 w 1705510"/>
                              <a:gd name="connsiteY3" fmla="*/ 688334 h 700304"/>
                              <a:gd name="connsiteX4" fmla="*/ 1489752 w 1705510"/>
                              <a:gd name="connsiteY4" fmla="*/ 339047 h 700304"/>
                              <a:gd name="connsiteX5" fmla="*/ 1705510 w 1705510"/>
                              <a:gd name="connsiteY5" fmla="*/ 0 h 700304"/>
                              <a:gd name="connsiteX6" fmla="*/ 1705510 w 1705510"/>
                              <a:gd name="connsiteY6" fmla="*/ 0 h 700304"/>
                              <a:gd name="connsiteX7" fmla="*/ 1705510 w 1705510"/>
                              <a:gd name="connsiteY7" fmla="*/ 0 h 700304"/>
                              <a:gd name="connsiteX0" fmla="*/ 0 w 1705510"/>
                              <a:gd name="connsiteY0" fmla="*/ 51371 h 700304"/>
                              <a:gd name="connsiteX1" fmla="*/ 236305 w 1705510"/>
                              <a:gd name="connsiteY1" fmla="*/ 328773 h 700304"/>
                              <a:gd name="connsiteX2" fmla="*/ 482885 w 1705510"/>
                              <a:gd name="connsiteY2" fmla="*/ 592270 h 700304"/>
                              <a:gd name="connsiteX3" fmla="*/ 1088839 w 1705510"/>
                              <a:gd name="connsiteY3" fmla="*/ 688334 h 700304"/>
                              <a:gd name="connsiteX4" fmla="*/ 1489752 w 1705510"/>
                              <a:gd name="connsiteY4" fmla="*/ 339047 h 700304"/>
                              <a:gd name="connsiteX5" fmla="*/ 1705510 w 1705510"/>
                              <a:gd name="connsiteY5" fmla="*/ 0 h 700304"/>
                              <a:gd name="connsiteX6" fmla="*/ 1705510 w 1705510"/>
                              <a:gd name="connsiteY6" fmla="*/ 0 h 700304"/>
                              <a:gd name="connsiteX7" fmla="*/ 1705510 w 1705510"/>
                              <a:gd name="connsiteY7" fmla="*/ 0 h 700304"/>
                              <a:gd name="connsiteX0" fmla="*/ 0 w 1705510"/>
                              <a:gd name="connsiteY0" fmla="*/ 51371 h 700466"/>
                              <a:gd name="connsiteX1" fmla="*/ 236305 w 1705510"/>
                              <a:gd name="connsiteY1" fmla="*/ 328773 h 700466"/>
                              <a:gd name="connsiteX2" fmla="*/ 246673 w 1705510"/>
                              <a:gd name="connsiteY2" fmla="*/ 318524 h 700466"/>
                              <a:gd name="connsiteX3" fmla="*/ 482885 w 1705510"/>
                              <a:gd name="connsiteY3" fmla="*/ 592270 h 700466"/>
                              <a:gd name="connsiteX4" fmla="*/ 1088839 w 1705510"/>
                              <a:gd name="connsiteY4" fmla="*/ 688334 h 700466"/>
                              <a:gd name="connsiteX5" fmla="*/ 1489752 w 1705510"/>
                              <a:gd name="connsiteY5" fmla="*/ 339047 h 700466"/>
                              <a:gd name="connsiteX6" fmla="*/ 1705510 w 1705510"/>
                              <a:gd name="connsiteY6" fmla="*/ 0 h 700466"/>
                              <a:gd name="connsiteX7" fmla="*/ 1705510 w 1705510"/>
                              <a:gd name="connsiteY7" fmla="*/ 0 h 700466"/>
                              <a:gd name="connsiteX8" fmla="*/ 1705510 w 1705510"/>
                              <a:gd name="connsiteY8" fmla="*/ 0 h 700466"/>
                              <a:gd name="connsiteX0" fmla="*/ 0 w 1705510"/>
                              <a:gd name="connsiteY0" fmla="*/ 51371 h 700304"/>
                              <a:gd name="connsiteX1" fmla="*/ 236305 w 1705510"/>
                              <a:gd name="connsiteY1" fmla="*/ 328773 h 700304"/>
                              <a:gd name="connsiteX2" fmla="*/ 482885 w 1705510"/>
                              <a:gd name="connsiteY2" fmla="*/ 592270 h 700304"/>
                              <a:gd name="connsiteX3" fmla="*/ 1088839 w 1705510"/>
                              <a:gd name="connsiteY3" fmla="*/ 688334 h 700304"/>
                              <a:gd name="connsiteX4" fmla="*/ 1489752 w 1705510"/>
                              <a:gd name="connsiteY4" fmla="*/ 339047 h 700304"/>
                              <a:gd name="connsiteX5" fmla="*/ 1705510 w 1705510"/>
                              <a:gd name="connsiteY5" fmla="*/ 0 h 700304"/>
                              <a:gd name="connsiteX6" fmla="*/ 1705510 w 1705510"/>
                              <a:gd name="connsiteY6" fmla="*/ 0 h 700304"/>
                              <a:gd name="connsiteX7" fmla="*/ 1705510 w 1705510"/>
                              <a:gd name="connsiteY7" fmla="*/ 0 h 700304"/>
                              <a:gd name="connsiteX0" fmla="*/ 0 w 1705510"/>
                              <a:gd name="connsiteY0" fmla="*/ 51371 h 700318"/>
                              <a:gd name="connsiteX1" fmla="*/ 236305 w 1705510"/>
                              <a:gd name="connsiteY1" fmla="*/ 328773 h 700318"/>
                              <a:gd name="connsiteX2" fmla="*/ 554869 w 1705510"/>
                              <a:gd name="connsiteY2" fmla="*/ 592355 h 700318"/>
                              <a:gd name="connsiteX3" fmla="*/ 1088839 w 1705510"/>
                              <a:gd name="connsiteY3" fmla="*/ 688334 h 700318"/>
                              <a:gd name="connsiteX4" fmla="*/ 1489752 w 1705510"/>
                              <a:gd name="connsiteY4" fmla="*/ 339047 h 700318"/>
                              <a:gd name="connsiteX5" fmla="*/ 1705510 w 1705510"/>
                              <a:gd name="connsiteY5" fmla="*/ 0 h 700318"/>
                              <a:gd name="connsiteX6" fmla="*/ 1705510 w 1705510"/>
                              <a:gd name="connsiteY6" fmla="*/ 0 h 700318"/>
                              <a:gd name="connsiteX7" fmla="*/ 1705510 w 1705510"/>
                              <a:gd name="connsiteY7" fmla="*/ 0 h 700318"/>
                              <a:gd name="connsiteX0" fmla="*/ 0 w 1705510"/>
                              <a:gd name="connsiteY0" fmla="*/ 51371 h 624663"/>
                              <a:gd name="connsiteX1" fmla="*/ 236305 w 1705510"/>
                              <a:gd name="connsiteY1" fmla="*/ 328773 h 624663"/>
                              <a:gd name="connsiteX2" fmla="*/ 554869 w 1705510"/>
                              <a:gd name="connsiteY2" fmla="*/ 592355 h 624663"/>
                              <a:gd name="connsiteX3" fmla="*/ 1090291 w 1705510"/>
                              <a:gd name="connsiteY3" fmla="*/ 592355 h 624663"/>
                              <a:gd name="connsiteX4" fmla="*/ 1489752 w 1705510"/>
                              <a:gd name="connsiteY4" fmla="*/ 339047 h 624663"/>
                              <a:gd name="connsiteX5" fmla="*/ 1705510 w 1705510"/>
                              <a:gd name="connsiteY5" fmla="*/ 0 h 624663"/>
                              <a:gd name="connsiteX6" fmla="*/ 1705510 w 1705510"/>
                              <a:gd name="connsiteY6" fmla="*/ 0 h 624663"/>
                              <a:gd name="connsiteX7" fmla="*/ 1705510 w 1705510"/>
                              <a:gd name="connsiteY7" fmla="*/ 0 h 624663"/>
                              <a:gd name="connsiteX0" fmla="*/ 0 w 1705510"/>
                              <a:gd name="connsiteY0" fmla="*/ 51371 h 624615"/>
                              <a:gd name="connsiteX1" fmla="*/ 236305 w 1705510"/>
                              <a:gd name="connsiteY1" fmla="*/ 328773 h 624615"/>
                              <a:gd name="connsiteX2" fmla="*/ 544659 w 1705510"/>
                              <a:gd name="connsiteY2" fmla="*/ 592270 h 624615"/>
                              <a:gd name="connsiteX3" fmla="*/ 1090291 w 1705510"/>
                              <a:gd name="connsiteY3" fmla="*/ 592355 h 624615"/>
                              <a:gd name="connsiteX4" fmla="*/ 1489752 w 1705510"/>
                              <a:gd name="connsiteY4" fmla="*/ 339047 h 624615"/>
                              <a:gd name="connsiteX5" fmla="*/ 1705510 w 1705510"/>
                              <a:gd name="connsiteY5" fmla="*/ 0 h 624615"/>
                              <a:gd name="connsiteX6" fmla="*/ 1705510 w 1705510"/>
                              <a:gd name="connsiteY6" fmla="*/ 0 h 624615"/>
                              <a:gd name="connsiteX7" fmla="*/ 1705510 w 1705510"/>
                              <a:gd name="connsiteY7" fmla="*/ 0 h 624615"/>
                              <a:gd name="connsiteX0" fmla="*/ 0 w 1705510"/>
                              <a:gd name="connsiteY0" fmla="*/ 51371 h 624615"/>
                              <a:gd name="connsiteX1" fmla="*/ 236305 w 1705510"/>
                              <a:gd name="connsiteY1" fmla="*/ 328773 h 624615"/>
                              <a:gd name="connsiteX2" fmla="*/ 616650 w 1705510"/>
                              <a:gd name="connsiteY2" fmla="*/ 592270 h 624615"/>
                              <a:gd name="connsiteX3" fmla="*/ 1090291 w 1705510"/>
                              <a:gd name="connsiteY3" fmla="*/ 592355 h 624615"/>
                              <a:gd name="connsiteX4" fmla="*/ 1489752 w 1705510"/>
                              <a:gd name="connsiteY4" fmla="*/ 339047 h 624615"/>
                              <a:gd name="connsiteX5" fmla="*/ 1705510 w 1705510"/>
                              <a:gd name="connsiteY5" fmla="*/ 0 h 624615"/>
                              <a:gd name="connsiteX6" fmla="*/ 1705510 w 1705510"/>
                              <a:gd name="connsiteY6" fmla="*/ 0 h 624615"/>
                              <a:gd name="connsiteX7" fmla="*/ 1705510 w 1705510"/>
                              <a:gd name="connsiteY7" fmla="*/ 0 h 624615"/>
                              <a:gd name="connsiteX0" fmla="*/ 0 w 1705510"/>
                              <a:gd name="connsiteY0" fmla="*/ 51371 h 615541"/>
                              <a:gd name="connsiteX1" fmla="*/ 236305 w 1705510"/>
                              <a:gd name="connsiteY1" fmla="*/ 328773 h 615541"/>
                              <a:gd name="connsiteX2" fmla="*/ 613468 w 1705510"/>
                              <a:gd name="connsiteY2" fmla="*/ 574171 h 615541"/>
                              <a:gd name="connsiteX3" fmla="*/ 1090291 w 1705510"/>
                              <a:gd name="connsiteY3" fmla="*/ 592355 h 615541"/>
                              <a:gd name="connsiteX4" fmla="*/ 1489752 w 1705510"/>
                              <a:gd name="connsiteY4" fmla="*/ 339047 h 615541"/>
                              <a:gd name="connsiteX5" fmla="*/ 1705510 w 1705510"/>
                              <a:gd name="connsiteY5" fmla="*/ 0 h 615541"/>
                              <a:gd name="connsiteX6" fmla="*/ 1705510 w 1705510"/>
                              <a:gd name="connsiteY6" fmla="*/ 0 h 615541"/>
                              <a:gd name="connsiteX7" fmla="*/ 1705510 w 1705510"/>
                              <a:gd name="connsiteY7" fmla="*/ 0 h 61554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05510" h="615541">
                                <a:moveTo>
                                  <a:pt x="0" y="51371"/>
                                </a:moveTo>
                                <a:cubicBezTo>
                                  <a:pt x="82193" y="157537"/>
                                  <a:pt x="134060" y="241640"/>
                                  <a:pt x="236305" y="328773"/>
                                </a:cubicBezTo>
                                <a:cubicBezTo>
                                  <a:pt x="338550" y="415906"/>
                                  <a:pt x="471137" y="530241"/>
                                  <a:pt x="613468" y="574171"/>
                                </a:cubicBezTo>
                                <a:cubicBezTo>
                                  <a:pt x="755799" y="618101"/>
                                  <a:pt x="944244" y="631542"/>
                                  <a:pt x="1090291" y="592355"/>
                                </a:cubicBezTo>
                                <a:cubicBezTo>
                                  <a:pt x="1236338" y="553168"/>
                                  <a:pt x="1387215" y="437773"/>
                                  <a:pt x="1489752" y="339047"/>
                                </a:cubicBezTo>
                                <a:cubicBezTo>
                                  <a:pt x="1592289" y="240321"/>
                                  <a:pt x="1705510" y="0"/>
                                  <a:pt x="1705510" y="0"/>
                                </a:cubicBezTo>
                                <a:lnTo>
                                  <a:pt x="1705510" y="0"/>
                                </a:lnTo>
                                <a:lnTo>
                                  <a:pt x="170551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" name="Полилиния 526"/>
                        <wps:cNvSpPr/>
                        <wps:spPr>
                          <a:xfrm>
                            <a:off x="1855102" y="762452"/>
                            <a:ext cx="813534" cy="531456"/>
                          </a:xfrm>
                          <a:custGeom>
                            <a:avLst/>
                            <a:gdLst>
                              <a:gd name="connsiteX0" fmla="*/ 0 w 482886"/>
                              <a:gd name="connsiteY0" fmla="*/ 287676 h 287676"/>
                              <a:gd name="connsiteX1" fmla="*/ 113016 w 482886"/>
                              <a:gd name="connsiteY1" fmla="*/ 256854 h 287676"/>
                              <a:gd name="connsiteX2" fmla="*/ 359596 w 482886"/>
                              <a:gd name="connsiteY2" fmla="*/ 164387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13016 w 482886"/>
                              <a:gd name="connsiteY1" fmla="*/ 256854 h 287676"/>
                              <a:gd name="connsiteX2" fmla="*/ 318536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18536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08298 w 482886"/>
                              <a:gd name="connsiteY2" fmla="*/ 184148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  <a:gd name="connsiteX0" fmla="*/ 0 w 482886"/>
                              <a:gd name="connsiteY0" fmla="*/ 287676 h 287676"/>
                              <a:gd name="connsiteX1" fmla="*/ 163206 w 482886"/>
                              <a:gd name="connsiteY1" fmla="*/ 256031 h 287676"/>
                              <a:gd name="connsiteX2" fmla="*/ 303890 w 482886"/>
                              <a:gd name="connsiteY2" fmla="*/ 174225 h 287676"/>
                              <a:gd name="connsiteX3" fmla="*/ 482886 w 482886"/>
                              <a:gd name="connsiteY3" fmla="*/ 0 h 287676"/>
                              <a:gd name="connsiteX4" fmla="*/ 482886 w 482886"/>
                              <a:gd name="connsiteY4" fmla="*/ 0 h 287676"/>
                              <a:gd name="connsiteX5" fmla="*/ 482886 w 482886"/>
                              <a:gd name="connsiteY5" fmla="*/ 0 h 287676"/>
                              <a:gd name="connsiteX6" fmla="*/ 462337 w 482886"/>
                              <a:gd name="connsiteY6" fmla="*/ 20548 h 2876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482886" h="287676">
                                <a:moveTo>
                                  <a:pt x="0" y="287676"/>
                                </a:moveTo>
                                <a:cubicBezTo>
                                  <a:pt x="26541" y="282539"/>
                                  <a:pt x="112558" y="274939"/>
                                  <a:pt x="163206" y="256031"/>
                                </a:cubicBezTo>
                                <a:cubicBezTo>
                                  <a:pt x="213854" y="237123"/>
                                  <a:pt x="250610" y="216897"/>
                                  <a:pt x="303890" y="174225"/>
                                </a:cubicBezTo>
                                <a:cubicBezTo>
                                  <a:pt x="357170" y="131553"/>
                                  <a:pt x="453053" y="29038"/>
                                  <a:pt x="482886" y="0"/>
                                </a:cubicBezTo>
                                <a:lnTo>
                                  <a:pt x="482886" y="0"/>
                                </a:lnTo>
                                <a:lnTo>
                                  <a:pt x="482886" y="0"/>
                                </a:lnTo>
                                <a:lnTo>
                                  <a:pt x="462337" y="20548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67AEF" w:rsidRDefault="00B67AEF" w:rsidP="00A91876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01" o:spid="_x0000_s1442" editas="canvas" style="width:336.55pt;height:243.5pt;mso-position-horizontal-relative:char;mso-position-vertical-relative:line" coordsize="42735,30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">
                <v:shape id="_x0000_s1443" type="#_x0000_t75" style="position:absolute;width:42735;height:30924;visibility:visible;mso-wrap-style:square">
                  <v:fill o:detectmouseclick="t"/>
                  <v:path o:connecttype="none"/>
                </v:shape>
                <v:shape id="Поле 45" o:spid="_x0000_s1444" type="#_x0000_t202" style="position:absolute;left:193;top:27618;width:41199;height:3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<v:textbox>
                    <w:txbxContent>
                      <w:p w:rsidR="00B67AEF" w:rsidRPr="002D509C" w:rsidRDefault="00B67AEF" w:rsidP="00B218A2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Рис. 3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3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Гиперболический параболоид.</w:t>
                        </w:r>
                      </w:p>
                    </w:txbxContent>
                  </v:textbox>
                </v:shape>
                <v:shape id="Поле 479" o:spid="_x0000_s1445" type="#_x0000_t202" style="position:absolute;left:16352;top:9976;width:3579;height:30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B67AEF" w:rsidRPr="00BA6A1C" w:rsidRDefault="00B67AEF" w:rsidP="00B218A2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Поле 45" o:spid="_x0000_s1446" type="#_x0000_t202" style="position:absolute;left:3334;top:25027;width:2790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B67AEF" w:rsidRPr="00BA6A1C" w:rsidRDefault="00B67AEF" w:rsidP="00B218A2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1F497D" w:themeColor="text2"/>
                          </w:rPr>
                        </w:pPr>
                        <w:proofErr w:type="gramStart"/>
                        <w:r w:rsidRPr="00BA6A1C">
                          <w:rPr>
                            <w:rFonts w:eastAsia="Calibri"/>
                            <w:i/>
                            <w:iCs/>
                            <w:color w:val="1F497D" w:themeColor="text2"/>
                            <w:sz w:val="28"/>
                            <w:szCs w:val="2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45" o:spid="_x0000_s1447" type="#_x0000_t202" style="position:absolute;left:34543;top:13664;width:2443;height:3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B67AEF" w:rsidRPr="00BA6A1C" w:rsidRDefault="00B67AEF" w:rsidP="00B218A2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1F497D" w:themeColor="text2"/>
                          </w:rPr>
                        </w:pPr>
                        <w:proofErr w:type="gramStart"/>
                        <w:r w:rsidRPr="00BA6A1C">
                          <w:rPr>
                            <w:rFonts w:eastAsia="Calibri"/>
                            <w:i/>
                            <w:iCs/>
                            <w:color w:val="1F497D" w:themeColor="text2"/>
                            <w:sz w:val="28"/>
                            <w:szCs w:val="28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484" o:spid="_x0000_s1448" type="#_x0000_t32" style="position:absolute;left:2519;top:13732;width:34057;height: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VCIsUAAADcAAAADwAAAGRycy9kb3ducmV2LnhtbESPX2vCMBTF3wd+h3AF32bq6IZUo4hj&#10;sCE4qoL4dm2ubbG5KUm03bdfhMEeD+fPjzNf9qYRd3K+tqxgMk5AEBdW11wqOOw/nqcgfEDW2Fgm&#10;BT/kYbkYPM0x07bjnO67UIo4wj5DBVUIbSalLyoy6Me2JY7exTqDIUpXSu2wi+OmkS9J8iYN1hwJ&#10;Fba0rqi47m4mQt7T/HVz3JxTylff3fnrtA3upNRo2K9mIAL14T/81/7UCtJpCo8z8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VCIsUAAADcAAAADwAAAAAAAAAA&#10;AAAAAAChAgAAZHJzL2Rvd25yZXYueG1sUEsFBgAAAAAEAAQA+QAAAJMDAAAAAA==&#10;" strokecolor="#4579b8 [3044]">
                  <v:stroke endarrow="open"/>
                </v:shape>
                <v:shape id="Прямая со стрелкой 485" o:spid="_x0000_s1449" type="#_x0000_t32" style="position:absolute;left:18682;top:2876;width:0;height:221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nnucUAAADcAAAADwAAAGRycy9kb3ducmV2LnhtbESPX2vCMBTF3wW/Q7jC3jRV6pDOKLIh&#10;bAgb7QbDt2tz1xabm5Jktn57MxD2eDh/fpz1djCtuJDzjWUF81kCgri0uuFKwdfnfroC4QOyxtYy&#10;KbiSh+1mPFpjpm3POV2KUIk4wj5DBXUIXSalL2sy6Ge2I47ej3UGQ5SuktphH8dNKxdJ8igNNhwJ&#10;NXb0XFN5Ln5NhLyk+fLwfTillO8++tPb8T24o1IPk2H3BCLQEP7D9/arVpCulvB3Jh4B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nnucUAAADcAAAADwAAAAAAAAAA&#10;AAAAAAChAgAAZHJzL2Rvd25yZXYueG1sUEsFBgAAAAAEAAQA+QAAAJMDAAAAAA==&#10;" strokecolor="#4579b8 [3044]">
                  <v:stroke endarrow="open"/>
                </v:shape>
                <v:shape id="Поле 45" o:spid="_x0000_s1450" type="#_x0000_t202" style="position:absolute;left:16088;top:1641;width:2456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B67AEF" w:rsidRPr="00090F9F" w:rsidRDefault="00B67AEF" w:rsidP="00B218A2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1F497D" w:themeColor="text2"/>
                          </w:rPr>
                        </w:pPr>
                        <w:proofErr w:type="gramStart"/>
                        <w:r w:rsidRPr="00090F9F">
                          <w:rPr>
                            <w:rFonts w:eastAsia="Calibri"/>
                            <w:i/>
                            <w:iCs/>
                            <w:color w:val="1F497D" w:themeColor="text2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oval id="Овал 494" o:spid="_x0000_s1451" style="position:absolute;left:18549;top:13655;width:367;height:4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kgHsMA&#10;AADcAAAADwAAAGRycy9kb3ducmV2LnhtbESPQWvCQBSE7wX/w/IKvdVNi6iNrmILQtCT0d6f2Wc2&#10;mn0bstuY/ntXEDwOM/MNM1/2thYdtb5yrOBjmIAgLpyuuFRw2K/fpyB8QNZYOyYF/+RhuRi8zDHV&#10;7so76vJQighhn6ICE0KTSukLQxb90DXE0Tu51mKIsi2lbvEa4baWn0kylhYrjgsGG/oxVFzyP6vA&#10;rbdHPTH7S/Z7zrg65t/d5mSUenvtVzMQgfrwDD/amVYw+hrB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kgHsMAAADcAAAADwAAAAAAAAAAAAAAAACYAgAAZHJzL2Rv&#10;d25yZXYueG1sUEsFBgAAAAAEAAQA9QAAAIgDAAAAAA==&#10;" fillcolor="black [3200]" strokecolor="black [1600]" strokeweight="2pt"/>
                <v:shape id="Прямая со стрелкой 505" o:spid="_x0000_s1452" type="#_x0000_t32" style="position:absolute;left:3333;top:13758;width:15473;height:125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vrfsUAAADcAAAADwAAAGRycy9kb3ducmV2LnhtbESPX2vCMBTF3wd+h3CFvc1UsTKqUUQZ&#10;TARH3UB8uzZ3bVlzU5LM1m9vBsIeD+fPj7NY9aYRV3K+tqxgPEpAEBdW11wq+Pp8e3kF4QOyxsYy&#10;KbiRh9Vy8LTATNuOc7oeQyniCPsMFVQhtJmUvqjIoB/Zljh639YZDFG6UmqHXRw3jZwkyUwarDkS&#10;KmxpU1Hxc/w1EbKd5un+tL9MKV9/dJfd+RDcWannYb+egwjUh//wo/2uFaRJCn9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vrfsUAAADcAAAADwAAAAAAAAAA&#10;AAAAAAChAgAAZHJzL2Rvd25yZXYueG1sUEsFBgAAAAAEAAQA+QAAAJMDAAAAAA==&#10;" strokecolor="#4579b8 [3044]">
                  <v:stroke endarrow="open"/>
                </v:shape>
                <v:group id="Группа 513" o:spid="_x0000_s1453" style="position:absolute;left:5958;top:6025;width:26188;height:17025" coordorigin="8718,5922" coordsize="20961,17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  <v:group id="Группа 486" o:spid="_x0000_s1454" style="position:absolute;left:17387;top:10656;width:17025;height:7558;rotation:-90" coordorigin="5312,4370" coordsize="12918,14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S0BxgAAANwA&#10;AAAPAAAAAAAAAAAAAAAAAKoCAABkcnMvZG93bnJldi54bWxQSwUGAAAAAAQABAD6AAAAnQMAAAAA&#10;">
                    <v:shape id="Полилиния 487" o:spid="_x0000_s1455" style="position:absolute;left:5312;top:4370;width:12918;height:9032;visibility:visible;mso-wrap-style:square;v-text-anchor:middle" coordsize="1024057,897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BSO8QA&#10;AADcAAAADwAAAGRycy9kb3ducmV2LnhtbESPQWvCQBSE7wX/w/IEb3VjKalGN0EKgXoprXrw+Nh9&#10;JtHs25BdY/z33UKhx2FmvmE2xWhbMVDvG8cKFvMEBLF2puFKwfFQPi9B+IBssHVMCh7kocgnTxvM&#10;jLvzNw37UIkIYZ+hgjqELpPS65os+rnriKN3dr3FEGVfSdPjPcJtK1+SJJUWG44LNXb0XpO+7m9W&#10;wXC8pKl+jLsV2i+rT+Wt9NWnUrPpuF2DCDSG//Bf+8MoeF2+we+ZeAR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AUjvEAAAA3AAAAA8AAAAAAAAAAAAAAAAAmAIAAGRycy9k&#10;b3ducmV2LnhtbFBLBQYAAAAABAAEAPUAAACJAwAAAAA=&#10;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<v:path arrowok="t" o:connecttype="custom" o:connectlocs="1291817,903169;1275490,817897;1218596,685691;1094748,552630;815095,378396;0,0;0,0;0,0" o:connectangles="0,0,0,0,0,0,0,0"/>
                    </v:shape>
                    <v:shape id="Полилиния 488" o:spid="_x0000_s1456" style="position:absolute;left:10775;top:13352;width:7433;height:5738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w3FsMA&#10;AADcAAAADwAAAGRycy9kb3ducmV2LnhtbERPz2vCMBS+C/4P4Q28abpNpXRGcQN1B8ewG4PdHs1b&#10;W2xeShLb7r83B8Hjx/d7tRlMIzpyvras4HGWgCAurK65VPD9tZumIHxA1thYJgX/5GGzHo9WmGnb&#10;84m6PJQihrDPUEEVQptJ6YuKDPqZbYkj92edwRChK6V22Mdw08inJFlKgzXHhgpbequoOOcXo+Dn&#10;/DnIvfWn592xPrhl87v/eF0oNXkYti8gAg3hLr6537WCeRrXxjPxCM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w3FsMAAADcAAAADwAAAAAAAAAAAAAAAACYAgAAZHJzL2Rv&#10;d25yZXYueG1sUEsFBgAAAAAEAAQA9QAAAIgD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<v:stroke joinstyle="miter"/>
                      <v:formulas/>
                      <v:path arrowok="t" o:connecttype="custom" o:connectlocs="743293,573824;733899,519647;701163,435650;629902,351110;468994,240412;0,0;0,0;0,0" o:connectangles="0,0,0,0,0,0,0,0" textboxrect="0,0,1024057,897940"/>
                      <v:textbox>
                        <w:txbxContent>
                          <w:p w:rsidR="00B67AEF" w:rsidRDefault="00B67AEF" w:rsidP="00B218A2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Полилиния 490" o:spid="_x0000_s1457" style="position:absolute;left:11949;top:6780;width:6991;height:6902;rotation:90;flip:x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dviMIA&#10;AADcAAAADwAAAGRycy9kb3ducmV2LnhtbERPTWsCMRC9F/wPYQrearbSim6NIkptEQS1PfQ4bKab&#10;pclkSbK6/ntzKHh8vO/5sndWnCnExrOC51EBgrjyuuFawffX+9MUREzIGq1nUnClCMvF4GGOpfYX&#10;PtL5lGqRQziWqMCk1JZSxsqQwzjyLXHmfn1wmDIMtdQBLzncWTkuiol02HBuMNjS2lD1d+qcglfT&#10;7zdTe5Bb1+x3P4fQfdhxp9TwsV+9gUjUp7v43/2pFbzM8vx8Jh8B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F2+IwgAAANwAAAAPAAAAAAAAAAAAAAAAAJgCAABkcnMvZG93&#10;bnJldi54bWxQSwUGAAAAAAQABAD1AAAAhwMAAAAA&#10;" adj="-11796480,,5400" path="m1024057,897940v-4931,-24621,-837,-59493,-14284,-102911c996326,751612,993930,724681,966013,681721,938096,638761,899343,590455,842270,537269,785197,484083,763951,452151,623573,362606,483195,273061,107691,62701,,l,,,e" filled="f" strokecolor="black [3213]" strokeweight="1pt">
                    <v:stroke joinstyle="miter"/>
                    <v:formulas/>
                    <v:path arrowok="t" o:connecttype="custom" o:connectlocs="699156,690223;689404,611118;659528,524021;575044,412985;425733,278726;0,0;0,0;0,0" o:connectangles="0,0,0,0,0,0,0,0" textboxrect="0,0,1024057,897940"/>
                    <v:textbox>
                      <w:txbxContent>
                        <w:p w:rsidR="00B67AEF" w:rsidRDefault="00B67AEF" w:rsidP="00B218A2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  <v:group id="Группа 506" o:spid="_x0000_s1458" style="position:absolute;left:3754;top:11297;width:16613;height:6685;rotation:-90" coordorigin="-5142,3695" coordsize="12607,130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+byHGxgAAANwA&#10;AAAPAAAAAAAAAAAAAAAAAKoCAABkcnMvZG93bnJldi54bWxQSwUGAAAAAAQABAD6AAAAnQMAAAAA&#10;">
                    <v:shape id="Полилиния 507" o:spid="_x0000_s1459" style="position:absolute;left:-5142;top:3695;width:12606;height:7895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s9BMQA&#10;AADcAAAADwAAAGRycy9kb3ducmV2LnhtbESPQWsCMRSE70L/Q3gFb5pVsMrWKFIR9NBDV3t/3bzu&#10;bt28hCTurv++KRQ8DjPzDbPeDqYVHfnQWFYwm2YgiEurG64UXM6HyQpEiMgaW8uk4E4Btpun0Rpz&#10;bXv+oK6IlUgQDjkqqGN0uZShrMlgmFpHnLxv6w3GJH0ltcc+wU0r51n2Ig02nBZqdPRWU3ktbkZB&#10;1zvcz3fO0tf77PNadD/Hk98rNX4edq8gIg3xEf5vH7WCRbaEvzPp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bPQTEAAAA3AAAAA8AAAAAAAAAAAAAAAAAmAIAAGRycy9k&#10;b3ducmV2LnhtbFBLBQYAAAAABAAEAPUAAACJAwAAAAA=&#10;" adj="-11796480,,5400" path="m1024057,897940v-4931,-24621,-5881,-78775,-15122,-118565c999694,739585,992130,701274,968613,659197,945096,617120,921577,574076,867833,526911,814089,479746,790786,464023,646147,376205,501508,288387,107691,62701,,l,,,e" filled="f" strokecolor="black [3213]" strokeweight="2pt">
                      <v:stroke joinstyle="miter"/>
                      <v:formulas/>
                      <v:path arrowok="t" o:connecttype="custom" o:connectlocs="1260721,789567;1242104,685312;1192464,579638;1068393,463318;795474,330801;0,0;0,0;0,0" o:connectangles="0,0,0,0,0,0,0,0" textboxrect="0,0,1024057,897940"/>
                      <v:textbox>
                        <w:txbxContent>
                          <w:p w:rsidR="00B67AEF" w:rsidRDefault="00B67AEF" w:rsidP="00E61903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508" o:spid="_x0000_s1460" style="position:absolute;left:-83;top:11520;width:7548;height:5200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oA/MIA&#10;AADcAAAADwAAAGRycy9kb3ducmV2LnhtbERPz2vCMBS+D/Y/hDfYRTRRcUg1yhgI05vdZvH2aJ5t&#10;sXmpTdT2vzcHYceP7/dy3dla3Kj1lWMN45ECQZw7U3Gh4fdnM5yD8AHZYO2YNPTkYb16fVliYtyd&#10;93RLQyFiCPsENZQhNImUPi/Joh+5hjhyJ9daDBG2hTQt3mO4reVEqQ9pseLYUGJDXyXl5/RqNWw3&#10;Rz8dHLK/ft/vmiydqIuxZ63f37rPBYhAXfgXP93fRsNMxb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ugD8wgAAANwAAAAPAAAAAAAAAAAAAAAAAJgCAABkcnMvZG93&#10;bnJldi54bWxQSwUGAAAAAAQABAD1AAAAhw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<v:stroke dashstyle="dash" joinstyle="miter"/>
                      <v:formulas/>
                      <v:path arrowok="t" o:connecttype="custom" o:connectlocs="754905,520010;745364,470914;712117,394794;639743,318183;476321,217866;0,0;0,0;0,0" o:connectangles="0,0,0,0,0,0,0,0" textboxrect="0,0,1024057,897940"/>
                      <v:textbox>
                        <w:txbxContent>
                          <w:p w:rsidR="00B67AEF" w:rsidRDefault="00B67AEF" w:rsidP="00E61903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Группа 510" o:spid="_x0000_s1461" style="position:absolute;left:14179;top:16363;width:8735;height:3679;rotation:-90" coordorigin="754,7641" coordsize="6632,7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E4r0wwAAANwAAAAP&#10;AAAAAAAAAAAAAAAAAKoCAABkcnMvZG93bnJldi54bWxQSwUGAAAAAAQABAD6AAAAmgMAAAAA&#10;">
                    <v:shape id="Полилиния 511" o:spid="_x0000_s1462" style="position:absolute;left:754;top:7641;width:6633;height:4258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Aim8QA&#10;AADcAAAADwAAAGRycy9kb3ducmV2LnhtbESPQWvCQBSE70L/w/IKvUjdpFBboquoUPEkxHrw+JJ9&#10;boLZtyG7NfHfuwXB4zAz3zDz5WAbcaXO144VpJMEBHHpdM1GwfH35/0bhA/IGhvHpOBGHpaLl9Ec&#10;M+16zul6CEZECPsMFVQhtJmUvqzIop+4ljh6Z9dZDFF2RuoO+wi3jfxIkqm0WHNcqLClTUXl5fBn&#10;FaxMcRqbfB+2vTZfrrish6LJlXp7HVYzEIGG8Aw/2jut4DNN4f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IpvEAAAA3AAAAA8AAAAAAAAAAAAAAAAAmAIAAGRycy9k&#10;b3ducmV2LnhtbFBLBQYAAAAABAAEAPUAAACJ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1pt">
                      <v:stroke joinstyle="miter"/>
                      <v:formulas/>
                      <v:path arrowok="t" o:connecttype="custom" o:connectlocs="663219,425755;654837,385558;625627,323236;562044,260510;418470,178376;0,0;0,0;0,0" o:connectangles="0,0,0,0,0,0,0,0" textboxrect="0,0,1024057,897940"/>
                      <v:textbox>
                        <w:txbxContent>
                          <w:p w:rsidR="00B67AEF" w:rsidRDefault="00B67AEF" w:rsidP="00E61903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Полилиния 512" o:spid="_x0000_s1463" style="position:absolute;left:4318;top:11936;width:3022;height:2879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gNwcQA&#10;AADcAAAADwAAAGRycy9kb3ducmV2LnhtbESPQWvCQBSE74X+h+UVvNWNirakrlIKgnjRaiseH9ln&#10;EpL3NmS3Jv57Vyh4HGbmG2a+7LlWF2p96cTAaJiAIsmcLSU38HNYvb6D8gHFYu2EDFzJw3Lx/DTH&#10;1LpOvumyD7mKEPEpGihCaFKtfVYQox+6hiR6Z9cyhijbXNsWuwjnWo+TZKYZS4kLBTb0VVBW7f/Y&#10;wO/ujW3ltp0rJ9xtVmeuTrOjMYOX/vMDVKA+PML/7bU1MB2N4X4mHgG9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IDcHEAAAA3AAAAA8AAAAAAAAAAAAAAAAAmAIAAGRycy9k&#10;b3ducmV2LnhtbFBLBQYAAAAABAAEAPUAAACJAw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1.5pt">
                      <v:stroke dashstyle="dash" joinstyle="miter"/>
                      <v:formulas/>
                      <v:path arrowok="t" o:connecttype="custom" o:connectlocs="302252,287846;298432,260669;285120,218534;256143,176127;190711,120597;0,0;0,0;0,0" o:connectangles="0,0,0,0,0,0,0,0" textboxrect="0,0,1024057,897940"/>
                      <v:textbox>
                        <w:txbxContent>
                          <w:p w:rsidR="00B67AEF" w:rsidRDefault="00B67AEF" w:rsidP="00E61903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</v:group>
                <v:shape id="Полилиния 514" o:spid="_x0000_s1464" style="position:absolute;left:6124;top:22673;width:16576;height:374;flip:y;visibility:visible;mso-wrap-style:square;v-text-anchor:middle" coordsize="1658040,206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3zXMUA&#10;AADcAAAADwAAAGRycy9kb3ducmV2LnhtbESPQWsCMRSE74L/IbxCL1KzllbK1igiiB7rdmnt7bF5&#10;3SxNXpZN1NVfb4SCx2FmvmFmi95ZcaQuNJ4VTMYZCOLK64ZrBeXn+ukNRIjIGq1nUnCmAIv5cDDD&#10;XPsT7+hYxFokCIccFZgY21zKUBlyGMa+JU7er+8cxiS7WuoOTwnurHzOsql02HBaMNjSylD1Vxyc&#10;gtGP3RQf08y4cv99sb6s91/rpVKPD/3yHUSkPt7D/+2tVvA6eYHbmXQE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rfNcxQAAANwAAAAPAAAAAAAAAAAAAAAAAJgCAABkcnMv&#10;ZG93bnJldi54bWxQSwUGAAAAAAQABAD1AAAAigMAAAAA&#10;" path="m,l426513,13756r555305,6887c1187072,20079,1432633,13794,1658040,10369r,l1658040,10369e" filled="f" strokecolor="black [3213]" strokeweight="2pt">
                  <v:path arrowok="t" o:connecttype="custom" o:connectlocs="0,0;426389,24938;981532,37424;1657557,18798;1657557,18798;1657557,18798" o:connectangles="0,0,0,0,0,0"/>
                </v:shape>
                <v:shape id="Полилиния 515" o:spid="_x0000_s1465" style="position:absolute;left:14476;top:15725;width:17718;height:2183;visibility:visible;mso-wrap-style:square;v-text-anchor:middle" coordsize="1736372,2182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eYIMYA&#10;AADcAAAADwAAAGRycy9kb3ducmV2LnhtbESP3WrCQBSE7wu+w3KE3ulGRSsxG7FioLRY8Ae8PWRP&#10;k7TZsyG7NbFP3y0IvRxm5hsmWfemFldqXWVZwWQcgSDOra64UHA+ZaMlCOeRNdaWScGNHKzTwUOC&#10;sbYdH+h69IUIEHYxKii9b2IpXV6SQTe2DXHwPmxr0AfZFlK32AW4qeU0ihbSYMVhocSGtiXlX8dv&#10;o2D3mbnsgptqcXOvT2/vP/p51u2Vehz2mxUIT73/D9/bL1rBfDKH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eYIMYAAADcAAAADwAAAAAAAAAAAAAAAACYAgAAZHJz&#10;L2Rvd25yZXYueG1sUEsFBgAAAAAEAAQA9QAAAIsDAAAAAA==&#10;" path="m,80721v58967,17421,178060,86208,259027,104250c284583,198098,394788,226661,533045,215806v138257,-10855,354971,-59997,555525,-95965l1736372,e" filled="f" strokecolor="black [3040]" strokeweight="2.25pt">
                  <v:stroke dashstyle="dash"/>
                  <v:path arrowok="t" o:connecttype="custom" o:connectlocs="0,80735;264313,185002;543922,215843;1110783,119861;1771804,0" o:connectangles="0,0,0,0,0"/>
                </v:shape>
                <v:shape id="Полилиния 516" o:spid="_x0000_s1466" style="position:absolute;left:12312;top:6337;width:6032;height:7172;rotation:90;flip:x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qnz8UA&#10;AADcAAAADwAAAGRycy9kb3ducmV2LnhtbESPQYvCMBSE74L/ITzBi2iqYHepRtkKgggidvfg8dG8&#10;bbs2L6XJav33RhA8DjPzDbNcd6YWV2pdZVnBdBKBIM6trrhQ8PO9HX+CcB5ZY22ZFNzJwXrV7y0x&#10;0fbGJ7pmvhABwi5BBaX3TSKly0sy6Ca2IQ7er20N+iDbQuoWbwFuajmLolgarDgslNjQpqT8kv0b&#10;BVnajfRHvDtvsr/9wR/P6aXOU6WGg+5rAcJT59/hV3unFcynMTzPhCM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GqfPxQAAANwAAAAPAAAAAAAAAAAAAAAAAJgCAABkcnMv&#10;ZG93bnJldi54bWxQSwUGAAAAAAQABAD1AAAAig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<v:stroke joinstyle="miter"/>
                  <v:formulas/>
                  <v:path arrowok="t" o:connecttype="custom" o:connectlocs="603255,717229;595630,649513;569062,544524;511227,438857;380634,300494;0,0;0,0;0,0" o:connectangles="0,0,0,0,0,0,0,0" textboxrect="0,0,1024057,897940"/>
                  <v:textbox>
                    <w:txbxContent>
                      <w:p w:rsidR="00B67AEF" w:rsidRDefault="00B67AEF" w:rsidP="007C536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илиния 519" o:spid="_x0000_s1467" style="position:absolute;left:23405;top:11041;width:1439;height:2259;visibility:visible;mso-wrap-style:square;v-text-anchor:middle" coordsize="113015,113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s9VMYA&#10;AADcAAAADwAAAGRycy9kb3ducmV2LnhtbESPQWvCQBSE7wX/w/KE3uomBYtGV7EFsYcejLbB4zP7&#10;mqRm36bZVeO/dwXB4zAz3zDTeWdqcaLWVZYVxIMIBHFudcWFgu/t8mUEwnlkjbVlUnAhB/NZ72mK&#10;ibZnTum08YUIEHYJKii9bxIpXV6SQTewDXHwfm1r0AfZFlK3eA5wU8vXKHqTBisOCyU29FFSftgc&#10;jYLxOtVfcbZb7f7esyw9jpb/e/uj1HO/W0xAeOr8I3xvf2oFw3gMtzPhCM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s9VMYAAADcAAAADwAAAAAAAAAAAAAAAACYAgAAZHJz&#10;L2Rvd25yZXYueG1sUEsFBgAAAAAEAAQA9QAAAIsDAAAAAA==&#10;" path="m,c856,26541,1712,53083,20548,71919v18836,18836,92467,41097,92467,41097l113015,113016e" filled="f" strokecolor="black [3213]" strokeweight="1pt">
                  <v:path arrowok="t" o:connecttype="custom" o:connectlocs="0,0;26147,143739;143809,225877;143809,225877" o:connectangles="0,0,0,0"/>
                </v:shape>
                <v:shape id="Полилиния 520" o:spid="_x0000_s1468" style="position:absolute;left:7806;top:10731;width:7203;height:2526;visibility:visible;mso-wrap-style:square;v-text-anchor:middle" coordsize="697467,2778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vlO8EA&#10;AADcAAAADwAAAGRycy9kb3ducmV2LnhtbERPy2oCMRTdF/yHcAV3NaMwpYxGEUGpXRSqbtxdJtfJ&#10;6ORmSNJ5/H2zKHR5OO/1drCN6MiH2rGCxTwDQVw6XXOl4Ho5vL6DCBFZY+OYFIwUYLuZvKyx0K7n&#10;b+rOsRIphEOBCkyMbSFlKA1ZDHPXEifu7rzFmKCvpPbYp3DbyGWWvUmLNacGgy3tDZXP849VgMeD&#10;2Z3cY/y6P6tPyvdD7W9Gqdl02K1ARBriv/jP/aEV5Ms0P51JR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L5TvBAAAA3AAAAA8AAAAAAAAAAAAAAAAAmAIAAGRycy9kb3du&#10;cmV2LnhtbFBLBQYAAAAABAAEAPUAAACGAwAAAAA=&#10;" path="m678095,v20548,40240,41096,80481,-30823,123290c575353,166099,354459,231169,246580,256854,138701,282539,,277402,,277402r,e" filled="f" strokecolor="black [3213]" strokeweight="1pt">
                  <v:path arrowok="t" o:connecttype="custom" o:connectlocs="700336,0;668502,112100;254667,233541;0,252224;0,252224" o:connectangles="0,0,0,0,0"/>
                </v:shape>
                <v:shape id="Полилиния 523" o:spid="_x0000_s1469" style="position:absolute;left:18673;top:11041;width:4791;height:2789;visibility:visible;mso-wrap-style:square;v-text-anchor:middle" coordsize="482886,2876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pQ/MMA&#10;AADcAAAADwAAAGRycy9kb3ducmV2LnhtbESP0WrCQBRE3wv+w3IF3+qm0UpJXUUDgpa+RP2AS/aa&#10;Dc3eDdk1Jn/vFgp9HGbmDLPeDrYRPXW+dqzgbZ6AIC6drrlScL0cXj9A+ICssXFMCkbysN1MXtaY&#10;affggvpzqESEsM9QgQmhzaT0pSGLfu5a4ujdXGcxRNlVUnf4iHDbyDRJVtJizXHBYEu5ofLnfLcK&#10;8u+v0XF+O7VpX+RUGbc341Kp2XTYfYIINIT/8F/7qBW8pwv4PROPgN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pQ/MMAAADcAAAADwAAAAAAAAAAAAAAAACYAgAAZHJzL2Rv&#10;d25yZXYueG1sUEsFBgAAAAAEAAQA9QAAAIgDAAAAAA==&#10;" path="m,287676v26541,-5137,112558,-12737,163206,-31645c213854,237123,250610,216897,303890,174225,357170,131553,453053,29038,482886,r,l482886,,462337,20548e" filled="f" strokecolor="black [3213]" strokeweight="1pt">
                  <v:path arrowok="t" o:connecttype="custom" o:connectlocs="0,278838;161948,248165;301547,168872;479163,0;479163,0;479163,0;458772,19917" o:connectangles="0,0,0,0,0,0,0"/>
                </v:shape>
                <v:shape id="Полилиния 524" o:spid="_x0000_s1470" style="position:absolute;left:8178;top:11041;width:17218;height:7426;visibility:visible;mso-wrap-style:square;v-text-anchor:middle" coordsize="1705510,6155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IB08YA&#10;AADcAAAADwAAAGRycy9kb3ducmV2LnhtbESPQWvCQBSE74X+h+UJ3uqu0qpEV5FCi14sRsUcX7Ov&#10;SWj2bciumvrru4WCx2FmvmHmy87W4kKtrxxrGA4UCOLcmYoLDYf929MUhA/IBmvHpOGHPCwXjw9z&#10;TIy78o4uaShEhLBPUEMZQpNI6fOSLPqBa4ij9+VaiyHKtpCmxWuE21qOlBpLixXHhRIbei0p/07P&#10;VsPm85BtMsrk7bTaHifjVH28r5XW/V63moEI1IV7+L+9NhpeRs/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yIB08YAAADcAAAADwAAAAAAAAAAAAAAAACYAgAAZHJz&#10;L2Rvd25yZXYueG1sUEsFBgAAAAAEAAQA9QAAAIsDAAAAAA==&#10;" path="m,51371c82193,157537,134060,241640,236305,328773v102245,87133,234832,201468,377163,245398c755799,618101,944244,631542,1090291,592355v146047,-39187,296924,-154582,399461,-253308c1592289,240321,1705510,,1705510,r,l1705510,e" filled="f" strokecolor="black [3213]" strokeweight="1pt">
                  <v:path arrowok="t" o:connecttype="custom" o:connectlocs="0,61976;238564,396642;619333,692697;1100714,714635;1503994,409036;1721815,0;1721815,0;1721815,0" o:connectangles="0,0,0,0,0,0,0,0"/>
                </v:shape>
                <v:shape id="Полилиния 526" o:spid="_x0000_s1471" style="position:absolute;left:18551;top:7624;width:8135;height:5315;visibility:visible;mso-wrap-style:square;v-text-anchor:middle" coordsize="482886,28767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Veh8YA&#10;AADcAAAADwAAAGRycy9kb3ducmV2LnhtbESPT2vCQBTE70K/w/IK3nTjv7SkrlIKgiBYmtpDb6/Z&#10;1ySYfRt2VxP99G5B6HGYmd8wy3VvGnEm52vLCibjBARxYXXNpYLD52b0DMIHZI2NZVJwIQ/r1cNg&#10;iZm2HX/QOQ+liBD2GSqoQmgzKX1RkUE/ti1x9H6tMxiidKXUDrsIN42cJkkqDdYcFyps6a2i4pif&#10;jII6yb/2T+bqft5n373sDnia71Klho/96wuIQH34D9/bW61gMU3h70w8An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Veh8YAAADcAAAADwAAAAAAAAAAAAAAAACYAgAAZHJz&#10;L2Rvd25yZXYueG1sUEsFBgAAAAAEAAQA9QAAAIsDAAAAAA==&#10;" adj="-11796480,,5400" path="m,287676v26541,-5137,112558,-12737,163206,-31645c213854,237123,250610,216897,303890,174225,357170,131553,453053,29038,482886,r,l482886,,462337,20548e" filled="f" strokecolor="black [3213]" strokeweight="2.25pt">
                  <v:stroke joinstyle="miter"/>
                  <v:formulas/>
                  <v:path arrowok="t" o:connecttype="custom" o:connectlocs="0,531456;274959,472995;511974,321865;813534,0;813534,0;813534,0;778914,37961" o:connectangles="0,0,0,0,0,0,0" textboxrect="0,0,482886,287676"/>
                  <v:textbox>
                    <w:txbxContent>
                      <w:p w:rsidR="00B67AEF" w:rsidRDefault="00B67AEF" w:rsidP="00A91876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22B40" w:rsidRDefault="00122B40" w:rsidP="00122B4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ноническое уравнение </w:t>
      </w:r>
      <w:r w:rsidR="000022BB">
        <w:rPr>
          <w:rFonts w:ascii="Times New Roman" w:hAnsi="Times New Roman" w:cs="Times New Roman"/>
          <w:sz w:val="28"/>
          <w:szCs w:val="28"/>
        </w:rPr>
        <w:t>гиперболичес</w:t>
      </w:r>
      <w:r>
        <w:rPr>
          <w:rFonts w:ascii="Times New Roman" w:hAnsi="Times New Roman" w:cs="Times New Roman"/>
          <w:sz w:val="28"/>
          <w:szCs w:val="28"/>
        </w:rPr>
        <w:t>кого параболоида имеет вид</w:t>
      </w:r>
    </w:p>
    <w:p w:rsidR="00122B40" w:rsidRDefault="00122B40" w:rsidP="00122B4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1551">
        <w:rPr>
          <w:rFonts w:ascii="Times New Roman" w:hAnsi="Times New Roman" w:cs="Times New Roman"/>
          <w:position w:val="-28"/>
          <w:sz w:val="28"/>
          <w:szCs w:val="28"/>
        </w:rPr>
        <w:object w:dxaOrig="1520" w:dyaOrig="760">
          <v:shape id="_x0000_i1195" type="#_x0000_t75" style="width:75.45pt;height:38.1pt" o:ole="">
            <v:imagedata r:id="rId319" o:title=""/>
          </v:shape>
          <o:OLEObject Type="Embed" ProgID="Equation.DSMT4" ShapeID="_x0000_i1195" DrawAspect="Content" ObjectID="_1517376407" r:id="rId320"/>
        </w:object>
      </w:r>
      <w:r>
        <w:rPr>
          <w:rFonts w:ascii="Times New Roman" w:hAnsi="Times New Roman" w:cs="Times New Roman"/>
          <w:sz w:val="28"/>
          <w:szCs w:val="28"/>
        </w:rPr>
        <w:t>,                                   (3.21)</w:t>
      </w:r>
    </w:p>
    <w:p w:rsidR="008B5B43" w:rsidRDefault="008B5B43" w:rsidP="008B5B4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B5B43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545E21">
        <w:rPr>
          <w:rFonts w:ascii="Times New Roman" w:hAnsi="Times New Roman" w:cs="Times New Roman"/>
          <w:i/>
          <w:sz w:val="28"/>
          <w:szCs w:val="28"/>
        </w:rPr>
        <w:t>7</w:t>
      </w:r>
      <w:r w:rsidRPr="008B5B43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Какую поверхность определяет уравнение</w:t>
      </w:r>
    </w:p>
    <w:p w:rsidR="00925484" w:rsidRDefault="004D1317" w:rsidP="004D1317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D1317">
        <w:rPr>
          <w:rFonts w:ascii="Times New Roman" w:hAnsi="Times New Roman" w:cs="Times New Roman"/>
          <w:position w:val="-12"/>
          <w:sz w:val="28"/>
          <w:szCs w:val="28"/>
        </w:rPr>
        <w:object w:dxaOrig="3400" w:dyaOrig="420">
          <v:shape id="_x0000_i1196" type="#_x0000_t75" style="width:171pt;height:21.45pt" o:ole="">
            <v:imagedata r:id="rId321" o:title=""/>
          </v:shape>
          <o:OLEObject Type="Embed" ProgID="Equation.DSMT4" ShapeID="_x0000_i1196" DrawAspect="Content" ObjectID="_1517376408" r:id="rId3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25484" w:rsidRDefault="004D1317" w:rsidP="008B5B4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3A53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Чтобы привести данное уравнение к каноническому виду, выделяем полные квадраты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F7A7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97" type="#_x0000_t75" style="width:11.1pt;height:12.45pt" o:ole="">
            <v:imagedata r:id="rId289" o:title=""/>
          </v:shape>
          <o:OLEObject Type="Embed" ProgID="Equation.DSMT4" ShapeID="_x0000_i1197" DrawAspect="Content" ObjectID="_1517376409" r:id="rId3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E4969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198" type="#_x0000_t75" style="width:12.45pt;height:14.55pt" o:ole="">
            <v:imagedata r:id="rId291" o:title=""/>
          </v:shape>
          <o:OLEObject Type="Embed" ProgID="Equation.DSMT4" ShapeID="_x0000_i1198" DrawAspect="Content" ObjectID="_1517376410" r:id="rId32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E4969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99" type="#_x0000_t75" style="width:10.4pt;height:11.1pt" o:ole="">
            <v:imagedata r:id="rId293" o:title=""/>
          </v:shape>
          <o:OLEObject Type="Embed" ProgID="Equation.DSMT4" ShapeID="_x0000_i1199" DrawAspect="Content" ObjectID="_1517376411" r:id="rId32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D1317" w:rsidRDefault="004D1317" w:rsidP="00A41914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4D1317">
        <w:rPr>
          <w:rFonts w:ascii="Times New Roman" w:hAnsi="Times New Roman" w:cs="Times New Roman"/>
          <w:position w:val="-18"/>
          <w:sz w:val="28"/>
          <w:szCs w:val="28"/>
        </w:rPr>
        <w:object w:dxaOrig="5440" w:dyaOrig="499">
          <v:shape id="_x0000_i1200" type="#_x0000_t75" style="width:272.1pt;height:24.9pt" o:ole="">
            <v:imagedata r:id="rId326" o:title=""/>
          </v:shape>
          <o:OLEObject Type="Embed" ProgID="Equation.DSMT4" ShapeID="_x0000_i1200" DrawAspect="Content" ObjectID="_1517376412" r:id="rId327"/>
        </w:object>
      </w:r>
      <w:r w:rsidR="006103A2">
        <w:rPr>
          <w:rFonts w:ascii="Times New Roman" w:hAnsi="Times New Roman" w:cs="Times New Roman"/>
          <w:sz w:val="28"/>
          <w:szCs w:val="28"/>
        </w:rPr>
        <w:t>;</w:t>
      </w:r>
    </w:p>
    <w:p w:rsidR="006103A2" w:rsidRDefault="006103A2" w:rsidP="00A41914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03A2">
        <w:rPr>
          <w:rFonts w:ascii="Times New Roman" w:hAnsi="Times New Roman" w:cs="Times New Roman"/>
          <w:position w:val="-14"/>
          <w:sz w:val="28"/>
          <w:szCs w:val="28"/>
        </w:rPr>
        <w:object w:dxaOrig="3780" w:dyaOrig="480">
          <v:shape id="_x0000_i1201" type="#_x0000_t75" style="width:189.7pt;height:24.25pt" o:ole="">
            <v:imagedata r:id="rId328" o:title=""/>
          </v:shape>
          <o:OLEObject Type="Embed" ProgID="Equation.DSMT4" ShapeID="_x0000_i1201" DrawAspect="Content" ObjectID="_1517376413" r:id="rId3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03A2" w:rsidRDefault="006103A2" w:rsidP="004D13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делив обе части уравнения </w:t>
      </w:r>
      <w:r w:rsidR="00A41914">
        <w:rPr>
          <w:rFonts w:ascii="Times New Roman" w:hAnsi="Times New Roman" w:cs="Times New Roman"/>
          <w:sz w:val="28"/>
          <w:szCs w:val="28"/>
        </w:rPr>
        <w:t xml:space="preserve">сначала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03A2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202" type="#_x0000_t75" style="width:49.85pt;height:14.55pt" o:ole="">
            <v:imagedata r:id="rId330" o:title=""/>
          </v:shape>
          <o:OLEObject Type="Embed" ProgID="Equation.DSMT4" ShapeID="_x0000_i1202" DrawAspect="Content" ObjectID="_1517376414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5484" w:rsidRDefault="006103A2" w:rsidP="00A4191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103A2">
        <w:rPr>
          <w:rFonts w:ascii="Times New Roman" w:hAnsi="Times New Roman" w:cs="Times New Roman"/>
          <w:position w:val="-28"/>
          <w:sz w:val="28"/>
          <w:szCs w:val="28"/>
        </w:rPr>
        <w:object w:dxaOrig="3500" w:dyaOrig="820">
          <v:shape id="_x0000_i1203" type="#_x0000_t75" style="width:175.15pt;height:40.85pt" o:ole="">
            <v:imagedata r:id="rId332" o:title=""/>
          </v:shape>
          <o:OLEObject Type="Embed" ProgID="Equation.DSMT4" ShapeID="_x0000_i1203" DrawAspect="Content" ObjectID="_1517376415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6103A2">
        <w:rPr>
          <w:rFonts w:ascii="Times New Roman" w:hAnsi="Times New Roman" w:cs="Times New Roman"/>
          <w:position w:val="-28"/>
          <w:sz w:val="28"/>
          <w:szCs w:val="28"/>
        </w:rPr>
        <w:object w:dxaOrig="3760" w:dyaOrig="820">
          <v:shape id="_x0000_i1204" type="#_x0000_t75" style="width:188.3pt;height:40.85pt" o:ole="">
            <v:imagedata r:id="rId334" o:title=""/>
          </v:shape>
          <o:OLEObject Type="Embed" ProgID="Equation.DSMT4" ShapeID="_x0000_i1204" DrawAspect="Content" ObjectID="_1517376416" r:id="rId335"/>
        </w:object>
      </w:r>
      <w:r w:rsidR="00A41914">
        <w:rPr>
          <w:rFonts w:ascii="Times New Roman" w:hAnsi="Times New Roman" w:cs="Times New Roman"/>
          <w:sz w:val="28"/>
          <w:szCs w:val="28"/>
        </w:rPr>
        <w:t>,</w:t>
      </w:r>
    </w:p>
    <w:p w:rsidR="006103A2" w:rsidRDefault="00A41914" w:rsidP="006103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 затем</w:t>
      </w:r>
      <w:r w:rsidR="006103A2">
        <w:rPr>
          <w:rFonts w:ascii="Times New Roman" w:hAnsi="Times New Roman" w:cs="Times New Roman"/>
          <w:sz w:val="28"/>
          <w:szCs w:val="28"/>
        </w:rPr>
        <w:t xml:space="preserve"> на </w:t>
      </w:r>
      <w:r w:rsidR="006103A2" w:rsidRPr="006103A2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205" type="#_x0000_t75" style="width:13.15pt;height:36.7pt" o:ole="">
            <v:imagedata r:id="rId336" o:title=""/>
          </v:shape>
          <o:OLEObject Type="Embed" ProgID="Equation.DSMT4" ShapeID="_x0000_i1205" DrawAspect="Content" ObjectID="_1517376417" r:id="rId337"/>
        </w:object>
      </w:r>
      <w:r>
        <w:rPr>
          <w:rFonts w:ascii="Times New Roman" w:hAnsi="Times New Roman" w:cs="Times New Roman"/>
          <w:sz w:val="28"/>
          <w:szCs w:val="28"/>
        </w:rPr>
        <w:t>, получим</w:t>
      </w:r>
      <w:r w:rsidR="006103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103A2" w:rsidRDefault="00A41914" w:rsidP="00A41914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1914">
        <w:rPr>
          <w:rFonts w:ascii="Times New Roman" w:hAnsi="Times New Roman" w:cs="Times New Roman"/>
          <w:position w:val="-68"/>
          <w:sz w:val="28"/>
          <w:szCs w:val="28"/>
        </w:rPr>
        <w:object w:dxaOrig="3540" w:dyaOrig="1219">
          <v:shape id="_x0000_i1206" type="#_x0000_t75" style="width:175.85pt;height:60.9pt" o:ole="">
            <v:imagedata r:id="rId338" o:title=""/>
          </v:shape>
          <o:OLEObject Type="Embed" ProgID="Equation.DSMT4" ShapeID="_x0000_i1206" DrawAspect="Content" ObjectID="_1517376418" r:id="rId3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41914" w:rsidRDefault="00A41914" w:rsidP="00A419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вая полученное уравнение с каноническими уравнениями, видим, что это есть уравнение эллиптического параболоида с вершиной в точке </w:t>
      </w:r>
      <w:r w:rsidRPr="004E4969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207" type="#_x0000_t75" style="width:62.3pt;height:21.45pt" o:ole="">
            <v:imagedata r:id="rId340" o:title=""/>
          </v:shape>
          <o:OLEObject Type="Embed" ProgID="Equation.DSMT4" ShapeID="_x0000_i1207" DrawAspect="Content" ObjectID="_1517376419" r:id="rId341"/>
        </w:object>
      </w:r>
      <w:r>
        <w:rPr>
          <w:rFonts w:ascii="Times New Roman" w:hAnsi="Times New Roman" w:cs="Times New Roman"/>
          <w:sz w:val="28"/>
          <w:szCs w:val="28"/>
        </w:rPr>
        <w:t>. При помощи параллельного переноса</w:t>
      </w:r>
    </w:p>
    <w:p w:rsidR="00A41914" w:rsidRDefault="00A41914" w:rsidP="00A4191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4969">
        <w:rPr>
          <w:rFonts w:ascii="Times New Roman" w:hAnsi="Times New Roman" w:cs="Times New Roman"/>
          <w:position w:val="-56"/>
          <w:sz w:val="28"/>
          <w:szCs w:val="28"/>
        </w:rPr>
        <w:object w:dxaOrig="1300" w:dyaOrig="1260">
          <v:shape id="_x0000_i1208" type="#_x0000_t75" style="width:64.4pt;height:62.3pt" o:ole="">
            <v:imagedata r:id="rId342" o:title=""/>
          </v:shape>
          <o:OLEObject Type="Embed" ProgID="Equation.DSMT4" ShapeID="_x0000_i1208" DrawAspect="Content" ObjectID="_1517376420" r:id="rId3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41914" w:rsidRDefault="00A41914" w:rsidP="00A419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ём уравнение к виду</w:t>
      </w:r>
    </w:p>
    <w:p w:rsidR="00A41914" w:rsidRDefault="00A41914" w:rsidP="00A4191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1914">
        <w:rPr>
          <w:rFonts w:ascii="Times New Roman" w:hAnsi="Times New Roman" w:cs="Times New Roman"/>
          <w:position w:val="-68"/>
          <w:sz w:val="28"/>
          <w:szCs w:val="28"/>
        </w:rPr>
        <w:object w:dxaOrig="2260" w:dyaOrig="1219">
          <v:shape id="_x0000_i1209" type="#_x0000_t75" style="width:112.85pt;height:60.9pt" o:ole="">
            <v:imagedata r:id="rId344" o:title=""/>
          </v:shape>
          <o:OLEObject Type="Embed" ProgID="Equation.DSMT4" ShapeID="_x0000_i1209" DrawAspect="Content" ObjectID="_1517376421" r:id="rId3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41914" w:rsidRDefault="00A41914" w:rsidP="00A419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о эллиптический параболоид</w:t>
      </w:r>
      <w:r w:rsidR="00F31E7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1E7D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аправление оси </w:t>
      </w:r>
      <w:r w:rsidR="00F31E7D">
        <w:rPr>
          <w:rFonts w:ascii="Times New Roman" w:hAnsi="Times New Roman" w:cs="Times New Roman"/>
          <w:sz w:val="28"/>
          <w:szCs w:val="28"/>
        </w:rPr>
        <w:t>которого</w:t>
      </w:r>
      <w:r>
        <w:rPr>
          <w:rFonts w:ascii="Times New Roman" w:hAnsi="Times New Roman" w:cs="Times New Roman"/>
          <w:sz w:val="28"/>
          <w:szCs w:val="28"/>
        </w:rPr>
        <w:t xml:space="preserve"> совпадает с отрицательным направлением оси </w:t>
      </w:r>
      <w:r w:rsidRPr="00A41914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 id="_x0000_i1210" type="#_x0000_t75" style="width:24.9pt;height:15.9pt" o:ole="">
            <v:imagedata r:id="rId346" o:title=""/>
          </v:shape>
          <o:OLEObject Type="Embed" ProgID="Equation.DSMT4" ShapeID="_x0000_i1210" DrawAspect="Content" ObjectID="_1517376422" r:id="rId3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A617D" w:rsidRPr="00751B1E" w:rsidRDefault="00751B1E" w:rsidP="00751B1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1B1E">
        <w:rPr>
          <w:rFonts w:ascii="Times New Roman" w:hAnsi="Times New Roman" w:cs="Times New Roman"/>
          <w:b/>
          <w:sz w:val="28"/>
          <w:szCs w:val="28"/>
        </w:rPr>
        <w:t>3.6. Коническая поверхность</w:t>
      </w:r>
    </w:p>
    <w:p w:rsidR="00751B1E" w:rsidRDefault="00751B1E" w:rsidP="00F74AA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дана прямая, лежащая в плоскости </w:t>
      </w:r>
      <w:r w:rsidRPr="008D2C9C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Start"/>
      <w:r w:rsidR="00FF7A77">
        <w:rPr>
          <w:rFonts w:ascii="Times New Roman" w:hAnsi="Times New Roman" w:cs="Times New Roman"/>
          <w:i/>
          <w:sz w:val="28"/>
          <w:szCs w:val="28"/>
        </w:rPr>
        <w:t>О</w:t>
      </w:r>
      <w:proofErr w:type="gramEnd"/>
      <w:r w:rsidRPr="008D2C9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и проходящая через начало координат:</w:t>
      </w:r>
    </w:p>
    <w:p w:rsidR="00751B1E" w:rsidRDefault="00751B1E" w:rsidP="00751B1E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51B1E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211" type="#_x0000_t75" style="width:37.4pt;height:18pt" o:ole="">
            <v:imagedata r:id="rId348" o:title=""/>
          </v:shape>
          <o:OLEObject Type="Embed" ProgID="Equation.DSMT4" ShapeID="_x0000_i1211" DrawAspect="Content" ObjectID="_1517376423" r:id="rId3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51B1E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212" type="#_x0000_t75" style="width:31.85pt;height:14.55pt" o:ole="">
            <v:imagedata r:id="rId350" o:title=""/>
          </v:shape>
          <o:OLEObject Type="Embed" ProgID="Equation.DSMT4" ShapeID="_x0000_i1212" DrawAspect="Content" ObjectID="_1517376424" r:id="rId3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5021" w:rsidRDefault="008D2C9C" w:rsidP="00C53D9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уравнение поверхности, полученной вращением этой прямой вокруг оси </w:t>
      </w:r>
      <w:r w:rsidRPr="007F738A">
        <w:rPr>
          <w:rFonts w:ascii="Times New Roman" w:hAnsi="Times New Roman" w:cs="Times New Roman"/>
          <w:i/>
          <w:sz w:val="28"/>
          <w:szCs w:val="28"/>
          <w:lang w:val="en-US"/>
        </w:rPr>
        <w:t>Oz</w:t>
      </w:r>
      <w:r w:rsidR="00A7502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75021" w:rsidRPr="00082727">
        <w:rPr>
          <w:rFonts w:ascii="Times New Roman" w:hAnsi="Times New Roman" w:cs="Times New Roman"/>
          <w:sz w:val="28"/>
          <w:szCs w:val="28"/>
        </w:rPr>
        <w:t>(</w:t>
      </w:r>
      <w:r w:rsidR="00A75021">
        <w:rPr>
          <w:rFonts w:ascii="Times New Roman" w:hAnsi="Times New Roman" w:cs="Times New Roman"/>
          <w:sz w:val="28"/>
          <w:szCs w:val="28"/>
        </w:rPr>
        <w:t>рис.3.14</w:t>
      </w:r>
      <w:r w:rsidR="00A75021" w:rsidRPr="0008272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75021" w:rsidRDefault="00A75021" w:rsidP="0017326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1145FC30" wp14:editId="44E88A2A">
                <wp:extent cx="1915200" cy="2901600"/>
                <wp:effectExtent l="0" t="0" r="0" b="0"/>
                <wp:docPr id="386" name="Полотно 3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" name="Поле 45"/>
                        <wps:cNvSpPr txBox="1"/>
                        <wps:spPr>
                          <a:xfrm>
                            <a:off x="571608" y="2590810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A75021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4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оле 45"/>
                        <wps:cNvSpPr txBox="1"/>
                        <wps:spPr>
                          <a:xfrm>
                            <a:off x="91729" y="1762130"/>
                            <a:ext cx="29464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F247C6" w:rsidRDefault="00B67AEF" w:rsidP="00A75021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4F81BD" w:themeColor="accent1"/>
                                </w:rPr>
                              </w:pPr>
                              <w:proofErr w:type="gramStart"/>
                              <w:r w:rsidRPr="00F247C6">
                                <w:rPr>
                                  <w:rFonts w:eastAsia="Calibri"/>
                                  <w:i/>
                                  <w:iCs/>
                                  <w:color w:val="4F81BD" w:themeColor="accent1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07" name="Группа 407"/>
                        <wpg:cNvGrpSpPr/>
                        <wpg:grpSpPr>
                          <a:xfrm>
                            <a:off x="73472" y="99273"/>
                            <a:ext cx="1684271" cy="2310388"/>
                            <a:chOff x="452673" y="133861"/>
                            <a:chExt cx="1684271" cy="2310388"/>
                          </a:xfrm>
                        </wpg:grpSpPr>
                        <wpg:grpSp>
                          <wpg:cNvPr id="22" name="Группа 22"/>
                          <wpg:cNvGrpSpPr/>
                          <wpg:grpSpPr>
                            <a:xfrm>
                              <a:off x="452673" y="133861"/>
                              <a:ext cx="1684271" cy="2310388"/>
                              <a:chOff x="450404" y="133861"/>
                              <a:chExt cx="1684271" cy="2310388"/>
                            </a:xfrm>
                          </wpg:grpSpPr>
                          <wpg:grpSp>
                            <wpg:cNvPr id="65" name="Группа 65"/>
                            <wpg:cNvGrpSpPr/>
                            <wpg:grpSpPr>
                              <a:xfrm>
                                <a:off x="450404" y="133861"/>
                                <a:ext cx="1684271" cy="2310388"/>
                                <a:chOff x="957456" y="134417"/>
                                <a:chExt cx="2112723" cy="2346136"/>
                              </a:xfrm>
                            </wpg:grpSpPr>
                            <wpg:grpSp>
                              <wpg:cNvPr id="74" name="Группа 74"/>
                              <wpg:cNvGrpSpPr/>
                              <wpg:grpSpPr>
                                <a:xfrm>
                                  <a:off x="957456" y="134417"/>
                                  <a:ext cx="2112723" cy="1547840"/>
                                  <a:chOff x="1424368" y="36769"/>
                                  <a:chExt cx="2112723" cy="1547840"/>
                                </a:xfrm>
                              </wpg:grpSpPr>
                              <wpg:grpSp>
                                <wpg:cNvPr id="91" name="Группа 91"/>
                                <wpg:cNvGrpSpPr/>
                                <wpg:grpSpPr>
                                  <a:xfrm>
                                    <a:off x="1424368" y="133744"/>
                                    <a:ext cx="1900325" cy="1300847"/>
                                    <a:chOff x="1424368" y="133744"/>
                                    <a:chExt cx="1900325" cy="1300847"/>
                                  </a:xfrm>
                                </wpg:grpSpPr>
                                <wps:wsp>
                                  <wps:cNvPr id="121" name="Прямая со стрелкой 121"/>
                                  <wps:cNvCnPr/>
                                  <wps:spPr>
                                    <a:xfrm>
                                      <a:off x="1424368" y="1434591"/>
                                      <a:ext cx="190032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3" name="Прямая со стрелкой 123"/>
                                  <wps:cNvCnPr/>
                                  <wps:spPr>
                                    <a:xfrm flipV="1">
                                      <a:off x="2320761" y="133744"/>
                                      <a:ext cx="2084" cy="838097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24" name="Поле 45"/>
                                <wps:cNvSpPr txBox="1"/>
                                <wps:spPr>
                                  <a:xfrm>
                                    <a:off x="3242307" y="1277269"/>
                                    <a:ext cx="294784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A75021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0070C0"/>
                                        </w:rPr>
                                      </w:pPr>
                                      <w:proofErr w:type="gramStart"/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0070C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Поле 45"/>
                                <wps:cNvSpPr txBox="1"/>
                                <wps:spPr>
                                  <a:xfrm>
                                    <a:off x="2018550" y="36769"/>
                                    <a:ext cx="294640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F247C6" w:rsidRDefault="00B67AEF" w:rsidP="00A75021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4F81BD" w:themeColor="accent1"/>
                                        </w:rPr>
                                      </w:pPr>
                                      <w:proofErr w:type="gramStart"/>
                                      <w:r w:rsidRPr="00F247C6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4F81BD" w:themeColor="accen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6" name="Прямая со стрелкой 126"/>
                              <wps:cNvCnPr/>
                              <wps:spPr>
                                <a:xfrm flipH="1">
                                  <a:off x="957456" y="1239616"/>
                                  <a:ext cx="1514242" cy="70883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" name="Прямая со стрелкой 129"/>
                              <wps:cNvCnPr/>
                              <wps:spPr>
                                <a:xfrm flipH="1" flipV="1">
                                  <a:off x="1853849" y="1069488"/>
                                  <a:ext cx="2084" cy="141106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31" name="Группа 131"/>
                            <wpg:cNvGrpSpPr/>
                            <wpg:grpSpPr>
                              <a:xfrm>
                                <a:off x="755866" y="627404"/>
                                <a:ext cx="819306" cy="1741397"/>
                                <a:chOff x="1304575" y="480704"/>
                                <a:chExt cx="1132290" cy="1997207"/>
                              </a:xfrm>
                            </wpg:grpSpPr>
                            <wpg:grpSp>
                              <wpg:cNvPr id="160" name="Группа 160"/>
                              <wpg:cNvGrpSpPr/>
                              <wpg:grpSpPr>
                                <a:xfrm>
                                  <a:off x="1312670" y="480704"/>
                                  <a:ext cx="1124195" cy="499060"/>
                                  <a:chOff x="11583" y="28344"/>
                                  <a:chExt cx="1124594" cy="499231"/>
                                </a:xfrm>
                              </wpg:grpSpPr>
                              <wpg:grpSp>
                                <wpg:cNvPr id="161" name="Группа 161"/>
                                <wpg:cNvGrpSpPr/>
                                <wpg:grpSpPr>
                                  <a:xfrm flipV="1">
                                    <a:off x="11583" y="28344"/>
                                    <a:ext cx="1123631" cy="496572"/>
                                    <a:chOff x="11583" y="61839"/>
                                    <a:chExt cx="1123631" cy="496572"/>
                                  </a:xfrm>
                                </wpg:grpSpPr>
                                <wps:wsp>
                                  <wps:cNvPr id="162" name="Дуга 162"/>
                                  <wps:cNvSpPr/>
                                  <wps:spPr>
                                    <a:xfrm>
                                      <a:off x="11583" y="62243"/>
                                      <a:ext cx="1099302" cy="496168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33" name="Дуга 333"/>
                                  <wps:cNvSpPr/>
                                  <wps:spPr>
                                    <a:xfrm flipH="1">
                                      <a:off x="36664" y="61839"/>
                                      <a:ext cx="1098550" cy="495935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36" name="Группа 336"/>
                                <wpg:cNvGrpSpPr/>
                                <wpg:grpSpPr>
                                  <a:xfrm>
                                    <a:off x="12868" y="31366"/>
                                    <a:ext cx="1123309" cy="496209"/>
                                    <a:chOff x="12872" y="31391"/>
                                    <a:chExt cx="1123625" cy="496569"/>
                                  </a:xfrm>
                                </wpg:grpSpPr>
                                <wps:wsp>
                                  <wps:cNvPr id="337" name="Дуга 337"/>
                                  <wps:cNvSpPr/>
                                  <wps:spPr>
                                    <a:xfrm>
                                      <a:off x="12872" y="31791"/>
                                      <a:ext cx="1099301" cy="496169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Pr="00F247C6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lang w:val="en-US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4" name="Дуга 364"/>
                                  <wps:cNvSpPr/>
                                  <wps:spPr>
                                    <a:xfrm flipH="1">
                                      <a:off x="37947" y="31391"/>
                                      <a:ext cx="1098550" cy="495935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76" name="Группа 376"/>
                              <wpg:cNvGrpSpPr/>
                              <wpg:grpSpPr>
                                <a:xfrm>
                                  <a:off x="1304575" y="1969077"/>
                                  <a:ext cx="1126526" cy="508834"/>
                                  <a:chOff x="7474" y="-39736"/>
                                  <a:chExt cx="1127425" cy="509426"/>
                                </a:xfrm>
                              </wpg:grpSpPr>
                              <wpg:grpSp>
                                <wpg:cNvPr id="377" name="Группа 377"/>
                                <wpg:cNvGrpSpPr/>
                                <wpg:grpSpPr>
                                  <a:xfrm flipV="1">
                                    <a:off x="7474" y="-39736"/>
                                    <a:ext cx="1127425" cy="496168"/>
                                    <a:chOff x="7474" y="110861"/>
                                    <a:chExt cx="1127425" cy="496168"/>
                                  </a:xfrm>
                                </wpg:grpSpPr>
                                <wps:wsp>
                                  <wps:cNvPr id="378" name="Дуга 378"/>
                                  <wps:cNvSpPr/>
                                  <wps:spPr>
                                    <a:xfrm>
                                      <a:off x="7474" y="110861"/>
                                      <a:ext cx="1099302" cy="496168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9" name="Дуга 379"/>
                                  <wps:cNvSpPr/>
                                  <wps:spPr>
                                    <a:xfrm flipH="1">
                                      <a:off x="36348" y="111094"/>
                                      <a:ext cx="1098551" cy="495935"/>
                                    </a:xfrm>
                                    <a:prstGeom prst="arc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80" name="Группа 380"/>
                                <wpg:cNvGrpSpPr/>
                                <wpg:grpSpPr>
                                  <a:xfrm>
                                    <a:off x="36348" y="-25888"/>
                                    <a:ext cx="1069337" cy="495578"/>
                                    <a:chOff x="36357" y="-25904"/>
                                    <a:chExt cx="1069639" cy="495936"/>
                                  </a:xfrm>
                                </wpg:grpSpPr>
                                <wps:wsp>
                                  <wps:cNvPr id="381" name="Дуга 381"/>
                                  <wps:cNvSpPr/>
                                  <wps:spPr>
                                    <a:xfrm>
                                      <a:off x="108396" y="-25902"/>
                                      <a:ext cx="997600" cy="484548"/>
                                    </a:xfrm>
                                    <a:prstGeom prst="arc">
                                      <a:avLst/>
                                    </a:prstGeom>
                                    <a:ln w="1905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lang w:val="en-US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2" name="Дуга 382"/>
                                  <wps:cNvSpPr/>
                                  <wps:spPr>
                                    <a:xfrm flipH="1">
                                      <a:off x="36357" y="-25904"/>
                                      <a:ext cx="1009916" cy="495936"/>
                                    </a:xfrm>
                                    <a:prstGeom prst="arc">
                                      <a:avLst/>
                                    </a:prstGeom>
                                    <a:ln w="1905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405" name="Прямая соединительная линия 405"/>
                          <wps:cNvCnPr/>
                          <wps:spPr>
                            <a:xfrm flipH="1">
                              <a:off x="778909" y="948284"/>
                              <a:ext cx="732388" cy="1170635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3" name="Прямая соединительная линия 483"/>
                          <wps:cNvCnPr/>
                          <wps:spPr>
                            <a:xfrm>
                              <a:off x="831021" y="947580"/>
                              <a:ext cx="720977" cy="1155444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86" o:spid="_x0000_s1472" editas="canvas" style="width:150.8pt;height:228.45pt;mso-position-horizontal-relative:char;mso-position-vertical-relative:line" coordsize="19151,29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">
                <v:shape id="_x0000_s1473" type="#_x0000_t75" style="position:absolute;width:19151;height:29013;visibility:visible;mso-wrap-style:square">
                  <v:fill o:detectmouseclick="t"/>
                  <v:path o:connecttype="none"/>
                </v:shape>
                <v:shape id="Поле 45" o:spid="_x0000_s1474" type="#_x0000_t202" style="position:absolute;left:5716;top:25908;width:9149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B67AEF" w:rsidRPr="002D509C" w:rsidRDefault="00B67AEF" w:rsidP="00A75021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 xml:space="preserve">Рис. 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4.</w:t>
                        </w:r>
                      </w:p>
                    </w:txbxContent>
                  </v:textbox>
                </v:shape>
                <v:shape id="Поле 45" o:spid="_x0000_s1475" type="#_x0000_t202" style="position:absolute;left:917;top:17621;width:2946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B67AEF" w:rsidRPr="00F247C6" w:rsidRDefault="00B67AEF" w:rsidP="00A75021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4F81BD" w:themeColor="accent1"/>
                          </w:rPr>
                        </w:pPr>
                        <w:proofErr w:type="gramStart"/>
                        <w:r w:rsidRPr="00F247C6">
                          <w:rPr>
                            <w:rFonts w:eastAsia="Calibri"/>
                            <w:i/>
                            <w:iCs/>
                            <w:color w:val="4F81BD" w:themeColor="accent1"/>
                            <w:sz w:val="28"/>
                            <w:szCs w:val="2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407" o:spid="_x0000_s1476" style="position:absolute;left:734;top:992;width:16843;height:23104" coordorigin="4526,1338" coordsize="16842,23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    <v:group id="Группа 22" o:spid="_x0000_s1477" style="position:absolute;left:4526;top:1338;width:16843;height:23104" coordorigin="4504,1338" coordsize="16842,23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group id="Группа 65" o:spid="_x0000_s1478" style="position:absolute;left:4504;top:1338;width:16842;height:23104" coordorigin="9574,1344" coordsize="21127,23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v:group id="Группа 74" o:spid="_x0000_s1479" style="position:absolute;left:9574;top:1344;width:21127;height:15478" coordorigin="14243,367" coordsize="21127,15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<v:group id="Группа 91" o:spid="_x0000_s1480" style="position:absolute;left:14243;top:1337;width:19003;height:13008" coordorigin="14243,1337" coordsize="19003,13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shape id="Прямая со стрелкой 121" o:spid="_x0000_s1481" type="#_x0000_t32" style="position:absolute;left:14243;top:14345;width:190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G4cIAAADcAAAADwAAAGRycy9kb3ducmV2LnhtbERPS2vCQBC+F/wPyxS81U0sKSF1lSAE&#10;e9VW0Ns0Oyah2dmQ3Tz8926h0Nt8fM/Z7GbTipF611hWEK8iEMSl1Q1XCr4+i5cUhPPIGlvLpOBO&#10;DnbbxdMGM20nPtJ48pUIIewyVFB732VSurImg25lO+LA3Wxv0AfYV1L3OIVw08p1FL1Jgw2Hhho7&#10;2tdU/pwGo+D19j0fUp/LtLjY/TAkSXIurkotn+f8HYSn2f+L/9wfOsxfx/D7TLhAb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PG4cIAAADcAAAADwAAAAAAAAAAAAAA&#10;AAChAgAAZHJzL2Rvd25yZXYueG1sUEsFBgAAAAAEAAQA+QAAAJADAAAAAA==&#10;" strokecolor="#4579b8 [3044]">
                            <v:stroke endarrow="open"/>
                          </v:shape>
                          <v:shape id="Прямая со стрелкой 123" o:spid="_x0000_s1482" type="#_x0000_t32" style="position:absolute;left:23207;top:1337;width:21;height:83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m6MYAAADcAAAADwAAAGRycy9kb3ducmV2LnhtbESPQWvCQBCF74L/YZmCN93UWimpq4hS&#10;aBGUWEG8jdlpEszOht3VpP++KxS8zfDevO/NbNGZWtzI+cqygudRAoI4t7riQsHh+2P4BsIHZI21&#10;ZVLwSx4W835vhqm2LWd024dCxBD2KSooQ2hSKX1ekkE/sg1x1H6sMxji6gqpHbYx3NRynCRTabDi&#10;SCixoVVJ+WV/NRGynmSvm+PmPKFsuWvPX6dtcCelBk/d8h1EoC48zP/XnzrWH7/A/Zk4gZ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UJujGAAAA3AAAAA8AAAAAAAAA&#10;AAAAAAAAoQIAAGRycy9kb3ducmV2LnhtbFBLBQYAAAAABAAEAPkAAACUAwAAAAA=&#10;" strokecolor="#4579b8 [3044]">
                            <v:stroke endarrow="open"/>
                          </v:shape>
                        </v:group>
                        <v:shape id="Поле 45" o:spid="_x0000_s1483" type="#_x0000_t202" style="position:absolute;left:32423;top:12772;width:2947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        <v:textbox>
                            <w:txbxContent>
                              <w:p w:rsidR="00B67AEF" w:rsidRPr="00F247C6" w:rsidRDefault="00B67AEF" w:rsidP="00A75021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0070C0"/>
                                  </w:rPr>
                                </w:pPr>
                                <w:proofErr w:type="gramStart"/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0070C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Поле 45" o:spid="_x0000_s1484" type="#_x0000_t202" style="position:absolute;left:20185;top:367;width:2946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            <v:textbox>
                            <w:txbxContent>
                              <w:p w:rsidR="00B67AEF" w:rsidRPr="00F247C6" w:rsidRDefault="00B67AEF" w:rsidP="00A75021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4F81BD" w:themeColor="accent1"/>
                                  </w:rPr>
                                </w:pPr>
                                <w:proofErr w:type="gramStart"/>
                                <w:r w:rsidRPr="00F247C6">
                                  <w:rPr>
                                    <w:rFonts w:eastAsia="Calibri"/>
                                    <w:i/>
                                    <w:iCs/>
                                    <w:color w:val="4F81BD" w:themeColor="accent1"/>
                                    <w:sz w:val="28"/>
                                    <w:szCs w:val="28"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Прямая со стрелкой 126" o:spid="_x0000_s1485" type="#_x0000_t32" style="position:absolute;left:9574;top:12396;width:15142;height:70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OFcMYAAADcAAAADwAAAGRycy9kb3ducmV2LnhtbESPQWvCQBCF7wX/wzKCt7pRrEh0FVEK&#10;LUJLVBBvY3ZMgtnZsLua9N93CwVvM7w373uzWHWmFg9yvrKsYDRMQBDnVldcKDge3l9nIHxA1lhb&#10;JgU/5GG17L0sMNW25Ywe+1CIGMI+RQVlCE0qpc9LMuiHtiGO2tU6gyGurpDaYRvDTS3HSTKVBiuO&#10;hBIb2pSU3/Z3EyHbSfa2O+0uE8rW3+3l8/wV3FmpQb9bz0EE6sLT/H/9oWP98RT+nokT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jhXDGAAAA3AAAAA8AAAAAAAAA&#10;AAAAAAAAoQIAAGRycy9kb3ducmV2LnhtbFBLBQYAAAAABAAEAPkAAACUAwAAAAA=&#10;" strokecolor="#4579b8 [3044]">
                        <v:stroke endarrow="open"/>
                      </v:shape>
                      <v:shape id="Прямая со стрелкой 129" o:spid="_x0000_s1486" type="#_x0000_t32" style="position:absolute;left:18538;top:10694;width:21;height:141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E8rcAAAADcAAAADwAAAGRycy9kb3ducmV2LnhtbERPTYvCMBC9C/6HMII3TfUgu12jLAWl&#10;F8F1Bfc4NLNNsZmUJGr990YQvM3jfc5y3dtWXMmHxrGC2TQDQVw53XCt4Pi7mXyACBFZY+uYFNwp&#10;wHo1HCwx1+7GP3Q9xFqkEA45KjAxdrmUoTJkMUxdR5y4f+ctxgR9LbXHWwq3rZxn2UJabDg1GOyo&#10;MFSdDxeroGNz2odj4bfFpd+cd2XZ4PZPqfGo//4CEamPb/HLXeo0f/4Jz2fSBXL1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BPK3AAAAA3AAAAA8AAAAAAAAAAAAAAAAA&#10;oQIAAGRycy9kb3ducmV2LnhtbFBLBQYAAAAABAAEAPkAAACOAwAAAAA=&#10;" strokecolor="#4579b8 [3044]">
                        <v:stroke dashstyle="dash"/>
                      </v:shape>
                    </v:group>
                    <v:group id="Группа 131" o:spid="_x0000_s1487" style="position:absolute;left:7558;top:6274;width:8193;height:17414" coordorigin="13045,4807" coordsize="11322,199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<v:group id="Группа 160" o:spid="_x0000_s1488" style="position:absolute;left:13126;top:4807;width:11242;height:4990" coordorigin="115,283" coordsize="11245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<v:group id="Группа 161" o:spid="_x0000_s1489" style="position:absolute;left:115;top:283;width:11237;height:4966;flip:y" coordorigin="115,618" coordsize="11236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rxKF/CAAAA3AAAAA8A&#10;AAAAAAAAAAAAAAAAqgIAAGRycy9kb3ducmV2LnhtbFBLBQYAAAAABAAEAPoAAACZAwAAAAA=&#10;">
                          <v:shape id="Дуга 162" o:spid="_x0000_s1490" style="position:absolute;left:115;top:622;width:10993;height:4962;visibility:visible;mso-wrap-style:square;v-text-anchor:middle" coordsize="1099302,49616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1jMcQA&#10;AADcAAAADwAAAGRycy9kb3ducmV2LnhtbERPTWvCQBC9F/wPywi9iG6agilpNlKEQCki1JbicciO&#10;SWh2NmS3JvHXdwXB2zze52Sb0bTiTL1rLCt4WkUgiEurG64UfH8VyxcQziNrbC2TgokcbPLZQ4ap&#10;tgN/0vngKxFC2KWooPa+S6V0ZU0G3cp2xIE72d6gD7CvpO5xCOGmlXEUraXBhkNDjR1tayp/D39G&#10;gU14Mf1sd4uP48le+NnsqUj2Sj3Ox7dXEJ5Gfxff3O86zF/HcH0mXC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dYzHEAAAA3AAAAA8AAAAAAAAAAAAAAAAAmAIAAGRycy9k&#10;b3ducmV2LnhtbFBLBQYAAAAABAAEAPUAAACJAwAAAAA=&#10;" adj="-11796480,,5400" path="m549651,nsc853215,,1099302,111071,1099302,248084r-549651,l549651,xem549651,nfc853215,,1099302,111071,1099302,248084e" filled="f" strokecolor="black [3040]" strokeweight="1.5pt">
                            <v:stroke joinstyle="miter"/>
                            <v:formulas/>
                            <v:path arrowok="t" o:connecttype="custom" o:connectlocs="549651,0;1099302,248084" o:connectangles="0,0" textboxrect="0,0,1099302,496168"/>
                            <v:textbox>
                              <w:txbxContent>
                                <w:p w:rsidR="00B67AEF" w:rsidRDefault="00B67AEF" w:rsidP="00A7502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Дуга 333" o:spid="_x0000_s1491" style="position:absolute;left:366;top:618;width:10986;height:4959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C9DMMA&#10;AADcAAAADwAAAGRycy9kb3ducmV2LnhtbESPQWsCMRSE70L/Q3iFXkSzdq3IahQpSEtv2lI8PjbP&#10;3cXNS0iixn/fFASPw8x8wyzXyfTiQj50lhVMxgUI4trqjhsFP9/b0RxEiMgae8uk4EYB1qunwRIr&#10;ba+8o8s+NiJDOFSooI3RVVKGuiWDYWwdcfaO1huMWfpGao/XDDe9fC2KmTTYcV5o0dF7S/VpfzYK&#10;Ps5frky/yfUHXbz507Dz0+1NqZfntFmAiJTiI3xvf2oFZVnC/5l8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C9DMMAAADcAAAADwAAAAAAAAAAAAAAAACYAgAAZHJzL2Rv&#10;d25yZXYueG1sUEsFBgAAAAAEAAQA9QAAAIgDAAAAAA==&#10;" adj="-11796480,,5400" path="m549275,nsc852631,,1098550,111019,1098550,247968r-549275,l549275,xem549275,nfc852631,,1098550,111019,1098550,247968e" filled="f" strokecolor="black [3040]" strokeweight="1.5pt">
                            <v:stroke joinstyle="miter"/>
                            <v:formulas/>
                            <v:path arrowok="t" o:connecttype="custom" o:connectlocs="549275,0;1098550,247968" o:connectangles="0,0" textboxrect="0,0,1098550,495935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Группа 336" o:spid="_x0000_s1492" style="position:absolute;left:128;top:313;width:11233;height:4962" coordorigin="128,313" coordsize="11236,4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      <v:shape id="Дуга 337" o:spid="_x0000_s1493" style="position:absolute;left:128;top:317;width:10993;height:4962;visibility:visible;mso-wrap-style:square;v-text-anchor:middle" coordsize="1099301,4961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lUTcMA&#10;AADcAAAADwAAAGRycy9kb3ducmV2LnhtbESPT2sCMRTE74V+h/AK3mpSF11ZjVJaCl79c+ntsXnd&#10;Xbt5WZLorn56Iwgeh5n5DbNcD7YVZ/KhcazhY6xAEJfONFxpOOx/3ucgQkQ22DomDRcKsF69viyx&#10;MK7nLZ13sRIJwqFADXWMXSFlKGuyGMauI07en/MWY5K+ksZjn+C2lROlZtJiw2mhxo6+air/dyer&#10;4TrkKvs13n4ffD5V1WU/9/1R69Hb8LkAEWmIz/CjvTEasiyH+5l0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lUTcMAAADcAAAADwAAAAAAAAAAAAAAAACYAgAAZHJzL2Rv&#10;d25yZXYueG1sUEsFBgAAAAAEAAQA9QAAAIgDAAAAAA==&#10;" adj="-11796480,,5400" path="m549650,nsc853214,,1099301,111071,1099301,248085r-549650,c549651,165390,549650,82695,549650,xem549650,nfc853214,,1099301,111071,1099301,248085e" filled="f" strokecolor="black [3040]" strokeweight="1.5pt">
                            <v:stroke joinstyle="miter"/>
                            <v:formulas/>
                            <v:path arrowok="t" o:connecttype="custom" o:connectlocs="549650,0;1099301,248085" o:connectangles="0,0" textboxrect="0,0,1099301,496169"/>
                            <v:textbox>
                              <w:txbxContent>
                                <w:p w:rsidR="00B67AEF" w:rsidRPr="00F247C6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Дуга 364" o:spid="_x0000_s1494" style="position:absolute;left:379;top:313;width:10985;height:4960;flip:x;visibility:visible;mso-wrap-style:square;v-text-anchor:middle" coordsize="1098550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oKZcMA&#10;AADcAAAADwAAAGRycy9kb3ducmV2LnhtbESPQWsCMRSE70L/Q3hCL6JZqxVZjVIEafFWK+LxsXnu&#10;Lm5eQhI1/vumIPQ4zMw3zHKdTCdu5ENrWcF4VIAgrqxuuVZw+NkO5yBCRNbYWSYFDwqwXr30llhq&#10;e+dvuu1jLTKEQ4kKmhhdKWWoGjIYRtYRZ+9svcGYpa+l9njPcNPJt6KYSYMt54UGHW0aqi77q1Hw&#10;ed25STom15108e4vg9ZPtw+lXvvpYwEiUor/4Wf7SyuYzKbwdyYf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9oKZcMAAADcAAAADwAAAAAAAAAAAAAAAACYAgAAZHJzL2Rv&#10;d25yZXYueG1sUEsFBgAAAAAEAAQA9QAAAIgDAAAAAA==&#10;" adj="-11796480,,5400" path="m549275,nsc852631,,1098550,111019,1098550,247968r-549275,l549275,xem549275,nfc852631,,1098550,111019,1098550,247968e" filled="f" strokecolor="black [3040]" strokeweight="1.5pt">
                            <v:stroke joinstyle="miter"/>
                            <v:formulas/>
                            <v:path arrowok="t" o:connecttype="custom" o:connectlocs="549275,0;1098550,247968" o:connectangles="0,0" textboxrect="0,0,1098550,495935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376" o:spid="_x0000_s1495" style="position:absolute;left:13045;top:19690;width:11266;height:5089" coordorigin="74,-397" coordsize="11274,5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      <v:group id="Группа 377" o:spid="_x0000_s1496" style="position:absolute;left:74;top:-397;width:11274;height:4961;flip:y" coordorigin="74,1108" coordsize="11274,4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kntjMQAAADcAAAA&#10;DwAAAAAAAAAAAAAAAACqAgAAZHJzL2Rvd25yZXYueG1sUEsFBgAAAAAEAAQA+gAAAJsDAAAAAA==&#10;">
                          <v:shape id="Дуга 378" o:spid="_x0000_s1497" style="position:absolute;left:74;top:1108;width:10993;height:4962;visibility:visible;mso-wrap-style:square;v-text-anchor:middle" coordsize="1099302,49616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s58MA&#10;AADcAAAADwAAAGRycy9kb3ducmV2LnhtbERPy2rCQBTdC/2H4RbciJm0gpGYiRRBKFIEtRSXl8zN&#10;g2buhMzUJP36zqLg8nDe2W40rbhT7xrLCl6iGARxYXXDlYLP62G5AeE8ssbWMimYyMEuf5plmGo7&#10;8JnuF1+JEMIuRQW1910qpStqMugi2xEHrrS9QR9gX0nd4xDCTStf43gtDTYcGmrsaF9T8X35MQps&#10;wovpa/+xON5K+8src6JDclJq/jy+bUF4Gv1D/O9+1wpWSVgbzoQjI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6is58MAAADcAAAADwAAAAAAAAAAAAAAAACYAgAAZHJzL2Rv&#10;d25yZXYueG1sUEsFBgAAAAAEAAQA9QAAAIgDAAAAAA==&#10;" adj="-11796480,,5400" path="m549651,nsc853215,,1099302,111071,1099302,248084r-549651,l549651,xem549651,nfc853215,,1099302,111071,1099302,248084e" filled="f" strokecolor="black [3040]" strokeweight="1.5pt">
                            <v:stroke joinstyle="miter"/>
                            <v:formulas/>
                            <v:path arrowok="t" o:connecttype="custom" o:connectlocs="549651,0;1099302,248084" o:connectangles="0,0" textboxrect="0,0,1099302,496168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  <v:shape id="Дуга 379" o:spid="_x0000_s1498" style="position:absolute;left:363;top:1110;width:10985;height:4960;flip:x;visibility:visible;mso-wrap-style:square;v-text-anchor:middle" coordsize="1098551,4959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qlWcMA&#10;AADcAAAADwAAAGRycy9kb3ducmV2LnhtbESPQYvCMBSE74L/IbwFL6KpCqt2jSK7CF7VIh7fNs+m&#10;bPNSmqjVX2+EBY/DzHzDLFatrcSVGl86VjAaJiCIc6dLLhRkh81gBsIHZI2VY1JwJw+rZbezwFS7&#10;G+/oug+FiBD2KSowIdSplD43ZNEPXU0cvbNrLIYom0LqBm8Rbis5TpJPabHkuGCwpm9D+d/+YhUc&#10;zXp7oJP5vTxO56z/k+lkUs6V6n206y8QgdrwDv+3t1rBZDqH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qlWcMAAADcAAAADwAAAAAAAAAAAAAAAACYAgAAZHJzL2Rv&#10;d25yZXYueG1sUEsFBgAAAAAEAAQA9QAAAIgDAAAAAA==&#10;" adj="-11796480,,5400" path="m549275,nsc852632,,1098551,111019,1098551,247968r-549275,c549276,165312,549275,82656,549275,xem549275,nfc852632,,1098551,111019,1098551,247968e" filled="f" strokecolor="black [3040]" strokeweight="1.5pt">
                            <v:stroke joinstyle="miter"/>
                            <v:formulas/>
                            <v:path arrowok="t" o:connecttype="custom" o:connectlocs="549275,0;1098551,247968" o:connectangles="0,0" textboxrect="0,0,1098551,495935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Группа 380" o:spid="_x0000_s1499" style="position:absolute;left:363;top:-258;width:10693;height:4954" coordorigin="363,-259" coordsize="10696,4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        <v:shape id="Дуга 381" o:spid="_x0000_s1500" style="position:absolute;left:1083;top:-259;width:9976;height:4845;visibility:visible;mso-wrap-style:square;v-text-anchor:middle" coordsize="997600,48454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/K3sIA&#10;AADcAAAADwAAAGRycy9kb3ducmV2LnhtbESPzarCMBSE94LvEI7gTlMVVKpRLqLi0j9cH5pjW29z&#10;UptYe+/TG0FwOczMN8x82ZhC1FS53LKCQT8CQZxYnXOq4Hza9KYgnEfWWFgmBX/kYLlot+YYa/vk&#10;A9VHn4oAYRejgsz7MpbSJRkZdH1bEgfvaiuDPsgqlbrCZ4CbQg6jaCwN5hwWMixplVHye3wYBbfL&#10;/2lb7icHSsb7dRrVcrW5X5XqdpqfGQhPjf+GP+2dVjCaDuB9JhwBuX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38rewgAAANwAAAAPAAAAAAAAAAAAAAAAAJgCAABkcnMvZG93&#10;bnJldi54bWxQSwUGAAAAAAQABAD1AAAAhwMAAAAA&#10;" adj="-11796480,,5400" path="m498800,nsc774280,,997600,108470,997600,242274r-498800,l498800,xem498800,nfc774280,,997600,108470,997600,242274e" filled="f" strokecolor="black [3040]" strokeweight="1.5pt">
                            <v:stroke dashstyle="dash" joinstyle="miter"/>
                            <v:formulas/>
                            <v:path arrowok="t" o:connecttype="custom" o:connectlocs="498800,0;997600,242274" o:connectangles="0,0" textboxrect="0,0,997600,484548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lang w:val="en-US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  <v:shape id="Дуга 382" o:spid="_x0000_s1501" style="position:absolute;left:363;top:-259;width:10099;height:4959;flip:x;visibility:visible;mso-wrap-style:square;v-text-anchor:middle" coordsize="1009916,49593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FBjsQA&#10;AADcAAAADwAAAGRycy9kb3ducmV2LnhtbESPUWvCQBCE34X+h2MLvumlloqNnlKEUl9K0eYHLLk1&#10;lya3l+a2Gv+9VxB8HGbmG2a1GXyrTtTHOrCBp2kGirgMtubKQPH9PlmAioJssQ1MBi4UYbN+GK0w&#10;t+HMezodpFIJwjFHA06ky7WOpSOPcRo64uQdQ+9RkuwrbXs8J7hv9SzL5tpjzWnBYUdbR2Vz+PMG&#10;qv3vy1fziT/bonwt5lEacR+ZMePH4W0JSmiQe/jW3lkDz4sZ/J9JR0Cv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hQY7EAAAA3AAAAA8AAAAAAAAAAAAAAAAAmAIAAGRycy9k&#10;b3ducmV2LnhtbFBLBQYAAAAABAAEAPUAAACJAwAAAAA=&#10;" adj="-11796480,,5400" path="m504958,nsc783839,,1009916,111019,1009916,247968r-504958,l504958,xem504958,nfc783839,,1009916,111019,1009916,247968e" filled="f" strokecolor="black [3040]" strokeweight="1.5pt">
                            <v:stroke dashstyle="dash" joinstyle="miter"/>
                            <v:formulas/>
                            <v:path arrowok="t" o:connecttype="custom" o:connectlocs="504958,0;1009916,247968" o:connectangles="0,0" textboxrect="0,0,1009916,495936"/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line id="Прямая соединительная линия 405" o:spid="_x0000_s1502" style="position:absolute;flip:x;visibility:visible;mso-wrap-style:square" from="7789,9482" to="15112,21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S9QsUAAADcAAAADwAAAGRycy9kb3ducmV2LnhtbESPQWsCMRSE74L/ITzBmyaKlrI1ShVk&#10;9Vat0Pb2unnubt28rJuo23/fFASPw8x8w8wWra3ElRpfOtYwGioQxJkzJecaDu/rwTMIH5ANVo5J&#10;wy95WMy7nRkmxt14R9d9yEWEsE9QQxFCnUjps4Is+qGriaN3dI3FEGWTS9PgLcJtJcdKPUmLJceF&#10;AmtaFZSd9her4esj/VlOj59plrrl2/fZHbbnndK632tfX0AEasMjfG9vjIaJmsL/mXg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2S9QsUAAADcAAAADwAAAAAAAAAA&#10;AAAAAAChAgAAZHJzL2Rvd25yZXYueG1sUEsFBgAAAAAEAAQA+QAAAJMDAAAAAA==&#10;" strokecolor="black [3040]" strokeweight="1.5pt"/>
                  <v:line id="Прямая соединительная линия 483" o:spid="_x0000_s1503" style="position:absolute;visibility:visible;mso-wrap-style:square" from="8310,9475" to="15519,21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vgsIAAADcAAAADwAAAGRycy9kb3ducmV2LnhtbESPQWvCQBSE70L/w/IKvenGtpQQXUUs&#10;olej0B4f2Wc2mH0bsk+N/94VCj0OM/MNM18OvlVX6mMT2MB0koEiroJtuDZwPGzGOagoyBbbwGTg&#10;ThGWi5fRHAsbbrynaym1ShCOBRpwIl2hdawceYyT0BEn7xR6j5JkX2vb4y3Bfavfs+xLe2w4LTjs&#10;aO2oOpcXb8D/NG01JTl8C//Wm7x063y7N+btdVjNQAkN8h/+a++sgc/8A55n0hH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bvgsIAAADcAAAADwAAAAAAAAAAAAAA&#10;AAChAgAAZHJzL2Rvd25yZXYueG1sUEsFBgAAAAAEAAQA+QAAAJADAAAAAA==&#10;" strokecolor="black [3040]" strokeweight="1.5pt"/>
                </v:group>
                <w10:anchorlock/>
              </v:group>
            </w:pict>
          </mc:Fallback>
        </mc:AlternateContent>
      </w:r>
    </w:p>
    <w:p w:rsidR="00C53D98" w:rsidRPr="00751B1E" w:rsidRDefault="008D2C9C" w:rsidP="0017326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лучения уравнения поверхности вращения нужно возвести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е части уравнения в квадрат и заменить </w:t>
      </w:r>
      <w:r w:rsidR="003A6F8F" w:rsidRPr="003A6F8F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213" type="#_x0000_t75" style="width:16.6pt;height:21.45pt" o:ole="">
            <v:imagedata r:id="rId352" o:title=""/>
          </v:shape>
          <o:OLEObject Type="Embed" ProgID="Equation.DSMT4" ShapeID="_x0000_i1213" DrawAspect="Content" ObjectID="_1517376425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3A6F8F" w:rsidRPr="003A6F8F">
        <w:rPr>
          <w:rFonts w:ascii="Times New Roman" w:hAnsi="Times New Roman" w:cs="Times New Roman"/>
          <w:position w:val="-12"/>
          <w:sz w:val="28"/>
          <w:szCs w:val="28"/>
        </w:rPr>
        <w:object w:dxaOrig="840" w:dyaOrig="420">
          <v:shape id="_x0000_i1214" type="#_x0000_t75" style="width:42.25pt;height:21.45pt" o:ole="">
            <v:imagedata r:id="rId354" o:title=""/>
          </v:shape>
          <o:OLEObject Type="Embed" ProgID="Equation.DSMT4" ShapeID="_x0000_i1214" DrawAspect="Content" ObjectID="_1517376426" r:id="rId355"/>
        </w:object>
      </w:r>
      <w:r>
        <w:rPr>
          <w:rFonts w:ascii="Times New Roman" w:hAnsi="Times New Roman" w:cs="Times New Roman"/>
          <w:sz w:val="28"/>
          <w:szCs w:val="28"/>
        </w:rPr>
        <w:t>. После замены получим уравнение</w:t>
      </w:r>
      <w:r w:rsidR="00C53D98">
        <w:rPr>
          <w:rFonts w:ascii="Times New Roman" w:hAnsi="Times New Roman" w:cs="Times New Roman"/>
          <w:sz w:val="28"/>
          <w:szCs w:val="28"/>
        </w:rPr>
        <w:t xml:space="preserve"> (3.2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3D98">
        <w:rPr>
          <w:rFonts w:ascii="Times New Roman" w:hAnsi="Times New Roman" w:cs="Times New Roman"/>
          <w:sz w:val="28"/>
          <w:szCs w:val="28"/>
        </w:rPr>
        <w:t>искомой поверхности</w:t>
      </w:r>
      <w:r>
        <w:rPr>
          <w:rFonts w:ascii="Times New Roman" w:hAnsi="Times New Roman" w:cs="Times New Roman"/>
          <w:sz w:val="28"/>
          <w:szCs w:val="28"/>
        </w:rPr>
        <w:t xml:space="preserve"> вращения</w:t>
      </w:r>
      <w:r w:rsidR="00C53D98">
        <w:rPr>
          <w:rFonts w:ascii="Times New Roman" w:hAnsi="Times New Roman" w:cs="Times New Roman"/>
          <w:sz w:val="28"/>
          <w:szCs w:val="28"/>
        </w:rPr>
        <w:t xml:space="preserve">, которая называется </w:t>
      </w:r>
      <w:r w:rsidR="00C53D98" w:rsidRPr="008D2C9C">
        <w:rPr>
          <w:rFonts w:ascii="Times New Roman" w:hAnsi="Times New Roman" w:cs="Times New Roman"/>
          <w:i/>
          <w:sz w:val="28"/>
          <w:szCs w:val="28"/>
        </w:rPr>
        <w:t>круговой конической поверхностью</w:t>
      </w:r>
      <w:r w:rsidR="00C53D98">
        <w:rPr>
          <w:rFonts w:ascii="Times New Roman" w:hAnsi="Times New Roman" w:cs="Times New Roman"/>
          <w:sz w:val="28"/>
          <w:szCs w:val="28"/>
        </w:rPr>
        <w:t>.</w:t>
      </w:r>
    </w:p>
    <w:p w:rsidR="00751B1E" w:rsidRDefault="003A6F8F" w:rsidP="007F738A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6F8F">
        <w:rPr>
          <w:rFonts w:ascii="Times New Roman" w:hAnsi="Times New Roman" w:cs="Times New Roman"/>
          <w:position w:val="-18"/>
          <w:sz w:val="28"/>
          <w:szCs w:val="28"/>
        </w:rPr>
        <w:object w:dxaOrig="1900" w:dyaOrig="499">
          <v:shape id="_x0000_i1215" type="#_x0000_t75" style="width:95.55pt;height:24.9pt" o:ole="">
            <v:imagedata r:id="rId356" o:title=""/>
          </v:shape>
          <o:OLEObject Type="Embed" ProgID="Equation.DSMT4" ShapeID="_x0000_i1215" DrawAspect="Content" ObjectID="_1517376427" r:id="rId357"/>
        </w:object>
      </w:r>
      <w:r w:rsidR="00C53D98">
        <w:rPr>
          <w:rFonts w:ascii="Times New Roman" w:hAnsi="Times New Roman" w:cs="Times New Roman"/>
          <w:sz w:val="28"/>
          <w:szCs w:val="28"/>
        </w:rPr>
        <w:t>,</w:t>
      </w:r>
      <w:r w:rsidR="007F73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6F8F" w:rsidRDefault="003A6F8F" w:rsidP="003A6F8F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6F8F">
        <w:rPr>
          <w:rFonts w:ascii="Times New Roman" w:hAnsi="Times New Roman" w:cs="Times New Roman"/>
          <w:position w:val="-28"/>
          <w:sz w:val="28"/>
          <w:szCs w:val="28"/>
        </w:rPr>
        <w:object w:dxaOrig="1840" w:dyaOrig="760">
          <v:shape id="_x0000_i1216" type="#_x0000_t75" style="width:91.4pt;height:38.1pt" o:ole="">
            <v:imagedata r:id="rId358" o:title=""/>
          </v:shape>
          <o:OLEObject Type="Embed" ProgID="Equation.DSMT4" ShapeID="_x0000_i1216" DrawAspect="Content" ObjectID="_1517376428" r:id="rId35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(3.22)</w:t>
      </w:r>
    </w:p>
    <w:p w:rsidR="005F1955" w:rsidRDefault="00E12C93" w:rsidP="005F19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Невырожденным к</w:t>
      </w:r>
      <w:r w:rsidR="005F1955">
        <w:rPr>
          <w:rFonts w:ascii="Times New Roman" w:hAnsi="Times New Roman" w:cs="Times New Roman"/>
          <w:i/>
          <w:sz w:val="28"/>
          <w:szCs w:val="28"/>
        </w:rPr>
        <w:t>онусом</w:t>
      </w:r>
      <w:r>
        <w:rPr>
          <w:rFonts w:ascii="Times New Roman" w:hAnsi="Times New Roman" w:cs="Times New Roman"/>
          <w:i/>
          <w:sz w:val="28"/>
          <w:szCs w:val="28"/>
        </w:rPr>
        <w:t xml:space="preserve"> второго порядка</w:t>
      </w:r>
      <w:r w:rsidR="005F195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F1955">
        <w:rPr>
          <w:rFonts w:ascii="Times New Roman" w:hAnsi="Times New Roman" w:cs="Times New Roman"/>
          <w:sz w:val="28"/>
          <w:szCs w:val="28"/>
        </w:rPr>
        <w:t xml:space="preserve">называется фигура, в которую переходит круговая коническая поверхность вращения при сжатии к плоскости </w:t>
      </w:r>
      <w:r w:rsidR="005F1955" w:rsidRPr="006A2736">
        <w:rPr>
          <w:rFonts w:ascii="Times New Roman" w:hAnsi="Times New Roman" w:cs="Times New Roman"/>
          <w:i/>
          <w:sz w:val="28"/>
          <w:szCs w:val="28"/>
          <w:lang w:val="en-US"/>
        </w:rPr>
        <w:t>Oyz</w:t>
      </w:r>
      <w:r w:rsidR="005F1955">
        <w:rPr>
          <w:rFonts w:ascii="Times New Roman" w:hAnsi="Times New Roman" w:cs="Times New Roman"/>
          <w:sz w:val="28"/>
          <w:szCs w:val="28"/>
        </w:rPr>
        <w:t xml:space="preserve">. Каноническое уравнение </w:t>
      </w:r>
      <w:r>
        <w:rPr>
          <w:rFonts w:ascii="Times New Roman" w:hAnsi="Times New Roman" w:cs="Times New Roman"/>
          <w:sz w:val="28"/>
          <w:szCs w:val="28"/>
        </w:rPr>
        <w:t xml:space="preserve">невырожденного </w:t>
      </w:r>
      <w:r w:rsidR="005F1955">
        <w:rPr>
          <w:rFonts w:ascii="Times New Roman" w:hAnsi="Times New Roman" w:cs="Times New Roman"/>
          <w:sz w:val="28"/>
          <w:szCs w:val="28"/>
        </w:rPr>
        <w:t>конуса второго порядка имеет вид</w:t>
      </w:r>
    </w:p>
    <w:p w:rsidR="005F1955" w:rsidRDefault="00E12C93" w:rsidP="00E12C9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6F8F">
        <w:rPr>
          <w:rFonts w:ascii="Times New Roman" w:hAnsi="Times New Roman" w:cs="Times New Roman"/>
          <w:position w:val="-28"/>
          <w:sz w:val="28"/>
          <w:szCs w:val="28"/>
        </w:rPr>
        <w:object w:dxaOrig="1920" w:dyaOrig="760">
          <v:shape id="_x0000_i1217" type="#_x0000_t75" style="width:96.25pt;height:38.1pt" o:ole="">
            <v:imagedata r:id="rId360" o:title=""/>
          </v:shape>
          <o:OLEObject Type="Embed" ProgID="Equation.DSMT4" ShapeID="_x0000_i1217" DrawAspect="Content" ObjectID="_1517376429" r:id="rId361"/>
        </w:object>
      </w:r>
      <w:r w:rsidR="00856ED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(3.23)</w:t>
      </w:r>
    </w:p>
    <w:p w:rsidR="009B426B" w:rsidRDefault="009B426B" w:rsidP="00C53D9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434A8" w:rsidRPr="005F62AE" w:rsidRDefault="005F62AE" w:rsidP="005F62A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F62AE">
        <w:rPr>
          <w:rFonts w:ascii="Times New Roman" w:hAnsi="Times New Roman" w:cs="Times New Roman"/>
          <w:b/>
          <w:sz w:val="28"/>
          <w:szCs w:val="28"/>
        </w:rPr>
        <w:t>3.7. Метод параллельных сечений</w:t>
      </w:r>
    </w:p>
    <w:p w:rsidR="00DE7302" w:rsidRDefault="00F91017" w:rsidP="00CD7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задано уравнение той или иной поверхности, то возникает задача исследования её формы и расположения относительно координатных осей. Для решения этой задачи применяют </w:t>
      </w:r>
      <w:r w:rsidRPr="00F91017">
        <w:rPr>
          <w:rFonts w:ascii="Times New Roman" w:hAnsi="Times New Roman" w:cs="Times New Roman"/>
          <w:i/>
          <w:sz w:val="28"/>
          <w:szCs w:val="28"/>
        </w:rPr>
        <w:t>метод параллельных сечени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D711F">
        <w:rPr>
          <w:rFonts w:ascii="Times New Roman" w:hAnsi="Times New Roman" w:cs="Times New Roman"/>
          <w:sz w:val="28"/>
          <w:szCs w:val="28"/>
        </w:rPr>
        <w:t xml:space="preserve">Суть метода состоит в том, что поверхности пересекаются плоскостями, параллельными координатным плоскостям, а затем по виду и свойствам </w:t>
      </w:r>
      <w:r w:rsidR="00CD711F">
        <w:rPr>
          <w:rFonts w:ascii="Times New Roman" w:hAnsi="Times New Roman" w:cs="Times New Roman"/>
          <w:sz w:val="28"/>
          <w:szCs w:val="28"/>
        </w:rPr>
        <w:lastRenderedPageBreak/>
        <w:t>получаемых в сечениях линий делается вывод о форме и свойствах самой поверхности.</w:t>
      </w:r>
    </w:p>
    <w:p w:rsidR="00545E21" w:rsidRDefault="00C85662" w:rsidP="00C8566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150D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t>Пример</w:t>
      </w:r>
      <w:r w:rsidR="00545E21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t xml:space="preserve"> 8</w:t>
      </w:r>
      <w:r w:rsidRPr="0017150D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сследовать сечения эллипсоида </w:t>
      </w:r>
    </w:p>
    <w:p w:rsidR="00545E21" w:rsidRDefault="00C85662" w:rsidP="00545E21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150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object w:dxaOrig="1880" w:dyaOrig="760">
          <v:shape id="_x0000_i1218" type="#_x0000_t75" style="width:94.15pt;height:38.1pt" o:ole="">
            <v:imagedata r:id="rId362" o:title=""/>
          </v:shape>
          <o:OLEObject Type="Embed" ProgID="Equation.DSMT4" ShapeID="_x0000_i1218" DrawAspect="Content" ObjectID="_1517376430" r:id="rId363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C85662" w:rsidRDefault="00C85662" w:rsidP="00545E21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плоскостями </w:t>
      </w:r>
      <w:r w:rsidRPr="0017150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object w:dxaOrig="1740" w:dyaOrig="340">
          <v:shape id="_x0000_i1219" type="#_x0000_t75" style="width:87.9pt;height:17.3pt" o:ole="">
            <v:imagedata r:id="rId364" o:title=""/>
          </v:shape>
          <o:OLEObject Type="Embed" ProgID="Equation.DSMT4" ShapeID="_x0000_i1219" DrawAspect="Content" ObjectID="_1517376431" r:id="rId365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, </w:t>
      </w:r>
      <w:r w:rsidRPr="0017150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object w:dxaOrig="620" w:dyaOrig="300">
          <v:shape id="_x0000_i1220" type="#_x0000_t75" style="width:31.15pt;height:14.55pt" o:ole="">
            <v:imagedata r:id="rId366" o:title=""/>
          </v:shape>
          <o:OLEObject Type="Embed" ProgID="Equation.DSMT4" ShapeID="_x0000_i1220" DrawAspect="Content" ObjectID="_1517376432" r:id="rId367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</w:t>
      </w:r>
      <w:r w:rsidRPr="0017150D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639" w:dyaOrig="360">
          <v:shape id="_x0000_i1221" type="#_x0000_t75" style="width:31.85pt;height:18pt" o:ole="">
            <v:imagedata r:id="rId368" o:title=""/>
          </v:shape>
          <o:OLEObject Type="Embed" ProgID="Equation.DSMT4" ShapeID="_x0000_i1221" DrawAspect="Content" ObjectID="_1517376433" r:id="rId369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:rsidR="00C85662" w:rsidRDefault="00C85662" w:rsidP="00C8566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150D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t>Решение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Рассмотрим сначала сечения эллипсоида плоскостями </w:t>
      </w:r>
      <w:r w:rsidRPr="0017150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object w:dxaOrig="620" w:dyaOrig="300">
          <v:shape id="_x0000_i1222" type="#_x0000_t75" style="width:31.15pt;height:14.55pt" o:ole="">
            <v:imagedata r:id="rId370" o:title=""/>
          </v:shape>
          <o:OLEObject Type="Embed" ProgID="Equation.DSMT4" ShapeID="_x0000_i1222" DrawAspect="Content" ObjectID="_1517376434" r:id="rId371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где </w:t>
      </w:r>
      <w:r w:rsidRPr="0017150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object w:dxaOrig="1760" w:dyaOrig="340">
          <v:shape id="_x0000_i1223" type="#_x0000_t75" style="width:87.9pt;height:17.3pt" o:ole="">
            <v:imagedata r:id="rId372" o:title=""/>
          </v:shape>
          <o:OLEObject Type="Embed" ProgID="Equation.DSMT4" ShapeID="_x0000_i1223" DrawAspect="Content" ObjectID="_1517376435" r:id="rId373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Подставляя в уравнение эллипсоида </w:t>
      </w:r>
      <w:r w:rsidRPr="0017150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object w:dxaOrig="620" w:dyaOrig="300">
          <v:shape id="_x0000_i1224" type="#_x0000_t75" style="width:31.15pt;height:14.55pt" o:ole="">
            <v:imagedata r:id="rId370" o:title=""/>
          </v:shape>
          <o:OLEObject Type="Embed" ProgID="Equation.DSMT4" ShapeID="_x0000_i1224" DrawAspect="Content" ObjectID="_1517376436" r:id="rId374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, получим</w:t>
      </w:r>
    </w:p>
    <w:p w:rsidR="00C85662" w:rsidRDefault="00C85662" w:rsidP="00C8566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150D">
        <w:rPr>
          <w:rFonts w:ascii="Times New Roman" w:hAnsi="Times New Roman" w:cs="Times New Roman"/>
          <w:noProof/>
          <w:position w:val="-54"/>
          <w:sz w:val="28"/>
          <w:szCs w:val="28"/>
          <w:lang w:eastAsia="ru-RU"/>
        </w:rPr>
        <w:object w:dxaOrig="2100" w:dyaOrig="1219">
          <v:shape id="_x0000_i1225" type="#_x0000_t75" style="width:105.25pt;height:60.9pt" o:ole="">
            <v:imagedata r:id="rId375" o:title=""/>
          </v:shape>
          <o:OLEObject Type="Embed" ProgID="Equation.DSMT4" ShapeID="_x0000_i1225" DrawAspect="Content" ObjectID="_1517376437" r:id="rId376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ли </w:t>
      </w:r>
      <w:r w:rsidRPr="0017150D">
        <w:rPr>
          <w:rFonts w:ascii="Times New Roman" w:hAnsi="Times New Roman" w:cs="Times New Roman"/>
          <w:noProof/>
          <w:position w:val="-58"/>
          <w:sz w:val="28"/>
          <w:szCs w:val="28"/>
          <w:lang w:eastAsia="ru-RU"/>
        </w:rPr>
        <w:object w:dxaOrig="1540" w:dyaOrig="1300">
          <v:shape id="_x0000_i1226" type="#_x0000_t75" style="width:76.85pt;height:65.1pt" o:ole="">
            <v:imagedata r:id="rId377" o:title=""/>
          </v:shape>
          <o:OLEObject Type="Embed" ProgID="Equation.DSMT4" ShapeID="_x0000_i1226" DrawAspect="Content" ObjectID="_1517376438" r:id="rId378"/>
        </w:object>
      </w:r>
    </w:p>
    <w:p w:rsidR="00C85662" w:rsidRDefault="00C85662" w:rsidP="00C856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</w:p>
    <w:p w:rsidR="00C85662" w:rsidRDefault="00C85662" w:rsidP="00C8566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72F">
        <w:rPr>
          <w:rFonts w:ascii="Times New Roman" w:hAnsi="Times New Roman" w:cs="Times New Roman"/>
          <w:position w:val="-30"/>
          <w:sz w:val="28"/>
          <w:szCs w:val="28"/>
        </w:rPr>
        <w:object w:dxaOrig="1740" w:dyaOrig="840">
          <v:shape id="_x0000_i1227" type="#_x0000_t75" style="width:87.9pt;height:42.25pt" o:ole="">
            <v:imagedata r:id="rId379" o:title=""/>
          </v:shape>
          <o:OLEObject Type="Embed" ProgID="Equation.DSMT4" ShapeID="_x0000_i1227" DrawAspect="Content" ObjectID="_1517376439" r:id="rId380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Pr="009F772F">
        <w:rPr>
          <w:rFonts w:ascii="Times New Roman" w:hAnsi="Times New Roman" w:cs="Times New Roman"/>
          <w:position w:val="-30"/>
          <w:sz w:val="28"/>
          <w:szCs w:val="28"/>
        </w:rPr>
        <w:object w:dxaOrig="1719" w:dyaOrig="840">
          <v:shape id="_x0000_i1228" type="#_x0000_t75" style="width:85.85pt;height:42.25pt" o:ole="">
            <v:imagedata r:id="rId381" o:title=""/>
          </v:shape>
          <o:OLEObject Type="Embed" ProgID="Equation.DSMT4" ShapeID="_x0000_i1228" DrawAspect="Content" ObjectID="_1517376440" r:id="rId3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85662" w:rsidRDefault="00C85662" w:rsidP="00C856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дим, что в любом сечении, перпендикулярном оси </w:t>
      </w:r>
      <w:r w:rsidRPr="00173261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29" type="#_x0000_t75" style="width:18.7pt;height:14.55pt" o:ole="">
            <v:imagedata r:id="rId383" o:title=""/>
          </v:shape>
          <o:OLEObject Type="Embed" ProgID="Equation.DSMT4" ShapeID="_x0000_i1229" DrawAspect="Content" ObjectID="_1517376441" r:id="rId384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ается эллипс с полуосями </w:t>
      </w:r>
      <w:r w:rsidRPr="00A9176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30" type="#_x0000_t75" style="width:14.55pt;height:18.7pt" o:ole="">
            <v:imagedata r:id="rId385" o:title=""/>
          </v:shape>
          <o:OLEObject Type="Embed" ProgID="Equation.DSMT4" ShapeID="_x0000_i1230" DrawAspect="Content" ObjectID="_1517376442" r:id="rId38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9176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31" type="#_x0000_t75" style="width:13.85pt;height:18.7pt" o:ole="">
            <v:imagedata r:id="rId387" o:title=""/>
          </v:shape>
          <o:OLEObject Type="Embed" ProgID="Equation.DSMT4" ShapeID="_x0000_i1231" DrawAspect="Content" ObjectID="_1517376443" r:id="rId38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7150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object w:dxaOrig="1760" w:dyaOrig="340">
          <v:shape id="_x0000_i1232" type="#_x0000_t75" style="width:87.9pt;height:17.3pt" o:ole="">
            <v:imagedata r:id="rId372" o:title=""/>
          </v:shape>
          <o:OLEObject Type="Embed" ProgID="Equation.DSMT4" ShapeID="_x0000_i1232" DrawAspect="Content" ObjectID="_1517376444" r:id="rId389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получаем:</w:t>
      </w:r>
    </w:p>
    <w:p w:rsidR="00C85662" w:rsidRDefault="00C85662" w:rsidP="00C85662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233" type="#_x0000_t75" style="width:36pt;height:18.7pt" o:ole="">
            <v:imagedata r:id="rId390" o:title=""/>
          </v:shape>
          <o:OLEObject Type="Embed" ProgID="Equation.DSMT4" ShapeID="_x0000_i1233" DrawAspect="Content" ObjectID="_1517376445" r:id="rId39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234" type="#_x0000_t75" style="width:34.6pt;height:18.7pt" o:ole="">
            <v:imagedata r:id="rId392" o:title=""/>
          </v:shape>
          <o:OLEObject Type="Embed" ProgID="Equation.DSMT4" ShapeID="_x0000_i1234" DrawAspect="Content" ObjectID="_1517376446" r:id="rId39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85662" w:rsidRDefault="00C85662" w:rsidP="00C8566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1800" w:dyaOrig="440">
          <v:shape id="_x0000_i1235" type="#_x0000_t75" style="width:90.7pt;height:22.15pt" o:ole="">
            <v:imagedata r:id="rId394" o:title=""/>
          </v:shape>
          <o:OLEObject Type="Embed" ProgID="Equation.DSMT4" ShapeID="_x0000_i1235" DrawAspect="Content" ObjectID="_1517376447" r:id="rId39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E66D2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236" type="#_x0000_t75" style="width:89.3pt;height:36pt" o:ole="">
            <v:imagedata r:id="rId396" o:title=""/>
          </v:shape>
          <o:OLEObject Type="Embed" ProgID="Equation.DSMT4" ShapeID="_x0000_i1236" DrawAspect="Content" ObjectID="_1517376448" r:id="rId39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85662" w:rsidRDefault="00C85662" w:rsidP="00C8566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1800" w:dyaOrig="440">
          <v:shape id="_x0000_i1237" type="#_x0000_t75" style="width:90.7pt;height:22.15pt" o:ole="">
            <v:imagedata r:id="rId398" o:title=""/>
          </v:shape>
          <o:OLEObject Type="Embed" ProgID="Equation.DSMT4" ShapeID="_x0000_i1237" DrawAspect="Content" ObjectID="_1517376449" r:id="rId39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E66D2">
        <w:rPr>
          <w:rFonts w:ascii="Times New Roman" w:hAnsi="Times New Roman" w:cs="Times New Roman"/>
          <w:position w:val="-28"/>
          <w:sz w:val="28"/>
          <w:szCs w:val="28"/>
        </w:rPr>
        <w:object w:dxaOrig="1840" w:dyaOrig="720">
          <v:shape id="_x0000_i1238" type="#_x0000_t75" style="width:91.4pt;height:36pt" o:ole="">
            <v:imagedata r:id="rId400" o:title=""/>
          </v:shape>
          <o:OLEObject Type="Embed" ProgID="Equation.DSMT4" ShapeID="_x0000_i1238" DrawAspect="Content" ObjectID="_1517376450" r:id="rId40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85662" w:rsidRDefault="00C85662" w:rsidP="00C85662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239" type="#_x0000_t75" style="width:41.55pt;height:18.7pt" o:ole="">
            <v:imagedata r:id="rId402" o:title=""/>
          </v:shape>
          <o:OLEObject Type="Embed" ProgID="Equation.DSMT4" ShapeID="_x0000_i1239" DrawAspect="Content" ObjectID="_1517376451" r:id="rId40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240" type="#_x0000_t75" style="width:39.45pt;height:18.7pt" o:ole="">
            <v:imagedata r:id="rId404" o:title=""/>
          </v:shape>
          <o:OLEObject Type="Embed" ProgID="Equation.DSMT4" ShapeID="_x0000_i1240" DrawAspect="Content" ObjectID="_1517376452" r:id="rId4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85662" w:rsidRDefault="00C85662" w:rsidP="00C856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аким образом, наибольший эллипс получается в сечении плоскостью </w:t>
      </w: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41" type="#_x0000_t75" style="width:27.7pt;height:18pt" o:ole="">
            <v:imagedata r:id="rId406" o:title=""/>
          </v:shape>
          <o:OLEObject Type="Embed" ProgID="Equation.DSMT4" ShapeID="_x0000_i1241" DrawAspect="Content" ObjectID="_1517376453" r:id="rId407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поднимать или опускать эту плоскость вдоль оси </w:t>
      </w:r>
      <w:r w:rsidRPr="00173261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42" type="#_x0000_t75" style="width:18.7pt;height:14.55pt" o:ole="">
            <v:imagedata r:id="rId383" o:title=""/>
          </v:shape>
          <o:OLEObject Type="Embed" ProgID="Equation.DSMT4" ShapeID="_x0000_i1242" DrawAspect="Content" ObjectID="_1517376454" r:id="rId408"/>
        </w:object>
      </w:r>
      <w:r>
        <w:rPr>
          <w:rFonts w:ascii="Times New Roman" w:hAnsi="Times New Roman" w:cs="Times New Roman"/>
          <w:sz w:val="28"/>
          <w:szCs w:val="28"/>
        </w:rPr>
        <w:t xml:space="preserve"> параллельно плоскости </w:t>
      </w:r>
      <w:r w:rsidRPr="00AE66D2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43" type="#_x0000_t75" style="width:27.7pt;height:18pt" o:ole="">
            <v:imagedata r:id="rId406" o:title=""/>
          </v:shape>
          <o:OLEObject Type="Embed" ProgID="Equation.DSMT4" ShapeID="_x0000_i1243" DrawAspect="Content" ObjectID="_1517376455" r:id="rId40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размеры сечений уменьшаются до тех пор, пока при </w:t>
      </w:r>
      <w:r w:rsidRPr="0091087B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244" type="#_x0000_t75" style="width:38.1pt;height:14.55pt" o:ole="">
            <v:imagedata r:id="rId410" o:title=""/>
          </v:shape>
          <o:OLEObject Type="Embed" ProgID="Equation.DSMT4" ShapeID="_x0000_i1244" DrawAspect="Content" ObjectID="_1517376456" r:id="rId411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превратятся в точку </w:t>
      </w:r>
      <w:r w:rsidRPr="0091087B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245" type="#_x0000_t75" style="width:50.55pt;height:21.45pt" o:ole="">
            <v:imagedata r:id="rId412" o:title=""/>
          </v:shape>
          <o:OLEObject Type="Embed" ProgID="Equation.DSMT4" ShapeID="_x0000_i1245" DrawAspect="Content" ObjectID="_1517376457" r:id="rId413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и дальнейшем увеличении </w:t>
      </w:r>
      <w:r w:rsidRPr="0091087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46" type="#_x0000_t75" style="width:11.1pt;height:14.55pt" o:ole="">
            <v:imagedata r:id="rId414" o:title=""/>
          </v:shape>
          <o:OLEObject Type="Embed" ProgID="Equation.DSMT4" ShapeID="_x0000_i1246" DrawAspect="Content" ObjectID="_1517376458" r:id="rId415"/>
        </w:object>
      </w:r>
      <w:r>
        <w:rPr>
          <w:rFonts w:ascii="Times New Roman" w:hAnsi="Times New Roman" w:cs="Times New Roman"/>
          <w:sz w:val="28"/>
          <w:szCs w:val="28"/>
        </w:rPr>
        <w:t xml:space="preserve"> плоскость эллипсоида пересекать уже не будет, так как корень, входящий в выраж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9176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47" type="#_x0000_t75" style="width:14.55pt;height:18.7pt" o:ole="">
            <v:imagedata r:id="rId385" o:title=""/>
          </v:shape>
          <o:OLEObject Type="Embed" ProgID="Equation.DSMT4" ShapeID="_x0000_i1247" DrawAspect="Content" ObjectID="_1517376459" r:id="rId4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9176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48" type="#_x0000_t75" style="width:13.85pt;height:18.7pt" o:ole="">
            <v:imagedata r:id="rId387" o:title=""/>
          </v:shape>
          <o:OLEObject Type="Embed" ProgID="Equation.DSMT4" ShapeID="_x0000_i1248" DrawAspect="Content" ObjectID="_1517376460" r:id="rId417"/>
        </w:object>
      </w:r>
      <w:r>
        <w:rPr>
          <w:rFonts w:ascii="Times New Roman" w:hAnsi="Times New Roman" w:cs="Times New Roman"/>
          <w:sz w:val="28"/>
          <w:szCs w:val="28"/>
        </w:rPr>
        <w:t>, станет мнимым.</w:t>
      </w:r>
    </w:p>
    <w:p w:rsidR="00C85662" w:rsidRDefault="00C85662" w:rsidP="00C856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В сечении плоскостями, параллельными </w:t>
      </w:r>
      <w:r w:rsidRPr="0091087B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249" type="#_x0000_t75" style="width:27.7pt;height:14.55pt" o:ole="">
            <v:imagedata r:id="rId418" o:title=""/>
          </v:shape>
          <o:OLEObject Type="Embed" ProgID="Equation.DSMT4" ShapeID="_x0000_i1249" DrawAspect="Content" ObjectID="_1517376461" r:id="rId41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1087B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50" type="#_x0000_t75" style="width:27.7pt;height:18pt" o:ole="">
            <v:imagedata r:id="rId420" o:title=""/>
          </v:shape>
          <o:OLEObject Type="Embed" ProgID="Equation.DSMT4" ShapeID="_x0000_i1250" DrawAspect="Content" ObjectID="_1517376462" r:id="rId421"/>
        </w:object>
      </w:r>
      <w:r>
        <w:rPr>
          <w:rFonts w:ascii="Times New Roman" w:hAnsi="Times New Roman" w:cs="Times New Roman"/>
          <w:sz w:val="28"/>
          <w:szCs w:val="28"/>
        </w:rPr>
        <w:t xml:space="preserve">, будут также получаться эллипсы. В частности, в сечении координатными плоскостями </w:t>
      </w:r>
      <w:r w:rsidRPr="0091087B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251" type="#_x0000_t75" style="width:31.85pt;height:18pt" o:ole="">
            <v:imagedata r:id="rId422" o:title=""/>
          </v:shape>
          <o:OLEObject Type="Embed" ProgID="Equation.DSMT4" ShapeID="_x0000_i1251" DrawAspect="Content" ObjectID="_1517376463" r:id="rId42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1087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52" type="#_x0000_t75" style="width:31.15pt;height:14.55pt" o:ole="">
            <v:imagedata r:id="rId424" o:title=""/>
          </v:shape>
          <o:OLEObject Type="Embed" ProgID="Equation.DSMT4" ShapeID="_x0000_i1252" DrawAspect="Content" ObjectID="_1517376464" r:id="rId425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атся наибольшие по размерам эллипсы </w:t>
      </w:r>
    </w:p>
    <w:p w:rsidR="00C85662" w:rsidRDefault="00C85662" w:rsidP="00C8566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1087B">
        <w:rPr>
          <w:rFonts w:ascii="Times New Roman" w:hAnsi="Times New Roman" w:cs="Times New Roman"/>
          <w:noProof/>
          <w:position w:val="-54"/>
          <w:sz w:val="28"/>
          <w:szCs w:val="28"/>
          <w:lang w:eastAsia="ru-RU"/>
        </w:rPr>
        <w:object w:dxaOrig="1520" w:dyaOrig="1219">
          <v:shape id="_x0000_i1253" type="#_x0000_t75" style="width:76.15pt;height:60.9pt" o:ole="">
            <v:imagedata r:id="rId426" o:title=""/>
          </v:shape>
          <o:OLEObject Type="Embed" ProgID="Equation.DSMT4" ShapeID="_x0000_i1253" DrawAspect="Content" ObjectID="_1517376465" r:id="rId427"/>
        </w:obje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 </w:t>
      </w:r>
      <w:r w:rsidRPr="0091087B">
        <w:rPr>
          <w:rFonts w:ascii="Times New Roman" w:hAnsi="Times New Roman" w:cs="Times New Roman"/>
          <w:noProof/>
          <w:position w:val="-54"/>
          <w:sz w:val="28"/>
          <w:szCs w:val="28"/>
          <w:lang w:eastAsia="ru-RU"/>
        </w:rPr>
        <w:object w:dxaOrig="1520" w:dyaOrig="1219">
          <v:shape id="_x0000_i1254" type="#_x0000_t75" style="width:76.15pt;height:60.9pt" o:ole="">
            <v:imagedata r:id="rId428" o:title=""/>
          </v:shape>
          <o:OLEObject Type="Embed" ProgID="Equation.DSMT4" ShapeID="_x0000_i1254" DrawAspect="Content" ObjectID="_1517376466" r:id="rId429"/>
        </w:object>
      </w:r>
    </w:p>
    <w:p w:rsidR="00C85662" w:rsidRDefault="00C85662" w:rsidP="00C856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ённое исследование позволяет сделать вывод, что эллипсоид является овальной поверхностью (рис. 3.15)</w:t>
      </w:r>
    </w:p>
    <w:p w:rsidR="00C85662" w:rsidRDefault="00C85662" w:rsidP="00C856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098079D" wp14:editId="436901FA">
                <wp:extent cx="4084982" cy="3250096"/>
                <wp:effectExtent l="0" t="0" r="0" b="0"/>
                <wp:docPr id="537" name="Полотно 5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0" name="Поле 10"/>
                        <wps:cNvSpPr txBox="1"/>
                        <wps:spPr>
                          <a:xfrm>
                            <a:off x="1476048" y="2886358"/>
                            <a:ext cx="107327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D726A3" w:rsidRDefault="00B67AEF" w:rsidP="00C85662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3.15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53" name="Группа 553"/>
                        <wpg:cNvGrpSpPr/>
                        <wpg:grpSpPr>
                          <a:xfrm>
                            <a:off x="190360" y="104532"/>
                            <a:ext cx="3712334" cy="2592804"/>
                            <a:chOff x="190360" y="104532"/>
                            <a:chExt cx="3712334" cy="2592804"/>
                          </a:xfrm>
                        </wpg:grpSpPr>
                        <wpg:grpSp>
                          <wpg:cNvPr id="550" name="Группа 550"/>
                          <wpg:cNvGrpSpPr/>
                          <wpg:grpSpPr>
                            <a:xfrm>
                              <a:off x="190360" y="104532"/>
                              <a:ext cx="3712334" cy="2592804"/>
                              <a:chOff x="190360" y="104532"/>
                              <a:chExt cx="3712334" cy="2592804"/>
                            </a:xfrm>
                          </wpg:grpSpPr>
                          <wpg:grpSp>
                            <wpg:cNvPr id="547" name="Группа 547"/>
                            <wpg:cNvGrpSpPr/>
                            <wpg:grpSpPr>
                              <a:xfrm>
                                <a:off x="190360" y="104532"/>
                                <a:ext cx="3712334" cy="2221192"/>
                                <a:chOff x="190360" y="104532"/>
                                <a:chExt cx="3712334" cy="2221192"/>
                              </a:xfrm>
                            </wpg:grpSpPr>
                            <wpg:grpSp>
                              <wpg:cNvPr id="545" name="Группа 545"/>
                              <wpg:cNvGrpSpPr/>
                              <wpg:grpSpPr>
                                <a:xfrm>
                                  <a:off x="190360" y="104532"/>
                                  <a:ext cx="3712334" cy="2221192"/>
                                  <a:chOff x="190360" y="104532"/>
                                  <a:chExt cx="3712334" cy="2221192"/>
                                </a:xfrm>
                              </wpg:grpSpPr>
                              <wpg:grpSp>
                                <wpg:cNvPr id="543" name="Группа 543"/>
                                <wpg:cNvGrpSpPr/>
                                <wpg:grpSpPr>
                                  <a:xfrm>
                                    <a:off x="190360" y="104532"/>
                                    <a:ext cx="3712334" cy="2221192"/>
                                    <a:chOff x="239571" y="157215"/>
                                    <a:chExt cx="3712334" cy="2221192"/>
                                  </a:xfrm>
                                </wpg:grpSpPr>
                                <wps:wsp>
                                  <wps:cNvPr id="539" name="Прямая соединительная линия 539"/>
                                  <wps:cNvCnPr/>
                                  <wps:spPr>
                                    <a:xfrm>
                                      <a:off x="3232660" y="1675738"/>
                                      <a:ext cx="57674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  <a:headEnd type="none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542" name="Группа 542"/>
                                  <wpg:cNvGrpSpPr/>
                                  <wpg:grpSpPr>
                                    <a:xfrm>
                                      <a:off x="239571" y="157215"/>
                                      <a:ext cx="3712334" cy="2221192"/>
                                      <a:chOff x="239571" y="157215"/>
                                      <a:chExt cx="3712334" cy="2221192"/>
                                    </a:xfrm>
                                  </wpg:grpSpPr>
                                  <wpg:grpSp>
                                    <wpg:cNvPr id="489" name="Группа 489"/>
                                    <wpg:cNvGrpSpPr/>
                                    <wpg:grpSpPr>
                                      <a:xfrm>
                                        <a:off x="513761" y="157215"/>
                                        <a:ext cx="3438144" cy="2221192"/>
                                        <a:chOff x="820109" y="176923"/>
                                        <a:chExt cx="2303349" cy="1477056"/>
                                      </a:xfrm>
                                    </wpg:grpSpPr>
                                    <wpg:grpSp>
                                      <wpg:cNvPr id="491" name="Группа 491"/>
                                      <wpg:cNvGrpSpPr/>
                                      <wpg:grpSpPr>
                                        <a:xfrm>
                                          <a:off x="820109" y="176923"/>
                                          <a:ext cx="2303349" cy="1217047"/>
                                          <a:chOff x="820110" y="-47480"/>
                                          <a:chExt cx="2303349" cy="1217047"/>
                                        </a:xfrm>
                                      </wpg:grpSpPr>
                                      <wps:wsp>
                                        <wps:cNvPr id="492" name="Поле 10"/>
                                        <wps:cNvSpPr txBox="1"/>
                                        <wps:spPr>
                                          <a:xfrm>
                                            <a:off x="2812479" y="471550"/>
                                            <a:ext cx="221988" cy="1924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Pr="0034336D" w:rsidRDefault="00B67AEF" w:rsidP="00C85662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  <w:rPr>
                                                  <w:i/>
                                                  <w:color w:val="1F497D" w:themeColor="text2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w:pPr>
                                              <w:proofErr w:type="gramStart"/>
                                              <w:r w:rsidRPr="0034336D">
                                                <w:rPr>
                                                  <w:i/>
                                                  <w:color w:val="1F497D" w:themeColor="text2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y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95" name="Прямая со стрелкой 495"/>
                                        <wps:cNvCnPr>
                                          <a:stCxn id="522" idx="0"/>
                                        </wps:cNvCnPr>
                                        <wps:spPr>
                                          <a:xfrm flipH="1" flipV="1">
                                            <a:off x="1741705" y="29138"/>
                                            <a:ext cx="2720" cy="47818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70C0"/>
                                            </a:solidFill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96" name="Прямая со стрелкой 496"/>
                                        <wps:cNvCnPr/>
                                        <wps:spPr>
                                          <a:xfrm flipH="1">
                                            <a:off x="1309246" y="594457"/>
                                            <a:ext cx="1343975" cy="549166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0070C0"/>
                                            </a:solidFill>
                                            <a:prstDash val="dash"/>
                                            <a:tailEnd type="non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97" name="Поле 10"/>
                                        <wps:cNvSpPr txBox="1"/>
                                        <wps:spPr>
                                          <a:xfrm>
                                            <a:off x="1547032" y="-47480"/>
                                            <a:ext cx="183981" cy="2220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Pr="0034336D" w:rsidRDefault="00B67AEF" w:rsidP="00C85662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  <w:rPr>
                                                  <w:color w:val="1F497D" w:themeColor="text2"/>
                                                </w:rPr>
                                              </w:pPr>
                                              <w:proofErr w:type="gramStart"/>
                                              <w:r w:rsidRPr="0034336D">
                                                <w:rPr>
                                                  <w:rFonts w:eastAsia="Times New Roman"/>
                                                  <w:i/>
                                                  <w:iCs/>
                                                  <w:color w:val="1F497D" w:themeColor="text2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z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98" name="Поле 10"/>
                                        <wps:cNvSpPr txBox="1"/>
                                        <wps:spPr>
                                          <a:xfrm>
                                            <a:off x="2894596" y="954493"/>
                                            <a:ext cx="228863" cy="2150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Pr="0034336D" w:rsidRDefault="00B67AEF" w:rsidP="00C85662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  <w:rPr>
                                                  <w:color w:val="1F497D" w:themeColor="text2"/>
                                                </w:rPr>
                                              </w:pPr>
                                              <w:proofErr w:type="gramStart"/>
                                              <w:r w:rsidRPr="0034336D">
                                                <w:rPr>
                                                  <w:rFonts w:eastAsia="Times New Roman"/>
                                                  <w:i/>
                                                  <w:iCs/>
                                                  <w:color w:val="1F497D" w:themeColor="text2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x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499" name="Группа 499"/>
                                        <wpg:cNvGrpSpPr/>
                                        <wpg:grpSpPr>
                                          <a:xfrm>
                                            <a:off x="820110" y="938648"/>
                                            <a:ext cx="1827441" cy="45085"/>
                                            <a:chOff x="804281" y="938659"/>
                                            <a:chExt cx="1632144" cy="45085"/>
                                          </a:xfrm>
                                        </wpg:grpSpPr>
                                        <wps:wsp>
                                          <wps:cNvPr id="500" name="Прямая соединительная линия 500"/>
                                          <wps:cNvCnPr>
                                            <a:endCxn id="535" idx="2"/>
                                          </wps:cNvCnPr>
                                          <wps:spPr>
                                            <a:xfrm flipV="1">
                                              <a:off x="804281" y="961173"/>
                                              <a:ext cx="1632144" cy="109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rgbClr val="0070C0"/>
                                              </a:solidFill>
                                              <a:prstDash val="dash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2" name="Овал 502"/>
                                          <wps:cNvSpPr/>
                                          <wps:spPr>
                                            <a:xfrm>
                                              <a:off x="1607869" y="938659"/>
                                              <a:ext cx="45085" cy="4508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503" name="Поле 10"/>
                                      <wps:cNvSpPr txBox="1"/>
                                      <wps:spPr>
                                        <a:xfrm>
                                          <a:off x="1707448" y="1153776"/>
                                          <a:ext cx="220549" cy="19344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Pr="00157E97" w:rsidRDefault="00B67AEF" w:rsidP="00C85662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</w:rPr>
                                              <w:t>О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Овал 504"/>
                                      <wps:cNvSpPr/>
                                      <wps:spPr>
                                        <a:xfrm>
                                          <a:off x="835469" y="719124"/>
                                          <a:ext cx="1817806" cy="92951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518" name="Группа 518"/>
                                      <wpg:cNvGrpSpPr/>
                                      <wpg:grpSpPr>
                                        <a:xfrm>
                                          <a:off x="1354758" y="718713"/>
                                          <a:ext cx="765834" cy="935266"/>
                                          <a:chOff x="609681" y="244276"/>
                                          <a:chExt cx="765834" cy="896742"/>
                                        </a:xfrm>
                                      </wpg:grpSpPr>
                                      <wpg:grpSp>
                                        <wpg:cNvPr id="521" name="Группа 521"/>
                                        <wpg:cNvGrpSpPr/>
                                        <wpg:grpSpPr>
                                          <a:xfrm>
                                            <a:off x="663201" y="244276"/>
                                            <a:ext cx="672293" cy="889539"/>
                                            <a:chOff x="663201" y="244276"/>
                                            <a:chExt cx="672293" cy="889539"/>
                                          </a:xfrm>
                                        </wpg:grpSpPr>
                                        <wps:wsp>
                                          <wps:cNvPr id="522" name="Дуга 522"/>
                                          <wps:cNvSpPr/>
                                          <wps:spPr>
                                            <a:xfrm>
                                              <a:off x="663201" y="256750"/>
                                              <a:ext cx="672293" cy="840023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5" name="Дуга 525"/>
                                          <wps:cNvSpPr/>
                                          <wps:spPr>
                                            <a:xfrm flipV="1">
                                              <a:off x="663235" y="244276"/>
                                              <a:ext cx="669278" cy="889539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27" name="Группа 527"/>
                                        <wpg:cNvGrpSpPr/>
                                        <wpg:grpSpPr>
                                          <a:xfrm flipH="1">
                                            <a:off x="609681" y="250415"/>
                                            <a:ext cx="765834" cy="890603"/>
                                            <a:chOff x="-174298" y="-51022"/>
                                            <a:chExt cx="766203" cy="891147"/>
                                          </a:xfrm>
                                        </wpg:grpSpPr>
                                        <wps:wsp>
                                          <wps:cNvPr id="528" name="Дуга 528"/>
                                          <wps:cNvSpPr/>
                                          <wps:spPr>
                                            <a:xfrm>
                                              <a:off x="-174298" y="-51022"/>
                                              <a:ext cx="766203" cy="891147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9" name="Дуга 529"/>
                                          <wps:cNvSpPr/>
                                          <wps:spPr>
                                            <a:xfrm flipV="1">
                                              <a:off x="-167563" y="-50924"/>
                                              <a:ext cx="759197" cy="884418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pStyle w:val="a3"/>
                                                  <w:spacing w:before="0" w:beforeAutospacing="0" w:after="200" w:afterAutospacing="0" w:line="276" w:lineRule="auto"/>
                                                </w:pPr>
                                                <w:r>
                                                  <w:rPr>
                                                    <w:rFonts w:eastAsia="Times New Roman"/>
                                                    <w:sz w:val="22"/>
                                                    <w:szCs w:val="22"/>
                                                  </w:rPr>
                                                  <w:t> 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530" name="Группа 530"/>
                                      <wpg:cNvGrpSpPr/>
                                      <wpg:grpSpPr>
                                        <a:xfrm>
                                          <a:off x="828782" y="957984"/>
                                          <a:ext cx="1818767" cy="455930"/>
                                          <a:chOff x="-168153" y="136566"/>
                                          <a:chExt cx="1818767" cy="455930"/>
                                        </a:xfrm>
                                      </wpg:grpSpPr>
                                      <wpg:grpSp>
                                        <wpg:cNvPr id="531" name="Группа 531"/>
                                        <wpg:cNvGrpSpPr/>
                                        <wpg:grpSpPr>
                                          <a:xfrm>
                                            <a:off x="-130410" y="179743"/>
                                            <a:ext cx="1775080" cy="379868"/>
                                            <a:chOff x="-130410" y="179743"/>
                                            <a:chExt cx="1775080" cy="379868"/>
                                          </a:xfrm>
                                        </wpg:grpSpPr>
                                        <wps:wsp>
                                          <wps:cNvPr id="532" name="Дуга 532"/>
                                          <wps:cNvSpPr/>
                                          <wps:spPr>
                                            <a:xfrm>
                                              <a:off x="-128114" y="179743"/>
                                              <a:ext cx="1772784" cy="379868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3" name="Дуга 533"/>
                                          <wps:cNvSpPr/>
                                          <wps:spPr>
                                            <a:xfrm flipH="1">
                                              <a:off x="-130410" y="186201"/>
                                              <a:ext cx="1746799" cy="339779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34" name="Группа 534"/>
                                        <wpg:cNvGrpSpPr/>
                                        <wpg:grpSpPr>
                                          <a:xfrm flipV="1">
                                            <a:off x="-168153" y="136566"/>
                                            <a:ext cx="1818767" cy="455930"/>
                                            <a:chOff x="-353702" y="-66373"/>
                                            <a:chExt cx="1819612" cy="456320"/>
                                          </a:xfrm>
                                        </wpg:grpSpPr>
                                        <wps:wsp>
                                          <wps:cNvPr id="535" name="Дуга 535"/>
                                          <wps:cNvSpPr/>
                                          <wps:spPr>
                                            <a:xfrm>
                                              <a:off x="-353702" y="-65604"/>
                                              <a:ext cx="1819612" cy="455551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Дуга 536"/>
                                          <wps:cNvSpPr/>
                                          <wps:spPr>
                                            <a:xfrm flipH="1">
                                              <a:off x="-333611" y="-66373"/>
                                              <a:ext cx="1765039" cy="456274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B67AEF" w:rsidRDefault="00B67AEF" w:rsidP="00C85662">
                                                <w:pPr>
                                                  <w:pStyle w:val="a3"/>
                                                  <w:spacing w:before="0" w:beforeAutospacing="0" w:after="200" w:afterAutospacing="0" w:line="276" w:lineRule="auto"/>
                                                </w:pPr>
                                                <w:r>
                                                  <w:rPr>
                                                    <w:rFonts w:eastAsia="Times New Roman"/>
                                                    <w:sz w:val="22"/>
                                                    <w:szCs w:val="22"/>
                                                  </w:rPr>
                                                  <w:t> 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541" name="Прямая соединительная линия 541"/>
                                    <wps:cNvCnPr/>
                                    <wps:spPr>
                                      <a:xfrm>
                                        <a:off x="239571" y="1675737"/>
                                        <a:ext cx="287136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0070C0"/>
                                        </a:solidFill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544" name="Прямая со стрелкой 544"/>
                                <wps:cNvCnPr/>
                                <wps:spPr>
                                  <a:xfrm flipH="1">
                                    <a:off x="301557" y="1905345"/>
                                    <a:ext cx="883393" cy="341141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46" name="Прямая со стрелкой 546"/>
                              <wps:cNvCnPr/>
                              <wps:spPr>
                                <a:xfrm flipH="1">
                                  <a:off x="2932910" y="919227"/>
                                  <a:ext cx="652121" cy="26318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48" name="Прямая со стрелкой 548"/>
                            <wps:cNvCnPr>
                              <a:stCxn id="504" idx="4"/>
                            </wps:cNvCnPr>
                            <wps:spPr>
                              <a:xfrm flipV="1">
                                <a:off x="1844171" y="901325"/>
                                <a:ext cx="67" cy="141636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70C0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9" name="Прямая соединительная линия 549"/>
                            <wps:cNvCnPr>
                              <a:stCxn id="525" idx="0"/>
                            </wps:cNvCnPr>
                            <wps:spPr>
                              <a:xfrm flipH="1">
                                <a:off x="1842038" y="2314427"/>
                                <a:ext cx="12" cy="38290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51" name="Поле 10"/>
                          <wps:cNvSpPr txBox="1"/>
                          <wps:spPr>
                            <a:xfrm>
                              <a:off x="3149644" y="1582242"/>
                              <a:ext cx="297494" cy="2760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Pr="00540653" w:rsidRDefault="00B67AEF" w:rsidP="00C85662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2" name="Поле 10"/>
                          <wps:cNvSpPr txBox="1"/>
                          <wps:spPr>
                            <a:xfrm>
                              <a:off x="1789045" y="676160"/>
                              <a:ext cx="297180" cy="2755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C85662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37" o:spid="_x0000_s1504" editas="canvas" style="width:321.65pt;height:255.9pt;mso-position-horizontal-relative:char;mso-position-vertical-relative:line" coordsize="40849,32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">
                <v:shape id="_x0000_s1505" type="#_x0000_t75" style="position:absolute;width:40849;height:32499;visibility:visible;mso-wrap-style:square">
                  <v:fill o:detectmouseclick="t"/>
                  <v:path o:connecttype="none"/>
                </v:shape>
                <v:shape id="Поле 10" o:spid="_x0000_s1506" type="#_x0000_t202" style="position:absolute;left:14760;top:28863;width:10733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B67AEF" w:rsidRPr="00D726A3" w:rsidRDefault="00B67AEF" w:rsidP="00C85662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3.15.</w:t>
                        </w:r>
                      </w:p>
                    </w:txbxContent>
                  </v:textbox>
                </v:shape>
                <v:group id="Группа 553" o:spid="_x0000_s1507" style="position:absolute;left:1903;top:1045;width:37123;height:25928" coordorigin="1903,1045" coordsize="37123,25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group id="Группа 550" o:spid="_x0000_s1508" style="position:absolute;left:1903;top:1045;width:37123;height:25928" coordorigin="1903,1045" coordsize="37123,25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  <v:group id="Группа 547" o:spid="_x0000_s1509" style="position:absolute;left:1903;top:1045;width:37123;height:22212" coordorigin="1903,1045" coordsize="37123,2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<v:group id="Группа 545" o:spid="_x0000_s1510" style="position:absolute;left:1903;top:1045;width:37123;height:22212" coordorigin="1903,1045" coordsize="37123,2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    <v:group id="Группа 543" o:spid="_x0000_s1511" style="position:absolute;left:1903;top:1045;width:37123;height:22212" coordorigin="2395,1572" coordsize="37123,2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        <v:line id="Прямая соединительная линия 539" o:spid="_x0000_s1512" style="position:absolute;visibility:visible;mso-wrap-style:square" from="32326,16757" to="38094,1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XQmMQAAADcAAAADwAAAGRycy9kb3ducmV2LnhtbESPQWsCMRSE74L/ITzBS+lmrbSsW6PY&#10;itCT0FVKj4/Nc7O4eQmbVNd/3xQKHoeZ+YZZrgfbiQv1oXWsYJblIIhrp1tuFBwPu8cCRIjIGjvH&#10;pOBGAdar8WiJpXZX/qRLFRuRIBxKVGBi9KWUoTZkMWTOEyfv5HqLMcm+kbrHa4LbTj7l+Yu02HJa&#10;MOjp3VB9rn6sgsab4uHLL95qI/deV8V+e/smpaaTYfMKItIQ7+H/9odW8DxfwN+Zd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dCYxAAAANwAAAAPAAAAAAAAAAAA&#10;AAAAAKECAABkcnMvZG93bnJldi54bWxQSwUGAAAAAAQABAD5AAAAkgMAAAAA&#10;" strokecolor="#0070c0">
                            <v:stroke endarrow="open"/>
                          </v:line>
                          <v:group id="Группа 542" o:spid="_x0000_s1513" style="position:absolute;left:2395;top:1572;width:37124;height:22212" coordorigin="2395,1572" coordsize="37123,2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+0a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x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v7RpxgAAANwA&#10;AAAPAAAAAAAAAAAAAAAAAKoCAABkcnMvZG93bnJldi54bWxQSwUGAAAAAAQABAD6AAAAnQMAAAAA&#10;">
                            <v:group id="Группа 489" o:spid="_x0000_s1514" style="position:absolute;left:5137;top:1572;width:34382;height:22212" coordorigin="8201,1769" coordsize="23033,14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            <v:group id="Группа 491" o:spid="_x0000_s1515" style="position:absolute;left:8201;top:1769;width:23033;height:12170" coordorigin="8201,-474" coordsize="23033,12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              <v:shape id="Поле 10" o:spid="_x0000_s1516" type="#_x0000_t202" style="position:absolute;left:28124;top:4715;width:2220;height:1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4H7M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uB+z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B67AEF" w:rsidRPr="0034336D" w:rsidRDefault="00B67AEF" w:rsidP="00C85662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i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w:pPr>
                                        <w:proofErr w:type="gramStart"/>
                                        <w:r w:rsidRPr="0034336D">
                                          <w:rPr>
                                            <w:i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shape id="Прямая со стрелкой 495" o:spid="_x0000_s1517" type="#_x0000_t32" style="position:absolute;left:17417;top:291;width:27;height:47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Is6cMAAADcAAAADwAAAGRycy9kb3ducmV2LnhtbESP3WoCMRSE7wt9h3AE72rWast2u1kp&#10;guitPw9wSM7+1M3Jskk1+vSmUOjlMDPfMOUq2l5caPSdYwXzWQaCWDvTcaPgdNy85CB8QDbYOyYF&#10;N/Kwqp6fSiyMu/KeLofQiARhX6CCNoShkNLrliz6mRuIk1e70WJIcmykGfGa4LaXr1n2Li12nBZa&#10;HGjdkj4ffqyCeHdxf/Snb63v81u93eaLsPFKTSfx6xNEoBj+w3/tnVGw/HiD3zPpCMj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yLOnDAAAA3AAAAA8AAAAAAAAAAAAA&#10;AAAAoQIAAGRycy9kb3ducmV2LnhtbFBLBQYAAAAABAAEAPkAAACRAwAAAAA=&#10;" strokecolor="#0070c0">
                                  <v:stroke endarrow="open"/>
                                </v:shape>
                                <v:shape id="Прямая со стрелкой 496" o:spid="_x0000_s1518" type="#_x0000_t32" style="position:absolute;left:13092;top:5944;width:13440;height:54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Xp+McAAADcAAAADwAAAGRycy9kb3ducmV2LnhtbESPQWvCQBSE70L/w/IKvYhuLCKaugki&#10;FAslAW176O2RfU3SZt/G7Fajv94VBI/DzHzDLNPeNOJAnastK5iMIxDEhdU1lwo+P15HcxDOI2ts&#10;LJOCEzlIk4fBEmNtj7ylw86XIkDYxaig8r6NpXRFRQbd2LbEwfuxnUEfZFdK3eExwE0jn6NoJg3W&#10;HBYqbGldUfG3+zcKstVXm3+/l+eszqNNxpv97zDfK/X02K9eQHjq/T18a79pBdPFDK5nwhGQy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Jen4xwAAANwAAAAPAAAAAAAA&#10;AAAAAAAAAKECAABkcnMvZG93bnJldi54bWxQSwUGAAAAAAQABAD5AAAAlQMAAAAA&#10;" strokecolor="#0070c0">
                                  <v:stroke dashstyle="dash"/>
                                </v:shape>
                                <v:shape id="Поле 10" o:spid="_x0000_s1519" type="#_x0000_t202" style="position:absolute;left:15470;top:-474;width:1840;height:2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kdM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pHT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B67AEF" w:rsidRPr="0034336D" w:rsidRDefault="00B67AEF" w:rsidP="00C85662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34336D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z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shape id="Поле 10" o:spid="_x0000_s1520" type="#_x0000_t202" style="position:absolute;left:28945;top:9544;width:2289;height:2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wBs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YwBsMAAADcAAAADwAAAAAAAAAAAAAAAACYAgAAZHJzL2Rv&#10;d25yZXYueG1sUEsFBgAAAAAEAAQA9QAAAIgDAAAAAA==&#10;" filled="f" stroked="f" strokeweight=".5pt">
                                  <v:textbox>
                                    <w:txbxContent>
                                      <w:p w:rsidR="00B67AEF" w:rsidRPr="0034336D" w:rsidRDefault="00B67AEF" w:rsidP="00C85662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1F497D" w:themeColor="text2"/>
                                          </w:rPr>
                                        </w:pPr>
                                        <w:proofErr w:type="gramStart"/>
                                        <w:r w:rsidRPr="0034336D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1F497D" w:themeColor="text2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  <v:group id="Группа 499" o:spid="_x0000_s1521" style="position:absolute;left:8201;top:9386;width:18274;height:451" coordorigin="8042,9386" coordsize="16321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              <v:line id="Прямая соединительная линия 500" o:spid="_x0000_s1522" style="position:absolute;flip:y;visibility:visible;mso-wrap-style:square" from="8042,9611" to="24364,9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HGkcEAAADcAAAADwAAAGRycy9kb3ducmV2LnhtbERPz2vCMBS+C/sfwhN209QNx6xGGQNh&#10;Ch5Wh+jt0Tzb0uYlNJnG/94cBI8f3+/FKppOXKj3jWUFk3EGgri0uuFKwd9+PfoE4QOyxs4yKbiR&#10;h9XyZbDAXNsr/9KlCJVIIexzVFCH4HIpfVmTQT+2jjhxZ9sbDAn2ldQ9XlO46eRbln1Igw2nhhod&#10;fddUtsW/URC3u/LYBjc7Ofuuz+t2Y+PhpNTrMH7NQQSK4Sl+uH+0gmmW5qcz6Qj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8caRwQAAANwAAAAPAAAAAAAAAAAAAAAA&#10;AKECAABkcnMvZG93bnJldi54bWxQSwUGAAAAAAQABAD5AAAAjwMAAAAA&#10;" strokecolor="#0070c0">
                                    <v:stroke dashstyle="dash"/>
                                  </v:line>
                                  <v:oval id="Овал 502" o:spid="_x0000_s1523" style="position:absolute;left:16078;top:938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eH68MA&#10;AADcAAAADwAAAGRycy9kb3ducmV2LnhtbESPQWvCQBSE74X+h+UVequbCrUluooVhKAnk3p/Zp/Z&#10;aPZtyK4x/ntXEHocZuYbZrYYbCN66nztWMHnKAFBXDpdc6Xgr1h//IDwAVlj45gU3MjDYv76MsNU&#10;uyvvqM9DJSKEfYoKTAhtKqUvDVn0I9cSR+/oOoshyq6SusNrhNtGjpNkIi3WHBcMtrQyVJ7zi1Xg&#10;1tuD/jbFOdufMq4P+W+/ORql3t+G5RREoCH8h5/tTCv4SsbwOBOP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eH68MAAADcAAAADwAAAAAAAAAAAAAAAACYAgAAZHJzL2Rv&#10;d25yZXYueG1sUEsFBgAAAAAEAAQA9QAAAIgDAAAAAA==&#10;" fillcolor="black [3200]" strokecolor="black [1600]" strokeweight="2pt"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oval>
                                </v:group>
                              </v:group>
                              <v:shape id="Поле 10" o:spid="_x0000_s1524" type="#_x0000_t202" style="position:absolute;left:17074;top:11537;width:2205;height:1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k4bcYA&#10;AADc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jt7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k4bcYAAADcAAAADwAAAAAAAAAAAAAAAACYAgAAZHJz&#10;L2Rvd25yZXYueG1sUEsFBgAAAAAEAAQA9QAAAIsDAAAAAA==&#10;" filled="f" stroked="f" strokeweight=".5pt">
                                <v:textbox>
                                  <w:txbxContent>
                                    <w:p w:rsidR="00B67AEF" w:rsidRPr="00157E97" w:rsidRDefault="00B67AEF" w:rsidP="00C85662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  <w:t>О</w:t>
                                      </w:r>
                                    </w:p>
                                  </w:txbxContent>
                                </v:textbox>
                              </v:shape>
                              <v:oval id="Овал 504" o:spid="_x0000_s1525" style="position:absolute;left:8354;top:7191;width:18178;height:92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8dz8YA&#10;AADcAAAADwAAAGRycy9kb3ducmV2LnhtbESPW2vCQBSE3wv+h+UIfSm6aWPVRFcpBVH7Il6fD9mT&#10;C2bPhuxW03/fFQp9HGbmG2a+7EwtbtS6yrKC12EEgjizuuJCwem4GkxBOI+ssbZMCn7IwXLRe5pj&#10;qu2d93Q7+EIECLsUFZTeN6mULivJoBvahjh4uW0N+iDbQuoW7wFuavkWRWNpsOKwUGJDnyVl18O3&#10;UZBszqcvmU+6l3h9TbYXiiuzi5V67ncfMxCeOv8f/mtvtIL3aASPM+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8dz8YAAADcAAAADwAAAAAAAAAAAAAAAACYAgAAZHJz&#10;L2Rvd25yZXYueG1sUEsFBgAAAAAEAAQA9QAAAIsDAAAAAA==&#10;" filled="f" strokecolor="black [3213]" strokeweight="2pt"/>
                              <v:group id="Группа 518" o:spid="_x0000_s1526" style="position:absolute;left:13547;top:7187;width:7658;height:9352" coordorigin="6096,2442" coordsize="7658,8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              <v:group id="Группа 521" o:spid="_x0000_s1527" style="position:absolute;left:6632;top:2442;width:6722;height:8896" coordorigin="6632,2442" coordsize="6722,88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              <v:shape id="Дуга 522" o:spid="_x0000_s1528" style="position:absolute;left:6632;top:2567;width:6722;height:8400;visibility:visible;mso-wrap-style:square;v-text-anchor:middle" coordsize="672293,8400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R3UMcA&#10;AADcAAAADwAAAGRycy9kb3ducmV2LnhtbESPQWvCQBSE7wX/w/KE3urGQIukrtKKrYWipWmhHp/Z&#10;ZzYx+zZkV43/visUehxm5htmOu9tI07U+cqxgvEoAUFcOF1xqeD76+VuAsIHZI2NY1JwIQ/z2eBm&#10;ipl2Z/6kUx5KESHsM1RgQmgzKX1hyKIfuZY4envXWQxRdqXUHZ4j3DYyTZIHabHiuGCwpYWh4pAf&#10;rYK1wboeH553ryudb99/6n293HwodTvsnx5BBOrDf/iv/aYV3KcpXM/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0d1DHAAAA3AAAAA8AAAAAAAAAAAAAAAAAmAIAAGRy&#10;cy9kb3ducmV2LnhtbFBLBQYAAAAABAAEAPUAAACMAwAAAAA=&#10;" path="m336146,nsc521795,,672293,188046,672293,420012r-336146,c336147,280008,336146,140004,336146,xem336146,nfc521795,,672293,188046,672293,420012e" filled="f" strokecolor="black [3213]" strokeweight="1.5pt">
                                    <v:stroke dashstyle="dash"/>
                                    <v:path arrowok="t" o:connecttype="custom" o:connectlocs="336146,0;672293,420012" o:connectangles="0,0"/>
                                  </v:shape>
                                  <v:shape id="Дуга 525" o:spid="_x0000_s1529" style="position:absolute;left:6632;top:2442;width:6693;height:8896;flip:y;visibility:visible;mso-wrap-style:square;v-text-anchor:middle" coordsize="669278,88953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A4UMQA&#10;AADcAAAADwAAAGRycy9kb3ducmV2LnhtbESPzWoCMRSF94LvEG6hO81UsA6jUarQItWN2kWX18k1&#10;M3ZyM05SHd/eCILLw/n5OJNZaytxpsaXjhW89RMQxLnTJRsFP7vPXgrCB2SNlWNScCUPs2m3M8FM&#10;uwtv6LwNRsQR9hkqKEKoMyl9XpBF33c1cfQOrrEYomyM1A1e4rit5CBJ3qXFkiOhwJoWBeV/238b&#10;uStvlqvqdyTN3q7pa3dK58dvpV5f2o8xiEBteIYf7aVWMBwM4X4mHgE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gOFDEAAAA3AAAAA8AAAAAAAAAAAAAAAAAmAIAAGRycy9k&#10;b3ducmV2LnhtbFBLBQYAAAAABAAEAPUAAACJAwAAAAA=&#10;" adj="-11796480,,5400" path="m334639,nsc519455,,669278,199130,669278,444770r-334639,l334639,xem334639,nfc519455,,669278,199130,669278,444770e" filled="f" strokecolor="black [3213]" strokeweight="1.5pt">
                                    <v:stroke dashstyle="dash" joinstyle="miter"/>
                                    <v:formulas/>
                                    <v:path arrowok="t" o:connecttype="custom" o:connectlocs="334639,0;669278,444770" o:connectangles="0,0" textboxrect="0,0,669278,889539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Группа 527" o:spid="_x0000_s1530" style="position:absolute;left:6096;top:2504;width:7659;height:8906;flip:x" coordorigin="-1742,-510" coordsize="7662,8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EAacMAAADcAAAADwAAAGRycy9kb3ducmV2LnhtbESPQWvCQBSE7wX/w/IE&#10;b3WjpCqpq4hgkeLF2IrHR/Y1Wcy+Ddmtxn/vCoLHYWa+YebLztbiQq03jhWMhgkI4sJpw6WCn8Pm&#10;fQbCB2SNtWNScCMPy0XvbY6Zdlfe0yUPpYgQ9hkqqEJoMil9UZFFP3QNcfT+XGsxRNmWUrd4jXBb&#10;y3GSTKRFw3GhwobWFRXn/N8q+F2ZlNLj6XuXFERbLU9fuUmVGvS71SeIQF14hZ/trVbwMZ7C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sQBpwwAAANwAAAAP&#10;AAAAAAAAAAAAAAAAAKoCAABkcnMvZG93bnJldi54bWxQSwUGAAAAAAQABAD6AAAAmgMAAAAA&#10;">
                                  <v:shape id="Дуга 528" o:spid="_x0000_s1531" style="position:absolute;left:-1742;top:-510;width:7661;height:8911;visibility:visible;mso-wrap-style:square;v-text-anchor:middle" coordsize="766203,89114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T8psMA&#10;AADcAAAADwAAAGRycy9kb3ducmV2LnhtbERPPW+DMBDdK+U/WBepW2OSiqShMVFUiSpDF2iHZrvg&#10;KyDwGWEX6L+Ph0oZn9734TibTow0uMaygvUqAkFcWt1wpeDrM3t6AeE8ssbOMin4IwfHdPFwwETb&#10;iXMaC1+JEMIuQQW1930ipStrMuhWticO3I8dDPoAh0rqAacQbjq5iaKtNNhwaKixp7eayrb4NQp0&#10;kxdx677fd5b24+W6/9g9Z6VSj8v59ArC0+zv4n/3WSuIN2FtOBOOgEx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T8psMAAADcAAAADwAAAAAAAAAAAAAAAACYAgAAZHJzL2Rv&#10;d25yZXYueG1sUEsFBgAAAAAEAAQA9QAAAIgDAAAAAA==&#10;" adj="-11796480,,5400" path="m383101,nsc594682,,766203,199490,766203,445574r-383101,c383102,297049,383101,148525,383101,xem383101,nfc594682,,766203,199490,766203,445574e" filled="f" strokecolor="black [3213]" strokeweight="1.5pt">
                                    <v:stroke joinstyle="miter"/>
                                    <v:formulas/>
                                    <v:path arrowok="t" o:connecttype="custom" o:connectlocs="383101,0;766203,445574" o:connectangles="0,0" textboxrect="0,0,766203,891147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Дуга 529" o:spid="_x0000_s1532" style="position:absolute;left:-1675;top:-509;width:7591;height:8843;flip:y;visibility:visible;mso-wrap-style:square;v-text-anchor:middle" coordsize="759197,88441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3WVcUA&#10;AADcAAAADwAAAGRycy9kb3ducmV2LnhtbESPQWvCQBSE74L/YXmF3nTTQGobXUWElkIPGls9P7LP&#10;JLj7NmS3Jv77riB4HGbmG2axGqwRF+p841jByzQBQVw63XCl4PfnY/IGwgdkjcYxKbiSh9VyPFpg&#10;rl3PBV32oRIRwj5HBXUIbS6lL2uy6KeuJY7eyXUWQ5RdJXWHfYRbI9MkeZUWG44LNba0qak87/+s&#10;gt5dj+tmezjNTLErvmefmWnTTKnnp2E9BxFoCI/wvf2lFWTpO9zOxCM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3dZVxQAAANwAAAAPAAAAAAAAAAAAAAAAAJgCAABkcnMv&#10;ZG93bnJldi54bWxQSwUGAAAAAAQABAD1AAAAigMAAAAA&#10;" adj="-11796480,,5400" path="m379598,nsc589245,,759197,197984,759197,442209r-379598,c379599,294806,379598,147403,379598,xem379598,nfc589245,,759197,197984,759197,442209e" filled="f" strokecolor="black [3213]" strokeweight="1.5pt">
                                    <v:stroke joinstyle="miter"/>
                                    <v:formulas/>
                                    <v:path arrowok="t" o:connecttype="custom" o:connectlocs="379598,0;759197,442209" o:connectangles="0,0" textboxrect="0,0,759197,884418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group id="Группа 530" o:spid="_x0000_s1533" style="position:absolute;left:8287;top:9579;width:18188;height:4560" coordorigin="-1681,1365" coordsize="18187,45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              <v:group id="Группа 531" o:spid="_x0000_s1534" style="position:absolute;left:-1304;top:1797;width:17750;height:3799" coordorigin="-1304,1797" coordsize="17750,3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                  <v:shape id="Дуга 532" o:spid="_x0000_s1535" style="position:absolute;left:-1281;top:1797;width:17727;height:3799;visibility:visible;mso-wrap-style:square;v-text-anchor:middle" coordsize="1772784,379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gUOcQA&#10;AADcAAAADwAAAGRycy9kb3ducmV2LnhtbESPT4vCMBTE78J+h/AWvIima13/dI0iC4JXdT14ezTP&#10;trR5KU1au9/eCILHYWZ+w6y3valER40rLCv4mkQgiFOrC84U/J334yUI55E1VpZJwT852G4+BmtM&#10;tL3zkbqTz0SAsEtQQe59nUjp0pwMuomtiYN3s41BH2STSd3gPcBNJadRNJcGCw4LOdb0m1Nanlqj&#10;oI1ntGiv3crp86qs9KWMR8tIqeFnv/sB4an37/CrfdAKvuMpPM+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YFDnEAAAA3AAAAA8AAAAAAAAAAAAAAAAAmAIAAGRycy9k&#10;b3ducmV2LnhtbFBLBQYAAAAABAAEAPUAAACJAwAAAAA=&#10;" path="m886392,nsc1375933,,1772784,85036,1772784,189934r-886392,l886392,xem886392,nfc1375933,,1772784,85036,1772784,189934e" filled="f" strokecolor="black [3213]" strokeweight="1.5pt">
                                    <v:stroke dashstyle="dash"/>
                                    <v:path arrowok="t" o:connecttype="custom" o:connectlocs="886392,0;1772784,189934" o:connectangles="0,0"/>
                                  </v:shape>
                                  <v:shape id="Дуга 533" o:spid="_x0000_s1536" style="position:absolute;left:-1304;top:1862;width:17467;height:3397;flip:x;visibility:visible;mso-wrap-style:square;v-text-anchor:middle" coordsize="1746799,3397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Wfv8YA&#10;AADcAAAADwAAAGRycy9kb3ducmV2LnhtbESPW2vCQBSE34X+h+UU+lY3XioSXUWlhUrrLQq+HrLH&#10;JJg9G7JbTf59t1DwcZiZb5jpvDGluFHtCssKet0IBHFqdcGZgtPx43UMwnlkjaVlUtCSg/nsqTPF&#10;WNs7H+iW+EwECLsYFeTeV7GULs3JoOvaijh4F1sb9EHWmdQ13gPclLIfRSNpsOCwkGNFq5zSa/Jj&#10;FPSHuz2f6X39tcHFRn+v2uU2aZV6eW4WExCeGv8I/7c/tYK3wQD+zoQj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Wfv8YAAADcAAAADwAAAAAAAAAAAAAAAACYAgAAZHJz&#10;L2Rvd25yZXYueG1sUEsFBgAAAAAEAAQA9QAAAIsDAAAAAA==&#10;" adj="-11796480,,5400" path="m873400,nsc1355766,,1746800,76062,1746800,169890r-873400,l873400,xem873400,nfc1355766,,1746800,76062,1746800,169890e" filled="f" strokecolor="black [3213]" strokeweight="1.5pt">
                                    <v:stroke dashstyle="dash" joinstyle="miter"/>
                                    <v:formulas/>
                                    <v:path arrowok="t" o:connecttype="custom" o:connectlocs="873400,0;1746800,169890" o:connectangles="0,0" textboxrect="0,0,1746799,339779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Группа 534" o:spid="_x0000_s1537" style="position:absolute;left:-1681;top:1365;width:18187;height:4559;flip:y" coordorigin="-3537,-663" coordsize="18196,4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roIw8QAAADcAAAA&#10;DwAAAAAAAAAAAAAAAACqAgAAZHJzL2Rvd25yZXYueG1sUEsFBgAAAAAEAAQA+gAAAJsDAAAAAA==&#10;">
                                  <v:shape id="Дуга 535" o:spid="_x0000_s1538" style="position:absolute;left:-3537;top:-656;width:18196;height:4555;visibility:visible;mso-wrap-style:square;v-text-anchor:middle" coordsize="1819612,45555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wXMYA&#10;AADcAAAADwAAAGRycy9kb3ducmV2LnhtbESPT2vCQBTE7wW/w/KEXopubLFIdJViCe0lB60I3h7Z&#10;ZzaYfRuymz/tp+8WCh6HmfkNs9mNthY9tb5yrGAxT0AQF05XXCo4fWWzFQgfkDXWjknBN3nYbScP&#10;G0y1G/hA/TGUIkLYp6jAhNCkUvrCkEU/dw1x9K6utRiibEupWxwi3NbyOUlepcWK44LBhvaGitux&#10;swrek47PcjDZuA8LWzwd8p+PS67U43R8W4MINIZ7+L/9qRUsX5bwdyYeAb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JwXMYAAADcAAAADwAAAAAAAAAAAAAAAACYAgAAZHJz&#10;L2Rvd25yZXYueG1sUEsFBgAAAAAEAAQA9QAAAIsDAAAAAA==&#10;" adj="-11796480,,5400" path="m909806,nsc1412278,,1819612,101979,1819612,227776r-909806,l909806,xem909806,nfc1412278,,1819612,101979,1819612,227776e" filled="f" strokecolor="black [3213]" strokeweight="1.5pt">
                                    <v:stroke joinstyle="miter"/>
                                    <v:formulas/>
                                    <v:path arrowok="t" o:connecttype="custom" o:connectlocs="909806,0;1819612,227776" o:connectangles="0,0" textboxrect="0,0,1819612,455551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Дуга 536" o:spid="_x0000_s1539" style="position:absolute;left:-3336;top:-663;width:17650;height:4562;flip:x;visibility:visible;mso-wrap-style:square;v-text-anchor:middle" coordsize="1765039,45627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Ixy8UA&#10;AADcAAAADwAAAGRycy9kb3ducmV2LnhtbESPT2vCQBTE74LfYXmF3nSj4rakriKCWC/F2NLzI/ua&#10;hGbfhuzmT/vp3YLQ4zAzv2E2u9HWoqfWV441LOYJCOLcmYoLDR/vx9kzCB+QDdaOScMPedhtp5MN&#10;psYNnFF/DYWIEPYpaihDaFIpfV6SRT93DXH0vlxrMUTZFtK0OES4reUySZS0WHFcKLGhQ0n597Wz&#10;Gi5PHSdZtsyH/ld9ns4L1b2tldaPD+P+BUSgMfyH7+1Xo2G9UvB3Jh4Bu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jHLxQAAANwAAAAPAAAAAAAAAAAAAAAAAJgCAABkcnMv&#10;ZG93bnJldi54bWxQSwUGAAAAAAQABAD1AAAAigMAAAAA&#10;" adj="-11796480,,5400" path="m882520,nsc1369922,,1765040,102140,1765040,228137r-882520,l882520,xem882520,nfc1369922,,1765040,102140,1765040,228137e" filled="f" strokecolor="black [3213]" strokeweight="1.5pt">
                                    <v:stroke joinstyle="miter"/>
                                    <v:formulas/>
                                    <v:path arrowok="t" o:connecttype="custom" o:connectlocs="882520,0;1765040,228137" o:connectangles="0,0" textboxrect="0,0,1765039,456274"/>
                                    <v:textbox>
                                      <w:txbxContent>
                                        <w:p w:rsidR="00B67AEF" w:rsidRDefault="00B67AEF" w:rsidP="00C85662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</v:group>
                            <v:line id="Прямая соединительная линия 541" o:spid="_x0000_s1540" style="position:absolute;visibility:visible;mso-wrap-style:square" from="2395,16757" to="5267,1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LussUAAADcAAAADwAAAGRycy9kb3ducmV2LnhtbESPT2vCQBTE7wW/w/KE3pqNokViVvEP&#10;hR5rtHh9zT6TtNm3MbtN4rfvCgWPw8z8hknXg6lFR62rLCuYRDEI4tzqigsFp+PbywKE88gaa8uk&#10;4EYO1qvRU4qJtj0fqMt8IQKEXYIKSu+bREqXl2TQRbYhDt7FtgZ9kG0hdYt9gJtaTuP4VRqsOCyU&#10;2NCupPwn+zUK9PV4teeP8+d2M9+a2dd3dtvvMqWex8NmCcLT4B/h//a7VjCfTeB+Jhw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vLussUAAADcAAAADwAAAAAAAAAA&#10;AAAAAAChAgAAZHJzL2Rvd25yZXYueG1sUEsFBgAAAAAEAAQA+QAAAJMDAAAAAA==&#10;" strokecolor="#0070c0"/>
                          </v:group>
                        </v:group>
                        <v:shape id="Прямая со стрелкой 544" o:spid="_x0000_s1541" type="#_x0000_t32" style="position:absolute;left:3015;top:19053;width:8834;height:34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u+aMUAAADcAAAADwAAAGRycy9kb3ducmV2LnhtbESPT2sCMRTE70K/Q3gFb5pttaVsjSKC&#10;uAcv/qHU22Pzurvs5iUkUddvbwShx2FmfsPMFr3pxIV8aCwreBtnIIhLqxuuFBwP69EXiBCRNXaW&#10;ScGNAizmL4MZ5tpeeUeXfaxEgnDIUUEdo8ulDGVNBsPYOuLk/VlvMCbpK6k9XhPcdPI9yz6lwYbT&#10;Qo2OVjWV7f5sFLjJyRaF726703K7cavf9mdStUoNX/vlN4hIffwPP9uFVvAxncLjTDo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u+aMUAAADcAAAADwAAAAAAAAAA&#10;AAAAAAChAgAAZHJzL2Rvd25yZXYueG1sUEsFBgAAAAAEAAQA+QAAAJMDAAAAAA==&#10;" strokecolor="#4579b8 [3044]"/>
                      </v:group>
                      <v:shape id="Прямая со стрелкой 546" o:spid="_x0000_s1542" type="#_x0000_t32" style="position:absolute;left:29329;top:9192;width:6521;height:263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k+QsUAAADcAAAADwAAAGRycy9kb3ducmV2LnhtbESPQWvCQBSE74L/YXlCb7rRRimpaxCx&#10;KBQPJqHnR/Y1Cc2+TbJbjf++Wyj0OMzMN8w2HU0rbjS4xrKC5SICQVxa3XCloMjf5i8gnEfW2Fom&#10;BQ9ykO6mky0m2t75SrfMVyJA2CWooPa+S6R0ZU0G3cJ2xMH7tINBH+RQST3gPcBNK1dRtJEGGw4L&#10;NXZ0qKn8yr6NAryc37vc5f2y+eDjtS9OMo6flXqajftXEJ5G/x/+a5+1gnW8gd8z4Qj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k+QsUAAADcAAAADwAAAAAAAAAA&#10;AAAAAAChAgAAZHJzL2Rvd25yZXYueG1sUEsFBgAAAAAEAAQA+QAAAJMDAAAAAA==&#10;" strokecolor="#4579b8 [3044]">
                        <v:stroke startarrow="open"/>
                      </v:shape>
                    </v:group>
                    <v:shape id="Прямая со стрелкой 548" o:spid="_x0000_s1543" type="#_x0000_t32" style="position:absolute;left:18441;top:9013;width:1;height:141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f7y8QAAADcAAAADwAAAGRycy9kb3ducmV2LnhtbERPy2rCQBTdC/7DcAU3UicWKyU6igjF&#10;QknA18LdJXNNopk7MTNq7Nd3FgWXh/OeLVpTiTs1rrSsYDSMQBBnVpecK9jvvt4+QTiPrLGyTAqe&#10;5GAx73ZmGGv74A3dtz4XIYRdjAoK7+tYSpcVZNANbU0cuJNtDPoAm1zqBh8h3FTyPYom0mDJoaHA&#10;mlYFZZftzShIloc6Pf7kv0mZRuuE19fzIL0q1e+1yykIT61/if/d31rBxzisDWfCEZ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d/vLxAAAANwAAAAPAAAAAAAAAAAA&#10;AAAAAKECAABkcnMvZG93bnJldi54bWxQSwUGAAAAAAQABAD5AAAAkgMAAAAA&#10;" strokecolor="#0070c0">
                      <v:stroke dashstyle="dash"/>
                    </v:shape>
                    <v:line id="Прямая соединительная линия 549" o:spid="_x0000_s1544" style="position:absolute;flip:x;visibility:visible;mso-wrap-style:square" from="18420,23144" to="18420,26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IYAscAAADcAAAADwAAAGRycy9kb3ducmV2LnhtbESPQWvCQBSE74L/YXmCt7qxVavRVUpB&#10;DBZqtT14fGSfSWj2bZrdmuiv7woFj8PMfMMsVq0pxZlqV1hWMBxEIIhTqwvOFHx9rh+mIJxH1lha&#10;JgUXcrBadjsLjLVteE/ng89EgLCLUUHufRVL6dKcDLqBrYiDd7K1QR9knUldYxPgppSPUTSRBgsO&#10;CzlW9JpT+n34NQqShLfbK693x+HHz8Y/FW/vo+ZZqX6vfZmD8NT6e/i/nWgF49EMbmfC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whgCxwAAANwAAAAPAAAAAAAA&#10;AAAAAAAAAKECAABkcnMvZG93bnJldi54bWxQSwUGAAAAAAQABAD5AAAAlQMAAAAA&#10;" strokecolor="#4579b8 [3044]"/>
                  </v:group>
                  <v:shape id="Поле 10" o:spid="_x0000_s1545" type="#_x0000_t202" style="position:absolute;left:31496;top:15822;width:2975;height:2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QsnMYA&#10;AADcAAAADwAAAGRycy9kb3ducmV2LnhtbESPQWvCQBSE74X+h+UVems2CimSZg0hIC3FHtRcentm&#10;n0kw+zbNbjX213cFweMwM98wWT6ZXpxodJ1lBbMoBkFcW91xo6DarV4WIJxH1thbJgUXcpAvHx8y&#10;TLU984ZOW9+IAGGXooLW+yGV0tUtGXSRHYiDd7CjQR/k2Eg94jnATS/ncfwqDXYcFlocqGypPm5/&#10;jYLPcvWFm/3cLP768n19KIaf6jtR6vlpKt5AeJr8PXxrf2gFSTKD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QsnMYAAADcAAAADwAAAAAAAAAAAAAAAACYAgAAZHJz&#10;L2Rvd25yZXYueG1sUEsFBgAAAAAEAAQA9QAAAIsDAAAAAA==&#10;" filled="f" stroked="f" strokeweight=".5pt">
                    <v:textbox>
                      <w:txbxContent>
                        <w:p w:rsidR="00B67AEF" w:rsidRPr="00540653" w:rsidRDefault="00B67AEF" w:rsidP="00C85662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t>6</w:t>
                          </w:r>
                        </w:p>
                      </w:txbxContent>
                    </v:textbox>
                  </v:shape>
                  <v:shape id="Поле 10" o:spid="_x0000_s1546" type="#_x0000_t202" style="position:absolute;left:17890;top:6761;width:2972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ay68YA&#10;AADcAAAADwAAAGRycy9kb3ducmV2LnhtbESPT2vCQBTE70K/w/IK3nTTQIqk2QQJSIvoQeult9fs&#10;yx+afZtmtxr99N1CweMwM79hsmIyvTjT6DrLCp6WEQjiyuqOGwWn981iBcJ5ZI29ZVJwJQdF/jDL&#10;MNX2wgc6H30jAoRdigpa74dUSle1ZNAt7UAcvNqOBn2QYyP1iJcAN72Mo+hZGuw4LLQ4UNlS9XX8&#10;MQq25WaPh8/YrG59+bqr18P36SNRav44rV9AeJr8PfzfftMKkiSGvzPhCMj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jay68YAAADcAAAADwAAAAAAAAAAAAAAAACYAgAAZHJz&#10;L2Rvd25yZXYueG1sUEsFBgAAAAAEAAQA9QAAAIsDAAAAAA==&#10;" filled="f" stroked="f" strokeweight=".5pt">
                    <v:textbox>
                      <w:txbxContent>
                        <w:p w:rsidR="00B67AEF" w:rsidRDefault="00B67AEF" w:rsidP="00C85662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85662" w:rsidRDefault="00C85662" w:rsidP="00CD7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9F772F" w:rsidRDefault="00CF17E2" w:rsidP="00DE730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17E2">
        <w:rPr>
          <w:rFonts w:ascii="Times New Roman" w:hAnsi="Times New Roman" w:cs="Times New Roman"/>
          <w:i/>
          <w:sz w:val="28"/>
          <w:szCs w:val="28"/>
        </w:rPr>
        <w:t>Пример</w:t>
      </w:r>
      <w:r w:rsidR="00545E21">
        <w:rPr>
          <w:rFonts w:ascii="Times New Roman" w:hAnsi="Times New Roman" w:cs="Times New Roman"/>
          <w:i/>
          <w:sz w:val="28"/>
          <w:szCs w:val="28"/>
        </w:rPr>
        <w:t xml:space="preserve"> 9</w:t>
      </w:r>
      <w:r>
        <w:rPr>
          <w:rFonts w:ascii="Times New Roman" w:hAnsi="Times New Roman" w:cs="Times New Roman"/>
          <w:sz w:val="28"/>
          <w:szCs w:val="28"/>
        </w:rPr>
        <w:t xml:space="preserve">. Установить форму и свойства однополостного гиперболоида </w:t>
      </w:r>
    </w:p>
    <w:p w:rsidR="00CF17E2" w:rsidRDefault="00CF17E2" w:rsidP="002434A8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17E2">
        <w:rPr>
          <w:rFonts w:ascii="Times New Roman" w:hAnsi="Times New Roman" w:cs="Times New Roman"/>
          <w:position w:val="-28"/>
          <w:sz w:val="28"/>
          <w:szCs w:val="28"/>
        </w:rPr>
        <w:object w:dxaOrig="1860" w:dyaOrig="760">
          <v:shape id="_x0000_i1255" type="#_x0000_t75" style="width:92.1pt;height:38.1pt" o:ole="">
            <v:imagedata r:id="rId430" o:title=""/>
          </v:shape>
          <o:OLEObject Type="Embed" ProgID="Equation.DSMT4" ShapeID="_x0000_i1255" DrawAspect="Content" ObjectID="_1517376467" r:id="rId431"/>
        </w:object>
      </w:r>
      <w:r w:rsidR="002434A8">
        <w:rPr>
          <w:rFonts w:ascii="Times New Roman" w:hAnsi="Times New Roman" w:cs="Times New Roman"/>
          <w:sz w:val="28"/>
          <w:szCs w:val="28"/>
        </w:rPr>
        <w:t>.</w:t>
      </w:r>
    </w:p>
    <w:p w:rsidR="00CF17E2" w:rsidRDefault="00CF17E2" w:rsidP="00CF17E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17E2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173261">
        <w:rPr>
          <w:rFonts w:ascii="Times New Roman" w:hAnsi="Times New Roman" w:cs="Times New Roman"/>
          <w:sz w:val="28"/>
          <w:szCs w:val="28"/>
        </w:rPr>
        <w:t xml:space="preserve">Рассмотрим сечение данной поверхности плоскостями </w:t>
      </w:r>
      <w:r w:rsidRPr="00CF17E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56" type="#_x0000_t75" style="width:31.15pt;height:14.55pt" o:ole="">
            <v:imagedata r:id="rId432" o:title=""/>
          </v:shape>
          <o:OLEObject Type="Embed" ProgID="Equation.DSMT4" ShapeID="_x0000_i1256" DrawAspect="Content" ObjectID="_1517376468" r:id="rId433"/>
        </w:object>
      </w:r>
      <w:r w:rsidR="00173261">
        <w:rPr>
          <w:rFonts w:ascii="Times New Roman" w:hAnsi="Times New Roman" w:cs="Times New Roman"/>
          <w:sz w:val="28"/>
          <w:szCs w:val="28"/>
        </w:rPr>
        <w:t xml:space="preserve">, перпендикулярными оси </w:t>
      </w:r>
      <w:r w:rsidR="00173261" w:rsidRPr="00173261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57" type="#_x0000_t75" style="width:18.7pt;height:14.55pt" o:ole="">
            <v:imagedata r:id="rId383" o:title=""/>
          </v:shape>
          <o:OLEObject Type="Embed" ProgID="Equation.DSMT4" ShapeID="_x0000_i1257" DrawAspect="Content" ObjectID="_1517376469" r:id="rId434"/>
        </w:object>
      </w:r>
      <w:r w:rsidR="00B932FC">
        <w:rPr>
          <w:rFonts w:ascii="Times New Roman" w:hAnsi="Times New Roman" w:cs="Times New Roman"/>
          <w:sz w:val="28"/>
          <w:szCs w:val="28"/>
        </w:rPr>
        <w:t xml:space="preserve"> и параллельными плоскости </w:t>
      </w:r>
      <w:r w:rsidR="00B932FC" w:rsidRPr="00B932FC">
        <w:rPr>
          <w:rFonts w:ascii="Times New Roman" w:hAnsi="Times New Roman" w:cs="Times New Roman"/>
          <w:b/>
          <w:position w:val="-12"/>
          <w:sz w:val="28"/>
          <w:szCs w:val="28"/>
        </w:rPr>
        <w:object w:dxaOrig="520" w:dyaOrig="360">
          <v:shape id="_x0000_i1258" type="#_x0000_t75" style="width:25.6pt;height:18pt" o:ole="">
            <v:imagedata r:id="rId435" o:title=""/>
          </v:shape>
          <o:OLEObject Type="Embed" ProgID="Equation.DSMT4" ShapeID="_x0000_i1258" DrawAspect="Content" ObjectID="_1517376470" r:id="rId436"/>
        </w:object>
      </w:r>
      <w:r w:rsidR="00CF08F5" w:rsidRPr="00B932F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173261" w:rsidRPr="00B932FC">
        <w:rPr>
          <w:rFonts w:ascii="Times New Roman" w:hAnsi="Times New Roman" w:cs="Times New Roman"/>
          <w:b/>
          <w:sz w:val="28"/>
          <w:szCs w:val="28"/>
        </w:rPr>
        <w:t>В сечении получим лини</w:t>
      </w:r>
      <w:r w:rsidR="00491A99" w:rsidRPr="00B932FC">
        <w:rPr>
          <w:rFonts w:ascii="Times New Roman" w:hAnsi="Times New Roman" w:cs="Times New Roman"/>
          <w:b/>
          <w:sz w:val="28"/>
          <w:szCs w:val="28"/>
        </w:rPr>
        <w:t>и</w:t>
      </w:r>
    </w:p>
    <w:p w:rsidR="009F772F" w:rsidRDefault="009F772F" w:rsidP="00A9176E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72F">
        <w:rPr>
          <w:rFonts w:ascii="Times New Roman" w:hAnsi="Times New Roman" w:cs="Times New Roman"/>
          <w:position w:val="-54"/>
          <w:sz w:val="28"/>
          <w:szCs w:val="28"/>
        </w:rPr>
        <w:object w:dxaOrig="2120" w:dyaOrig="1219">
          <v:shape id="_x0000_i1259" type="#_x0000_t75" style="width:106.6pt;height:61.6pt" o:ole="">
            <v:imagedata r:id="rId437" o:title=""/>
          </v:shape>
          <o:OLEObject Type="Embed" ProgID="Equation.DSMT4" ShapeID="_x0000_i1259" DrawAspect="Content" ObjectID="_1517376471" r:id="rId438"/>
        </w:object>
      </w:r>
      <w:r w:rsidR="00A9176E">
        <w:rPr>
          <w:rFonts w:ascii="Times New Roman" w:hAnsi="Times New Roman" w:cs="Times New Roman"/>
          <w:sz w:val="28"/>
          <w:szCs w:val="28"/>
        </w:rPr>
        <w:t xml:space="preserve">или </w:t>
      </w:r>
      <w:r w:rsidR="00173261" w:rsidRPr="00A9176E">
        <w:rPr>
          <w:rFonts w:ascii="Times New Roman" w:hAnsi="Times New Roman" w:cs="Times New Roman"/>
          <w:position w:val="-58"/>
          <w:sz w:val="28"/>
          <w:szCs w:val="28"/>
        </w:rPr>
        <w:object w:dxaOrig="1600" w:dyaOrig="1300">
          <v:shape id="_x0000_i1260" type="#_x0000_t75" style="width:80.3pt;height:65.75pt" o:ole="">
            <v:imagedata r:id="rId439" o:title=""/>
          </v:shape>
          <o:OLEObject Type="Embed" ProgID="Equation.DSMT4" ShapeID="_x0000_i1260" DrawAspect="Content" ObjectID="_1517376472" r:id="rId440"/>
        </w:object>
      </w:r>
    </w:p>
    <w:p w:rsidR="00173261" w:rsidRDefault="00173261" w:rsidP="00C53D9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</w:p>
    <w:p w:rsidR="009F772F" w:rsidRDefault="00082727" w:rsidP="00173261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72F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61" type="#_x0000_t75" style="width:83.1pt;height:42.25pt" o:ole="">
            <v:imagedata r:id="rId441" o:title=""/>
          </v:shape>
          <o:OLEObject Type="Embed" ProgID="Equation.DSMT4" ShapeID="_x0000_i1261" DrawAspect="Content" ObjectID="_1517376473" r:id="rId442"/>
        </w:object>
      </w:r>
      <w:r w:rsidR="009F772F">
        <w:rPr>
          <w:rFonts w:ascii="Times New Roman" w:hAnsi="Times New Roman" w:cs="Times New Roman"/>
          <w:sz w:val="28"/>
          <w:szCs w:val="28"/>
        </w:rPr>
        <w:t xml:space="preserve">  и </w:t>
      </w:r>
      <w:r w:rsidRPr="009F772F">
        <w:rPr>
          <w:rFonts w:ascii="Times New Roman" w:hAnsi="Times New Roman" w:cs="Times New Roman"/>
          <w:position w:val="-30"/>
          <w:sz w:val="28"/>
          <w:szCs w:val="28"/>
        </w:rPr>
        <w:object w:dxaOrig="1640" w:dyaOrig="840">
          <v:shape id="_x0000_i1262" type="#_x0000_t75" style="width:81.7pt;height:42.25pt" o:ole="">
            <v:imagedata r:id="rId443" o:title=""/>
          </v:shape>
          <o:OLEObject Type="Embed" ProgID="Equation.DSMT4" ShapeID="_x0000_i1262" DrawAspect="Content" ObjectID="_1517376474" r:id="rId444"/>
        </w:object>
      </w:r>
      <w:r w:rsidR="00173261">
        <w:rPr>
          <w:rFonts w:ascii="Times New Roman" w:hAnsi="Times New Roman" w:cs="Times New Roman"/>
          <w:sz w:val="28"/>
          <w:szCs w:val="28"/>
        </w:rPr>
        <w:t>.</w:t>
      </w:r>
    </w:p>
    <w:p w:rsidR="00A9176E" w:rsidRDefault="00173261" w:rsidP="00A9176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 любом сечении</w:t>
      </w:r>
      <w:r w:rsidR="00491A9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ерпендикулярном оси </w:t>
      </w:r>
      <w:r w:rsidRPr="00173261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63" type="#_x0000_t75" style="width:18.7pt;height:14.55pt" o:ole="">
            <v:imagedata r:id="rId383" o:title=""/>
          </v:shape>
          <o:OLEObject Type="Embed" ProgID="Equation.DSMT4" ShapeID="_x0000_i1263" DrawAspect="Content" ObjectID="_1517376475" r:id="rId445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ается </w:t>
      </w:r>
      <w:r w:rsidR="00A9176E">
        <w:rPr>
          <w:rFonts w:ascii="Times New Roman" w:hAnsi="Times New Roman" w:cs="Times New Roman"/>
          <w:sz w:val="28"/>
          <w:szCs w:val="28"/>
        </w:rPr>
        <w:t>эллип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176E">
        <w:rPr>
          <w:rFonts w:ascii="Times New Roman" w:hAnsi="Times New Roman" w:cs="Times New Roman"/>
          <w:sz w:val="28"/>
          <w:szCs w:val="28"/>
        </w:rPr>
        <w:t xml:space="preserve">с полуосями </w:t>
      </w:r>
      <w:r w:rsidR="00082727" w:rsidRPr="00A9176E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64" type="#_x0000_t75" style="width:18pt;height:18.7pt" o:ole="">
            <v:imagedata r:id="rId446" o:title=""/>
          </v:shape>
          <o:OLEObject Type="Embed" ProgID="Equation.DSMT4" ShapeID="_x0000_i1264" DrawAspect="Content" ObjectID="_1517376476" r:id="rId447"/>
        </w:object>
      </w:r>
      <w:r w:rsidR="00491A99">
        <w:rPr>
          <w:rFonts w:ascii="Times New Roman" w:hAnsi="Times New Roman" w:cs="Times New Roman"/>
          <w:sz w:val="28"/>
          <w:szCs w:val="28"/>
        </w:rPr>
        <w:t>,</w:t>
      </w:r>
      <w:r w:rsidR="00A9176E">
        <w:rPr>
          <w:rFonts w:ascii="Times New Roman" w:hAnsi="Times New Roman" w:cs="Times New Roman"/>
          <w:sz w:val="28"/>
          <w:szCs w:val="28"/>
        </w:rPr>
        <w:t xml:space="preserve"> </w:t>
      </w:r>
      <w:r w:rsidR="00082727" w:rsidRPr="00A9176E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65" type="#_x0000_t75" style="width:17.3pt;height:18.7pt" o:ole="">
            <v:imagedata r:id="rId448" o:title=""/>
          </v:shape>
          <o:OLEObject Type="Embed" ProgID="Equation.DSMT4" ShapeID="_x0000_i1265" DrawAspect="Content" ObjectID="_1517376477" r:id="rId449"/>
        </w:object>
      </w:r>
      <w:r w:rsidR="00A9176E">
        <w:rPr>
          <w:rFonts w:ascii="Times New Roman" w:hAnsi="Times New Roman" w:cs="Times New Roman"/>
          <w:sz w:val="28"/>
          <w:szCs w:val="28"/>
        </w:rPr>
        <w:t>. Наименьший эллипс получается сечением плоскостью</w:t>
      </w:r>
      <w:r w:rsidR="003F7B4F" w:rsidRPr="003F7B4F">
        <w:rPr>
          <w:rFonts w:ascii="Times New Roman" w:hAnsi="Times New Roman" w:cs="Times New Roman"/>
          <w:sz w:val="28"/>
          <w:szCs w:val="28"/>
        </w:rPr>
        <w:t xml:space="preserve"> </w:t>
      </w:r>
      <w:r w:rsidR="00A9176E" w:rsidRPr="00A9176E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66" type="#_x0000_t75" style="width:27.7pt;height:18pt" o:ole="">
            <v:imagedata r:id="rId450" o:title=""/>
          </v:shape>
          <o:OLEObject Type="Embed" ProgID="Equation.DSMT4" ShapeID="_x0000_i1266" DrawAspect="Content" ObjectID="_1517376478" r:id="rId451"/>
        </w:object>
      </w:r>
      <w:r w:rsidR="003F7B4F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3F7B4F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3F7B4F">
        <w:rPr>
          <w:rFonts w:ascii="Times New Roman" w:hAnsi="Times New Roman" w:cs="Times New Roman"/>
          <w:sz w:val="28"/>
          <w:szCs w:val="28"/>
        </w:rPr>
        <w:t xml:space="preserve"> </w:t>
      </w:r>
      <w:r w:rsidR="003F7B4F" w:rsidRPr="00A9176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67" type="#_x0000_t75" style="width:31.15pt;height:14.55pt" o:ole="">
            <v:imagedata r:id="rId452" o:title=""/>
          </v:shape>
          <o:OLEObject Type="Embed" ProgID="Equation.DSMT4" ShapeID="_x0000_i1267" DrawAspect="Content" ObjectID="_1517376479" r:id="rId453"/>
        </w:object>
      </w:r>
      <w:r w:rsidR="003F7B4F">
        <w:rPr>
          <w:rFonts w:ascii="Times New Roman" w:hAnsi="Times New Roman" w:cs="Times New Roman"/>
          <w:sz w:val="28"/>
          <w:szCs w:val="28"/>
        </w:rPr>
        <w:t>)</w:t>
      </w:r>
      <w:r w:rsidR="00A9176E">
        <w:rPr>
          <w:rFonts w:ascii="Times New Roman" w:hAnsi="Times New Roman" w:cs="Times New Roman"/>
          <w:sz w:val="28"/>
          <w:szCs w:val="28"/>
        </w:rPr>
        <w:t xml:space="preserve">. Если поднимать или опускать эту плоскость вдоль оси </w:t>
      </w:r>
      <w:r w:rsidR="00A9176E" w:rsidRPr="00A9176E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68" type="#_x0000_t75" style="width:18.7pt;height:14.55pt" o:ole="">
            <v:imagedata r:id="rId454" o:title=""/>
          </v:shape>
          <o:OLEObject Type="Embed" ProgID="Equation.DSMT4" ShapeID="_x0000_i1268" DrawAspect="Content" ObjectID="_1517376480" r:id="rId455"/>
        </w:object>
      </w:r>
      <w:r w:rsidR="00A9176E">
        <w:rPr>
          <w:rFonts w:ascii="Times New Roman" w:hAnsi="Times New Roman" w:cs="Times New Roman"/>
          <w:sz w:val="28"/>
          <w:szCs w:val="28"/>
        </w:rPr>
        <w:t xml:space="preserve"> параллельно плоскости </w:t>
      </w:r>
      <w:r w:rsidR="00A9176E" w:rsidRPr="00A9176E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69" type="#_x0000_t75" style="width:27.7pt;height:18pt" o:ole="">
            <v:imagedata r:id="rId450" o:title=""/>
          </v:shape>
          <o:OLEObject Type="Embed" ProgID="Equation.DSMT4" ShapeID="_x0000_i1269" DrawAspect="Content" ObjectID="_1517376481" r:id="rId456"/>
        </w:object>
      </w:r>
      <w:r w:rsidR="00A9176E">
        <w:rPr>
          <w:rFonts w:ascii="Times New Roman" w:hAnsi="Times New Roman" w:cs="Times New Roman"/>
          <w:sz w:val="28"/>
          <w:szCs w:val="28"/>
        </w:rPr>
        <w:t>, то</w:t>
      </w:r>
      <w:r w:rsidR="005036CD">
        <w:rPr>
          <w:rFonts w:ascii="Times New Roman" w:hAnsi="Times New Roman" w:cs="Times New Roman"/>
          <w:sz w:val="28"/>
          <w:szCs w:val="28"/>
        </w:rPr>
        <w:t xml:space="preserve"> размеры сечений увеличиваются.</w:t>
      </w:r>
    </w:p>
    <w:p w:rsidR="009F772F" w:rsidRDefault="00173261" w:rsidP="005036C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сечём поверхность</w:t>
      </w:r>
      <w:r w:rsidR="00491A99">
        <w:rPr>
          <w:rFonts w:ascii="Times New Roman" w:hAnsi="Times New Roman" w:cs="Times New Roman"/>
          <w:sz w:val="28"/>
          <w:szCs w:val="28"/>
        </w:rPr>
        <w:t xml:space="preserve"> плоскостями </w:t>
      </w:r>
      <w:r w:rsidR="00491A99" w:rsidRPr="009F772F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270" type="#_x0000_t75" style="width:31.85pt;height:14.55pt" o:ole="">
            <v:imagedata r:id="rId457" o:title=""/>
          </v:shape>
          <o:OLEObject Type="Embed" ProgID="Equation.DSMT4" ShapeID="_x0000_i1270" DrawAspect="Content" ObjectID="_1517376482" r:id="rId458"/>
        </w:object>
      </w:r>
      <w:r w:rsidR="00491A9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32FC">
        <w:rPr>
          <w:rFonts w:ascii="Times New Roman" w:hAnsi="Times New Roman" w:cs="Times New Roman"/>
          <w:sz w:val="28"/>
          <w:szCs w:val="28"/>
        </w:rPr>
        <w:t>перпендикулярными оси</w:t>
      </w:r>
      <w:proofErr w:type="gramStart"/>
      <w:r w:rsidR="00B932FC">
        <w:rPr>
          <w:rFonts w:ascii="Times New Roman" w:hAnsi="Times New Roman" w:cs="Times New Roman"/>
          <w:sz w:val="28"/>
          <w:szCs w:val="28"/>
        </w:rPr>
        <w:t xml:space="preserve"> </w:t>
      </w:r>
      <w:r w:rsidR="00B932FC" w:rsidRPr="00B932FC">
        <w:rPr>
          <w:rFonts w:ascii="Times New Roman" w:hAnsi="Times New Roman" w:cs="Times New Roman"/>
          <w:i/>
          <w:sz w:val="28"/>
          <w:szCs w:val="28"/>
        </w:rPr>
        <w:t>О</w:t>
      </w:r>
      <w:proofErr w:type="gramEnd"/>
      <w:r w:rsidR="00B932FC" w:rsidRPr="00B932FC">
        <w:rPr>
          <w:rFonts w:ascii="Times New Roman" w:hAnsi="Times New Roman" w:cs="Times New Roman"/>
          <w:i/>
          <w:sz w:val="28"/>
          <w:szCs w:val="28"/>
        </w:rPr>
        <w:t>х</w:t>
      </w:r>
      <w:r w:rsidR="00B932FC">
        <w:rPr>
          <w:rFonts w:ascii="Times New Roman" w:hAnsi="Times New Roman" w:cs="Times New Roman"/>
          <w:sz w:val="28"/>
          <w:szCs w:val="28"/>
        </w:rPr>
        <w:t xml:space="preserve"> и </w:t>
      </w:r>
      <w:r w:rsidR="005036CD">
        <w:rPr>
          <w:rFonts w:ascii="Times New Roman" w:hAnsi="Times New Roman" w:cs="Times New Roman"/>
          <w:sz w:val="28"/>
          <w:szCs w:val="28"/>
        </w:rPr>
        <w:t>параллельн</w:t>
      </w:r>
      <w:r w:rsidR="00491A99">
        <w:rPr>
          <w:rFonts w:ascii="Times New Roman" w:hAnsi="Times New Roman" w:cs="Times New Roman"/>
          <w:sz w:val="28"/>
          <w:szCs w:val="28"/>
        </w:rPr>
        <w:t>ыми</w:t>
      </w:r>
      <w:r w:rsidR="00B932FC">
        <w:rPr>
          <w:rFonts w:ascii="Times New Roman" w:hAnsi="Times New Roman" w:cs="Times New Roman"/>
          <w:sz w:val="28"/>
          <w:szCs w:val="28"/>
        </w:rPr>
        <w:t xml:space="preserve"> плоскости</w:t>
      </w:r>
      <w:r w:rsidR="005036CD">
        <w:rPr>
          <w:rFonts w:ascii="Times New Roman" w:hAnsi="Times New Roman" w:cs="Times New Roman"/>
          <w:sz w:val="28"/>
          <w:szCs w:val="28"/>
        </w:rPr>
        <w:t xml:space="preserve"> </w:t>
      </w:r>
      <w:r w:rsidR="005036CD" w:rsidRPr="005036CD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71" type="#_x0000_t75" style="width:27.7pt;height:18pt" o:ole="">
            <v:imagedata r:id="rId459" o:title=""/>
          </v:shape>
          <o:OLEObject Type="Embed" ProgID="Equation.DSMT4" ShapeID="_x0000_i1271" DrawAspect="Content" ObjectID="_1517376483" r:id="rId460"/>
        </w:object>
      </w:r>
      <w:r w:rsidR="00491A99">
        <w:rPr>
          <w:rFonts w:ascii="Times New Roman" w:hAnsi="Times New Roman" w:cs="Times New Roman"/>
          <w:sz w:val="28"/>
          <w:szCs w:val="28"/>
        </w:rPr>
        <w:t xml:space="preserve">. В сечении </w:t>
      </w:r>
      <w:r w:rsidR="005036CD">
        <w:rPr>
          <w:rFonts w:ascii="Times New Roman" w:hAnsi="Times New Roman" w:cs="Times New Roman"/>
          <w:sz w:val="28"/>
          <w:szCs w:val="28"/>
        </w:rPr>
        <w:t>получ</w:t>
      </w:r>
      <w:r w:rsidR="00491A99">
        <w:rPr>
          <w:rFonts w:ascii="Times New Roman" w:hAnsi="Times New Roman" w:cs="Times New Roman"/>
          <w:sz w:val="28"/>
          <w:szCs w:val="28"/>
        </w:rPr>
        <w:t>а</w:t>
      </w:r>
      <w:r w:rsidR="005036CD">
        <w:rPr>
          <w:rFonts w:ascii="Times New Roman" w:hAnsi="Times New Roman" w:cs="Times New Roman"/>
          <w:sz w:val="28"/>
          <w:szCs w:val="28"/>
        </w:rPr>
        <w:t>тся</w:t>
      </w:r>
      <w:r w:rsidR="009F772F">
        <w:rPr>
          <w:rFonts w:ascii="Times New Roman" w:hAnsi="Times New Roman" w:cs="Times New Roman"/>
          <w:sz w:val="28"/>
          <w:szCs w:val="28"/>
        </w:rPr>
        <w:t xml:space="preserve"> </w:t>
      </w:r>
      <w:r w:rsidR="00491A99">
        <w:rPr>
          <w:rFonts w:ascii="Times New Roman" w:hAnsi="Times New Roman" w:cs="Times New Roman"/>
          <w:sz w:val="28"/>
          <w:szCs w:val="28"/>
        </w:rPr>
        <w:t>линии</w:t>
      </w:r>
    </w:p>
    <w:p w:rsidR="009F772F" w:rsidRDefault="00931762" w:rsidP="005036C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72F">
        <w:rPr>
          <w:rFonts w:ascii="Times New Roman" w:hAnsi="Times New Roman" w:cs="Times New Roman"/>
          <w:position w:val="-54"/>
          <w:sz w:val="28"/>
          <w:szCs w:val="28"/>
        </w:rPr>
        <w:object w:dxaOrig="2100" w:dyaOrig="1219">
          <v:shape id="_x0000_i1272" type="#_x0000_t75" style="width:105.9pt;height:61.6pt" o:ole="">
            <v:imagedata r:id="rId461" o:title=""/>
          </v:shape>
          <o:OLEObject Type="Embed" ProgID="Equation.DSMT4" ShapeID="_x0000_i1272" DrawAspect="Content" ObjectID="_1517376484" r:id="rId462"/>
        </w:object>
      </w:r>
      <w:r w:rsidR="005036CD">
        <w:rPr>
          <w:rFonts w:ascii="Times New Roman" w:hAnsi="Times New Roman" w:cs="Times New Roman"/>
          <w:sz w:val="28"/>
          <w:szCs w:val="28"/>
        </w:rPr>
        <w:t xml:space="preserve"> или </w:t>
      </w:r>
      <w:r w:rsidR="00491A99" w:rsidRPr="00450ADA">
        <w:rPr>
          <w:rFonts w:ascii="Times New Roman" w:hAnsi="Times New Roman" w:cs="Times New Roman"/>
          <w:position w:val="-58"/>
          <w:sz w:val="28"/>
          <w:szCs w:val="28"/>
        </w:rPr>
        <w:object w:dxaOrig="1640" w:dyaOrig="1300">
          <v:shape id="_x0000_i1273" type="#_x0000_t75" style="width:83.1pt;height:65.75pt" o:ole="">
            <v:imagedata r:id="rId463" o:title=""/>
          </v:shape>
          <o:OLEObject Type="Embed" ProgID="Equation.DSMT4" ShapeID="_x0000_i1273" DrawAspect="Content" ObjectID="_1517376485" r:id="rId464"/>
        </w:object>
      </w:r>
    </w:p>
    <w:p w:rsidR="005036CD" w:rsidRDefault="00491A99" w:rsidP="005036C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 есть гиперболы </w:t>
      </w:r>
      <w:r w:rsidR="005036CD">
        <w:rPr>
          <w:rFonts w:ascii="Times New Roman" w:hAnsi="Times New Roman" w:cs="Times New Roman"/>
          <w:sz w:val="28"/>
          <w:szCs w:val="28"/>
        </w:rPr>
        <w:t xml:space="preserve">с полуосями </w:t>
      </w:r>
      <w:r w:rsidR="00082727" w:rsidRPr="009F772F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74" type="#_x0000_t75" style="width:82.4pt;height:42.25pt" o:ole="">
            <v:imagedata r:id="rId465" o:title=""/>
          </v:shape>
          <o:OLEObject Type="Embed" ProgID="Equation.DSMT4" ShapeID="_x0000_i1274" DrawAspect="Content" ObjectID="_1517376486" r:id="rId466"/>
        </w:object>
      </w:r>
      <w:r w:rsidR="005036CD">
        <w:rPr>
          <w:rFonts w:ascii="Times New Roman" w:hAnsi="Times New Roman" w:cs="Times New Roman"/>
          <w:sz w:val="28"/>
          <w:szCs w:val="28"/>
        </w:rPr>
        <w:t xml:space="preserve"> и </w:t>
      </w:r>
      <w:r w:rsidR="00082727" w:rsidRPr="009F772F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75" type="#_x0000_t75" style="width:82.4pt;height:42.25pt" o:ole="">
            <v:imagedata r:id="rId467" o:title=""/>
          </v:shape>
          <o:OLEObject Type="Embed" ProgID="Equation.DSMT4" ShapeID="_x0000_i1275" DrawAspect="Content" ObjectID="_1517376487" r:id="rId468"/>
        </w:object>
      </w:r>
      <w:r w:rsidR="005036CD">
        <w:rPr>
          <w:rFonts w:ascii="Times New Roman" w:hAnsi="Times New Roman" w:cs="Times New Roman"/>
          <w:sz w:val="28"/>
          <w:szCs w:val="28"/>
        </w:rPr>
        <w:t>.</w:t>
      </w:r>
    </w:p>
    <w:p w:rsidR="005036CD" w:rsidRDefault="00450ADA" w:rsidP="003F7B4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9F772F">
        <w:rPr>
          <w:rFonts w:ascii="Times New Roman" w:hAnsi="Times New Roman" w:cs="Times New Roman"/>
          <w:sz w:val="28"/>
          <w:szCs w:val="28"/>
        </w:rPr>
        <w:t>сечени</w:t>
      </w:r>
      <w:r w:rsidR="005036CD">
        <w:rPr>
          <w:rFonts w:ascii="Times New Roman" w:hAnsi="Times New Roman" w:cs="Times New Roman"/>
          <w:sz w:val="28"/>
          <w:szCs w:val="28"/>
        </w:rPr>
        <w:t>и</w:t>
      </w:r>
      <w:r w:rsidR="009F772F">
        <w:rPr>
          <w:rFonts w:ascii="Times New Roman" w:hAnsi="Times New Roman" w:cs="Times New Roman"/>
          <w:sz w:val="28"/>
          <w:szCs w:val="28"/>
        </w:rPr>
        <w:t xml:space="preserve"> плоскостями</w:t>
      </w:r>
      <w:r w:rsidR="00491A99">
        <w:rPr>
          <w:rFonts w:ascii="Times New Roman" w:hAnsi="Times New Roman" w:cs="Times New Roman"/>
          <w:sz w:val="28"/>
          <w:szCs w:val="28"/>
        </w:rPr>
        <w:t xml:space="preserve"> </w:t>
      </w:r>
      <w:r w:rsidR="00491A99" w:rsidRPr="009F772F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276" type="#_x0000_t75" style="width:32.55pt;height:18pt" o:ole="">
            <v:imagedata r:id="rId469" o:title=""/>
          </v:shape>
          <o:OLEObject Type="Embed" ProgID="Equation.DSMT4" ShapeID="_x0000_i1276" DrawAspect="Content" ObjectID="_1517376488" r:id="rId470"/>
        </w:object>
      </w:r>
      <w:r w:rsidR="005036CD">
        <w:rPr>
          <w:rFonts w:ascii="Times New Roman" w:hAnsi="Times New Roman" w:cs="Times New Roman"/>
          <w:sz w:val="28"/>
          <w:szCs w:val="28"/>
        </w:rPr>
        <w:t>,</w:t>
      </w:r>
      <w:r w:rsidR="005036CD" w:rsidRPr="005036CD">
        <w:rPr>
          <w:rFonts w:ascii="Times New Roman" w:hAnsi="Times New Roman" w:cs="Times New Roman"/>
          <w:sz w:val="28"/>
          <w:szCs w:val="28"/>
        </w:rPr>
        <w:t xml:space="preserve"> </w:t>
      </w:r>
      <w:r w:rsidR="00D228F6">
        <w:rPr>
          <w:rFonts w:ascii="Times New Roman" w:hAnsi="Times New Roman" w:cs="Times New Roman"/>
          <w:sz w:val="28"/>
          <w:szCs w:val="28"/>
        </w:rPr>
        <w:t xml:space="preserve">перпендикулярными оси </w:t>
      </w:r>
      <w:r w:rsidR="00D228F6" w:rsidRPr="00D228F6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277" type="#_x0000_t75" style="width:20.1pt;height:18pt" o:ole="">
            <v:imagedata r:id="rId471" o:title=""/>
          </v:shape>
          <o:OLEObject Type="Embed" ProgID="Equation.DSMT4" ShapeID="_x0000_i1277" DrawAspect="Content" ObjectID="_1517376489" r:id="rId472"/>
        </w:object>
      </w:r>
      <w:r w:rsidR="00D228F6">
        <w:rPr>
          <w:rFonts w:ascii="Times New Roman" w:hAnsi="Times New Roman" w:cs="Times New Roman"/>
          <w:sz w:val="28"/>
          <w:szCs w:val="28"/>
        </w:rPr>
        <w:t xml:space="preserve"> и </w:t>
      </w:r>
      <w:r w:rsidR="005036CD">
        <w:rPr>
          <w:rFonts w:ascii="Times New Roman" w:hAnsi="Times New Roman" w:cs="Times New Roman"/>
          <w:sz w:val="28"/>
          <w:szCs w:val="28"/>
        </w:rPr>
        <w:t>параллельными</w:t>
      </w:r>
      <w:r w:rsidR="00D228F6">
        <w:rPr>
          <w:rFonts w:ascii="Times New Roman" w:hAnsi="Times New Roman" w:cs="Times New Roman"/>
          <w:sz w:val="28"/>
          <w:szCs w:val="28"/>
        </w:rPr>
        <w:t xml:space="preserve"> плоскости</w:t>
      </w:r>
      <w:r w:rsidR="005036CD">
        <w:rPr>
          <w:rFonts w:ascii="Times New Roman" w:hAnsi="Times New Roman" w:cs="Times New Roman"/>
          <w:sz w:val="28"/>
          <w:szCs w:val="28"/>
        </w:rPr>
        <w:t xml:space="preserve"> </w:t>
      </w:r>
      <w:r w:rsidR="005036CD" w:rsidRPr="005036C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278" type="#_x0000_t75" style="width:10.4pt;height:14.55pt" o:ole="">
            <v:imagedata r:id="rId78" o:title=""/>
          </v:shape>
          <o:OLEObject Type="Embed" ProgID="Equation.DSMT4" ShapeID="_x0000_i1278" DrawAspect="Content" ObjectID="_1517376490" r:id="rId473"/>
        </w:object>
      </w:r>
      <w:r w:rsidR="005036CD" w:rsidRPr="005036CD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279" type="#_x0000_t75" style="width:27.7pt;height:14.55pt" o:ole="">
            <v:imagedata r:id="rId474" o:title=""/>
          </v:shape>
          <o:OLEObject Type="Embed" ProgID="Equation.DSMT4" ShapeID="_x0000_i1279" DrawAspect="Content" ObjectID="_1517376491" r:id="rId475"/>
        </w:object>
      </w:r>
      <w:r w:rsidR="00491A99">
        <w:rPr>
          <w:rFonts w:ascii="Times New Roman" w:hAnsi="Times New Roman" w:cs="Times New Roman"/>
          <w:sz w:val="28"/>
          <w:szCs w:val="28"/>
        </w:rPr>
        <w:t>,</w:t>
      </w:r>
      <w:r w:rsidR="005036CD">
        <w:rPr>
          <w:rFonts w:ascii="Times New Roman" w:hAnsi="Times New Roman" w:cs="Times New Roman"/>
          <w:sz w:val="28"/>
          <w:szCs w:val="28"/>
        </w:rPr>
        <w:t xml:space="preserve"> будут получаться гиперболы</w:t>
      </w:r>
    </w:p>
    <w:p w:rsidR="00931762" w:rsidRDefault="00931762" w:rsidP="005036C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72F">
        <w:rPr>
          <w:rFonts w:ascii="Times New Roman" w:hAnsi="Times New Roman" w:cs="Times New Roman"/>
          <w:position w:val="-54"/>
          <w:sz w:val="28"/>
          <w:szCs w:val="28"/>
        </w:rPr>
        <w:object w:dxaOrig="2079" w:dyaOrig="1219">
          <v:shape id="_x0000_i1280" type="#_x0000_t75" style="width:105.25pt;height:61.6pt" o:ole="">
            <v:imagedata r:id="rId476" o:title=""/>
          </v:shape>
          <o:OLEObject Type="Embed" ProgID="Equation.DSMT4" ShapeID="_x0000_i1280" DrawAspect="Content" ObjectID="_1517376492" r:id="rId477"/>
        </w:object>
      </w:r>
      <w:r w:rsidR="005036CD">
        <w:rPr>
          <w:rFonts w:ascii="Times New Roman" w:hAnsi="Times New Roman" w:cs="Times New Roman"/>
          <w:sz w:val="28"/>
          <w:szCs w:val="28"/>
        </w:rPr>
        <w:t xml:space="preserve"> или </w:t>
      </w:r>
      <w:r w:rsidR="00082727" w:rsidRPr="00450ADA">
        <w:rPr>
          <w:rFonts w:ascii="Times New Roman" w:hAnsi="Times New Roman" w:cs="Times New Roman"/>
          <w:position w:val="-58"/>
          <w:sz w:val="28"/>
          <w:szCs w:val="28"/>
        </w:rPr>
        <w:object w:dxaOrig="1640" w:dyaOrig="1300">
          <v:shape id="_x0000_i1281" type="#_x0000_t75" style="width:81.7pt;height:65.75pt" o:ole="">
            <v:imagedata r:id="rId478" o:title=""/>
          </v:shape>
          <o:OLEObject Type="Embed" ProgID="Equation.DSMT4" ShapeID="_x0000_i1281" DrawAspect="Content" ObjectID="_1517376493" r:id="rId479"/>
        </w:object>
      </w:r>
    </w:p>
    <w:p w:rsidR="00931762" w:rsidRDefault="00450ADA" w:rsidP="00C53D9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лько с другими полуосями </w:t>
      </w:r>
      <w:r w:rsidR="00082727" w:rsidRPr="00450ADA">
        <w:rPr>
          <w:rFonts w:ascii="Times New Roman" w:hAnsi="Times New Roman" w:cs="Times New Roman"/>
          <w:position w:val="-28"/>
          <w:sz w:val="28"/>
          <w:szCs w:val="28"/>
        </w:rPr>
        <w:object w:dxaOrig="1680" w:dyaOrig="820">
          <v:shape id="_x0000_i1282" type="#_x0000_t75" style="width:84.45pt;height:40.85pt" o:ole="">
            <v:imagedata r:id="rId480" o:title=""/>
          </v:shape>
          <o:OLEObject Type="Embed" ProgID="Equation.DSMT4" ShapeID="_x0000_i1282" DrawAspect="Content" ObjectID="_1517376494" r:id="rId48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082727" w:rsidRPr="00450ADA">
        <w:rPr>
          <w:rFonts w:ascii="Times New Roman" w:hAnsi="Times New Roman" w:cs="Times New Roman"/>
          <w:position w:val="-28"/>
          <w:sz w:val="28"/>
          <w:szCs w:val="28"/>
        </w:rPr>
        <w:object w:dxaOrig="1640" w:dyaOrig="820">
          <v:shape id="_x0000_i1283" type="#_x0000_t75" style="width:81.7pt;height:40.85pt" o:ole="">
            <v:imagedata r:id="rId482" o:title=""/>
          </v:shape>
          <o:OLEObject Type="Embed" ProgID="Equation.DSMT4" ShapeID="_x0000_i1283" DrawAspect="Content" ObjectID="_1517376495" r:id="rId4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674B" w:rsidRPr="00BA5E99" w:rsidRDefault="00D5674B" w:rsidP="00D5674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18" type="#_x0000_t75" style="width:31.15pt;height:14.55pt" o:ole="">
            <v:imagedata r:id="rId484" o:title=""/>
          </v:shape>
          <o:OLEObject Type="Embed" ProgID="Equation.DSMT4" ShapeID="_x0000_i1318" DrawAspect="Content" ObjectID="_1517376496" r:id="rId485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еч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верхности (однополостного гиперболоида) координатными плоскостями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19" type="#_x0000_t75" style="width:31.15pt;height:14.55pt" o:ole="">
            <v:imagedata r:id="rId486" o:title=""/>
          </v:shape>
          <o:OLEObject Type="Embed" ProgID="Equation.DSMT4" ShapeID="_x0000_i1319" DrawAspect="Content" ObjectID="_1517376497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, или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0" type="#_x0000_t75" style="width:31.15pt;height:14.55pt" o:ole="">
            <v:imagedata r:id="rId488" o:title=""/>
          </v:shape>
          <o:OLEObject Type="Embed" ProgID="Equation.DSMT4" ShapeID="_x0000_i1320" DrawAspect="Content" ObjectID="_1517376498" r:id="rId489"/>
        </w:object>
      </w:r>
      <w:r>
        <w:rPr>
          <w:rFonts w:ascii="Times New Roman" w:hAnsi="Times New Roman" w:cs="Times New Roman"/>
          <w:sz w:val="28"/>
          <w:szCs w:val="28"/>
        </w:rPr>
        <w:t xml:space="preserve">, или </w:t>
      </w:r>
      <w:r w:rsidRPr="0093176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321" type="#_x0000_t75" style="width:31.85pt;height:18pt" o:ole="">
            <v:imagedata r:id="rId490" o:title=""/>
          </v:shape>
          <o:OLEObject Type="Embed" ProgID="Equation.DSMT4" ShapeID="_x0000_i1321" DrawAspect="Content" ObjectID="_1517376499" r:id="rId491"/>
        </w:object>
      </w:r>
      <w:r>
        <w:rPr>
          <w:rFonts w:ascii="Times New Roman" w:hAnsi="Times New Roman" w:cs="Times New Roman"/>
          <w:sz w:val="28"/>
          <w:szCs w:val="28"/>
        </w:rPr>
        <w:t xml:space="preserve">. Эти сечения называются главными (рис.3.16). Размеры главных сечений очевидны: в плоскости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2" type="#_x0000_t75" style="width:31.15pt;height:14.55pt" o:ole="">
            <v:imagedata r:id="rId486" o:title=""/>
          </v:shape>
          <o:OLEObject Type="Embed" ProgID="Equation.DSMT4" ShapeID="_x0000_i1322" DrawAspect="Content" ObjectID="_1517376500" r:id="rId492"/>
        </w:object>
      </w:r>
      <w:r>
        <w:rPr>
          <w:rFonts w:ascii="Times New Roman" w:hAnsi="Times New Roman" w:cs="Times New Roman"/>
          <w:sz w:val="28"/>
          <w:szCs w:val="28"/>
        </w:rPr>
        <w:t xml:space="preserve"> эллипс имеет полуоси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323" type="#_x0000_t75" style="width:31.85pt;height:14.55pt" o:ole="">
            <v:imagedata r:id="rId493" o:title=""/>
          </v:shape>
          <o:OLEObject Type="Embed" ProgID="Equation.DSMT4" ShapeID="_x0000_i1323" DrawAspect="Content" ObjectID="_1517376501" r:id="rId49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4" type="#_x0000_t75" style="width:31.15pt;height:14.55pt" o:ole="">
            <v:imagedata r:id="rId495" o:title=""/>
          </v:shape>
          <o:OLEObject Type="Embed" ProgID="Equation.DSMT4" ShapeID="_x0000_i1324" DrawAspect="Content" ObjectID="_1517376502" r:id="rId496"/>
        </w:object>
      </w:r>
      <w:r>
        <w:rPr>
          <w:rFonts w:ascii="Times New Roman" w:hAnsi="Times New Roman" w:cs="Times New Roman"/>
          <w:sz w:val="28"/>
          <w:szCs w:val="28"/>
        </w:rPr>
        <w:t xml:space="preserve">; в плоскости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5" type="#_x0000_t75" style="width:31.15pt;height:14.55pt" o:ole="">
            <v:imagedata r:id="rId488" o:title=""/>
          </v:shape>
          <o:OLEObject Type="Embed" ProgID="Equation.DSMT4" ShapeID="_x0000_i1325" DrawAspect="Content" ObjectID="_1517376503" r:id="rId497"/>
        </w:object>
      </w:r>
      <w:r>
        <w:rPr>
          <w:rFonts w:ascii="Times New Roman" w:hAnsi="Times New Roman" w:cs="Times New Roman"/>
          <w:sz w:val="28"/>
          <w:szCs w:val="28"/>
        </w:rPr>
        <w:t xml:space="preserve"> гипербола имеет действительную полуось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6" type="#_x0000_t75" style="width:31.15pt;height:14.55pt" o:ole="">
            <v:imagedata r:id="rId495" o:title=""/>
          </v:shape>
          <o:OLEObject Type="Embed" ProgID="Equation.DSMT4" ShapeID="_x0000_i1326" DrawAspect="Content" ObjectID="_1517376504" r:id="rId498"/>
        </w:object>
      </w:r>
      <w:r>
        <w:rPr>
          <w:rFonts w:ascii="Times New Roman" w:hAnsi="Times New Roman" w:cs="Times New Roman"/>
          <w:sz w:val="28"/>
          <w:szCs w:val="28"/>
        </w:rPr>
        <w:t xml:space="preserve">, мнимую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327" type="#_x0000_t75" style="width:29.75pt;height:14.55pt" o:ole="">
            <v:imagedata r:id="rId499" o:title=""/>
          </v:shape>
          <o:OLEObject Type="Embed" ProgID="Equation.DSMT4" ShapeID="_x0000_i1327" DrawAspect="Content" ObjectID="_1517376505" r:id="rId500"/>
        </w:object>
      </w:r>
      <w:r>
        <w:rPr>
          <w:rFonts w:ascii="Times New Roman" w:hAnsi="Times New Roman" w:cs="Times New Roman"/>
          <w:sz w:val="28"/>
          <w:szCs w:val="28"/>
        </w:rPr>
        <w:t xml:space="preserve">; в плоскости </w:t>
      </w:r>
      <w:r w:rsidRPr="0093176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328" type="#_x0000_t75" style="width:31.85pt;height:18pt" o:ole="">
            <v:imagedata r:id="rId490" o:title=""/>
          </v:shape>
          <o:OLEObject Type="Embed" ProgID="Equation.DSMT4" ShapeID="_x0000_i1328" DrawAspect="Content" ObjectID="_1517376506" r:id="rId501"/>
        </w:object>
      </w:r>
      <w:r>
        <w:rPr>
          <w:rFonts w:ascii="Times New Roman" w:hAnsi="Times New Roman" w:cs="Times New Roman"/>
          <w:sz w:val="28"/>
          <w:szCs w:val="28"/>
        </w:rPr>
        <w:t xml:space="preserve"> гипербола имеет действительную полуось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329" type="#_x0000_t75" style="width:31.85pt;height:14.55pt" o:ole="">
            <v:imagedata r:id="rId493" o:title=""/>
          </v:shape>
          <o:OLEObject Type="Embed" ProgID="Equation.DSMT4" ShapeID="_x0000_i1329" DrawAspect="Content" ObjectID="_1517376507" r:id="rId502"/>
        </w:object>
      </w:r>
      <w:r>
        <w:rPr>
          <w:rFonts w:ascii="Times New Roman" w:hAnsi="Times New Roman" w:cs="Times New Roman"/>
          <w:sz w:val="28"/>
          <w:szCs w:val="28"/>
        </w:rPr>
        <w:t xml:space="preserve">, мнимую </w:t>
      </w:r>
      <w:r w:rsidRPr="00931762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330" type="#_x0000_t75" style="width:29.75pt;height:14.55pt" o:ole="">
            <v:imagedata r:id="rId499" o:title=""/>
          </v:shape>
          <o:OLEObject Type="Embed" ProgID="Equation.DSMT4" ShapeID="_x0000_i1330" DrawAspect="Content" ObjectID="_1517376508" r:id="rId503"/>
        </w:object>
      </w:r>
      <w:r>
        <w:rPr>
          <w:rFonts w:ascii="Times New Roman" w:hAnsi="Times New Roman" w:cs="Times New Roman"/>
          <w:sz w:val="28"/>
          <w:szCs w:val="28"/>
        </w:rPr>
        <w:t>. Координатные плоскости являются плоскостями симметрии поверхности.</w:t>
      </w:r>
    </w:p>
    <w:p w:rsidR="002434A8" w:rsidRDefault="002434A8" w:rsidP="002434A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372B0651" wp14:editId="089E1BD5">
                <wp:extent cx="2481943" cy="3063835"/>
                <wp:effectExtent l="0" t="0" r="0" b="0"/>
                <wp:docPr id="33" name="Полотно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5" name="Группа 35"/>
                        <wpg:cNvGrpSpPr/>
                        <wpg:grpSpPr>
                          <a:xfrm>
                            <a:off x="142701" y="190341"/>
                            <a:ext cx="2125499" cy="2307733"/>
                            <a:chOff x="71255" y="35625"/>
                            <a:chExt cx="3016332" cy="4000731"/>
                          </a:xfrm>
                        </wpg:grpSpPr>
                        <pic:pic xmlns:pic="http://schemas.openxmlformats.org/drawingml/2006/picture">
                          <pic:nvPicPr>
                            <pic:cNvPr id="441" name="Рисунок 441"/>
                            <pic:cNvPicPr/>
                          </pic:nvPicPr>
                          <pic:blipFill rotWithShape="1">
                            <a:blip r:embed="rId504"/>
                            <a:srcRect t="6111" r="70704" b="39710"/>
                            <a:stretch/>
                          </pic:blipFill>
                          <pic:spPr bwMode="auto">
                            <a:xfrm>
                              <a:off x="71255" y="35625"/>
                              <a:ext cx="3016332" cy="400073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4" name="Прямоугольник 34"/>
                          <wps:cNvSpPr/>
                          <wps:spPr>
                            <a:xfrm>
                              <a:off x="2434441" y="3158836"/>
                              <a:ext cx="652808" cy="368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3" name="Поле 63"/>
                        <wps:cNvSpPr txBox="1"/>
                        <wps:spPr>
                          <a:xfrm>
                            <a:off x="570041" y="2694470"/>
                            <a:ext cx="985545" cy="3099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2434A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D509C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Рис. 3.1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6</w:t>
                              </w:r>
                              <w:r w:rsidRPr="002D509C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3" o:spid="_x0000_s1547" editas="canvas" style="width:195.45pt;height:241.25pt;mso-position-horizontal-relative:char;mso-position-vertical-relative:line" coordsize="24815,306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">
                <v:shape id="_x0000_s1548" type="#_x0000_t75" style="position:absolute;width:24815;height:30632;visibility:visible;mso-wrap-style:square">
                  <v:fill o:detectmouseclick="t"/>
                  <v:path o:connecttype="none"/>
                </v:shape>
                <v:group id="Группа 35" o:spid="_x0000_s1549" style="position:absolute;left:1427;top:1903;width:21255;height:23077" coordorigin="712,356" coordsize="30163,4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Рисунок 441" o:spid="_x0000_s1550" type="#_x0000_t75" style="position:absolute;left:712;top:356;width:30163;height:400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sjSrGAAAA3AAAAA8AAABkcnMvZG93bnJldi54bWxEj9FqwkAURN8L/sNyC30pzcZWNKSuUpRC&#10;HwIl0Q+4ZK/J0uzdmF01+vXdQsHHYWbOMMv1aDtxpsEbxwqmSQqCuHbacKNgv/t8yUD4gKyxc0wK&#10;ruRhvZo8LDHX7sIlnavQiAhhn6OCNoQ+l9LXLVn0ieuJo3dwg8UQ5dBIPeAlwm0nX9N0Li0ajgst&#10;9rRpqf6pTlbBpjr1b9IcnreLm/7G0mTHbVEo9fQ4fryDCDSGe/i//aUVzGZT+DsTj4Bc/Q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myNKsYAAADcAAAADwAAAAAAAAAAAAAA&#10;AACfAgAAZHJzL2Rvd25yZXYueG1sUEsFBgAAAAAEAAQA9wAAAJIDAAAAAA==&#10;">
                    <v:imagedata r:id="rId505" o:title="" croptop="4005f" cropbottom="26024f" cropright="46337f"/>
                  </v:shape>
                  <v:rect id="Прямоугольник 34" o:spid="_x0000_s1551" style="position:absolute;left:24344;top:31588;width:6528;height:36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sFpMMA&#10;AADbAAAADwAAAGRycy9kb3ducmV2LnhtbESPS4vCQBCE7wv+h6EFb+vEt0RHkUVFvfmI5ybTJsFM&#10;TzYzavbf7wgLeyyq6itqvmxMKZ5Uu8Kygl43AkGcWl1wpuBy3nxOQTiPrLG0TAp+yMFy0fqYY6zt&#10;i4/0PPlMBAi7GBXk3lexlC7NyaDr2oo4eDdbG/RB1pnUNb4C3JSyH0VjabDgsJBjRV85pffTwyh4&#10;jCb7dXP93g6SKJkcknK089tKqU67Wc1AeGr8f/ivvdMKBkN4fwk/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sFpMMAAADbAAAADwAAAAAAAAAAAAAAAACYAgAAZHJzL2Rv&#10;d25yZXYueG1sUEsFBgAAAAAEAAQA9QAAAIgDAAAAAA==&#10;" fillcolor="white [3212]" stroked="f" strokeweight="2pt"/>
                </v:group>
                <v:shape id="Поле 63" o:spid="_x0000_s1552" type="#_x0000_t202" style="position:absolute;left:5700;top:26944;width:9855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B67AEF" w:rsidRPr="002D509C" w:rsidRDefault="00B67AEF" w:rsidP="002434A8">
                        <w:pP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 w:rsidRPr="002D509C"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  <w:t>Рис. 3.1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  <w:t>6</w:t>
                        </w:r>
                        <w:r w:rsidRPr="002D509C"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A5E99" w:rsidRDefault="004200A7" w:rsidP="004200A7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82727">
        <w:rPr>
          <w:rFonts w:ascii="Times New Roman" w:hAnsi="Times New Roman" w:cs="Times New Roman"/>
          <w:i/>
          <w:noProof/>
          <w:sz w:val="28"/>
          <w:szCs w:val="28"/>
        </w:rPr>
        <w:t>Пример</w:t>
      </w:r>
      <w:r w:rsidR="00545E21">
        <w:rPr>
          <w:rFonts w:ascii="Times New Roman" w:hAnsi="Times New Roman" w:cs="Times New Roman"/>
          <w:i/>
          <w:noProof/>
          <w:sz w:val="28"/>
          <w:szCs w:val="28"/>
        </w:rPr>
        <w:t xml:space="preserve"> 10</w:t>
      </w:r>
      <w:r w:rsidRPr="00082727">
        <w:rPr>
          <w:rFonts w:ascii="Times New Roman" w:hAnsi="Times New Roman" w:cs="Times New Roman"/>
          <w:i/>
          <w:noProof/>
          <w:sz w:val="28"/>
          <w:szCs w:val="28"/>
        </w:rPr>
        <w:t>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Исследовать форму и расположение относительно системы координат поверхности </w:t>
      </w:r>
      <w:r w:rsidRPr="004200A7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660" w:dyaOrig="420">
          <v:shape id="_x0000_i1284" type="#_x0000_t75" style="width:83.1pt;height:21.45pt" o:ole="">
            <v:imagedata r:id="rId506" o:title=""/>
          </v:shape>
          <o:OLEObject Type="Embed" ProgID="Equation.DSMT4" ShapeID="_x0000_i1284" DrawAspect="Content" ObjectID="_1517376509" r:id="rId507"/>
        </w:object>
      </w:r>
      <w:r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CF08F5" w:rsidRDefault="004200A7" w:rsidP="004200A7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82727">
        <w:rPr>
          <w:rFonts w:ascii="Times New Roman" w:hAnsi="Times New Roman" w:cs="Times New Roman"/>
          <w:i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Применим метод сечений</w:t>
      </w:r>
      <w:r w:rsidR="000C2824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Полагая в данном уравнении </w:t>
      </w:r>
      <w:r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20" w:dyaOrig="300">
          <v:shape id="_x0000_i1285" type="#_x0000_t75" style="width:31.15pt;height:14.55pt" o:ole="">
            <v:imagedata r:id="rId508" o:title=""/>
          </v:shape>
          <o:OLEObject Type="Embed" ProgID="Equation.DSMT4" ShapeID="_x0000_i1285" DrawAspect="Content" ObjectID="_1517376510" r:id="rId509"/>
        </w:object>
      </w:r>
      <w:r>
        <w:rPr>
          <w:rFonts w:ascii="Times New Roman" w:hAnsi="Times New Roman" w:cs="Times New Roman"/>
          <w:noProof/>
          <w:sz w:val="28"/>
          <w:szCs w:val="28"/>
        </w:rPr>
        <w:t>, получим</w:t>
      </w:r>
    </w:p>
    <w:p w:rsidR="00CF08F5" w:rsidRDefault="00530D0E" w:rsidP="00CF08F5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F08F5">
        <w:rPr>
          <w:rFonts w:ascii="Times New Roman" w:hAnsi="Times New Roman" w:cs="Times New Roman"/>
          <w:position w:val="-36"/>
          <w:sz w:val="28"/>
          <w:szCs w:val="28"/>
        </w:rPr>
        <w:object w:dxaOrig="1900" w:dyaOrig="859">
          <v:shape id="_x0000_i1286" type="#_x0000_t75" style="width:95.55pt;height:42.9pt" o:ole="">
            <v:imagedata r:id="rId510" o:title=""/>
          </v:shape>
          <o:OLEObject Type="Embed" ProgID="Equation.DSMT4" ShapeID="_x0000_i1286" DrawAspect="Content" ObjectID="_1517376511" r:id="rId511"/>
        </w:object>
      </w:r>
    </w:p>
    <w:p w:rsidR="00A75021" w:rsidRDefault="00530D0E" w:rsidP="00CF08F5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где </w:t>
      </w:r>
      <w:r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020" w:dyaOrig="300">
          <v:shape id="_x0000_i1287" type="#_x0000_t75" style="width:50.55pt;height:14.55pt" o:ole="">
            <v:imagedata r:id="rId512" o:title=""/>
          </v:shape>
          <o:OLEObject Type="Embed" ProgID="Equation.DSMT4" ShapeID="_x0000_i1287" DrawAspect="Content" ObjectID="_1517376512" r:id="rId513"/>
        </w:object>
      </w:r>
      <w:r>
        <w:rPr>
          <w:rFonts w:ascii="Times New Roman" w:hAnsi="Times New Roman" w:cs="Times New Roman"/>
          <w:noProof/>
          <w:sz w:val="28"/>
          <w:szCs w:val="28"/>
        </w:rPr>
        <w:t>.</w: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 Обозначая </w:t>
      </w:r>
      <w:r w:rsidR="004200A7"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60" w:dyaOrig="360">
          <v:shape id="_x0000_i1288" type="#_x0000_t75" style="width:58.15pt;height:18pt" o:ole="">
            <v:imagedata r:id="rId514" o:title=""/>
          </v:shape>
          <o:OLEObject Type="Embed" ProgID="Equation.DSMT4" ShapeID="_x0000_i1288" DrawAspect="Content" ObjectID="_1517376513" r:id="rId515"/>
        </w:objec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, получим в сечении плоскостью </w:t>
      </w:r>
      <w:r w:rsidR="004200A7"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20" w:dyaOrig="300">
          <v:shape id="_x0000_i1289" type="#_x0000_t75" style="width:31.15pt;height:14.55pt" o:ole="">
            <v:imagedata r:id="rId508" o:title=""/>
          </v:shape>
          <o:OLEObject Type="Embed" ProgID="Equation.DSMT4" ShapeID="_x0000_i1289" DrawAspect="Content" ObjectID="_1517376514" r:id="rId516"/>
        </w:objec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 линию </w:t>
      </w:r>
      <w:r w:rsidR="004200A7" w:rsidRPr="004200A7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420" w:dyaOrig="420">
          <v:shape id="_x0000_i1290" type="#_x0000_t75" style="width:71.3pt;height:21.45pt" o:ole="">
            <v:imagedata r:id="rId517" o:title=""/>
          </v:shape>
          <o:OLEObject Type="Embed" ProgID="Equation.DSMT4" ShapeID="_x0000_i1290" DrawAspect="Content" ObjectID="_1517376515" r:id="rId518"/>
        </w:objec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. Эта линия является окружностью радиуса </w:t>
      </w:r>
      <w:r w:rsidR="004200A7" w:rsidRPr="004200A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60" w:dyaOrig="279">
          <v:shape id="_x0000_i1291" type="#_x0000_t75" style="width:13.15pt;height:13.85pt" o:ole="">
            <v:imagedata r:id="rId519" o:title=""/>
          </v:shape>
          <o:OLEObject Type="Embed" ProgID="Equation.DSMT4" ShapeID="_x0000_i1291" DrawAspect="Content" ObjectID="_1517376516" r:id="rId520"/>
        </w:objec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 с центром на оси </w:t>
      </w:r>
      <w:r w:rsidR="00D60387"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80" w:dyaOrig="300">
          <v:shape id="_x0000_i1292" type="#_x0000_t75" style="width:18.7pt;height:14.55pt" o:ole="">
            <v:imagedata r:id="rId521" o:title=""/>
          </v:shape>
          <o:OLEObject Type="Embed" ProgID="Equation.DSMT4" ShapeID="_x0000_i1292" DrawAspect="Content" ObjectID="_1517376517" r:id="rId522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. Следовательно, данная поверхность является поверхностью вращения вокруг оси </w:t>
      </w:r>
      <w:r w:rsidR="00D60387"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80" w:dyaOrig="300">
          <v:shape id="_x0000_i1293" type="#_x0000_t75" style="width:18.7pt;height:14.55pt" o:ole="">
            <v:imagedata r:id="rId521" o:title=""/>
          </v:shape>
          <o:OLEObject Type="Embed" ProgID="Equation.DSMT4" ShapeID="_x0000_i1293" DrawAspect="Content" ObjectID="_1517376518" r:id="rId523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>. Чтобы выяснить, вращением какой линии она получается, пересечём</w:t>
      </w:r>
      <w:r w:rsidR="004200A7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D60387">
        <w:rPr>
          <w:rFonts w:ascii="Times New Roman" w:hAnsi="Times New Roman" w:cs="Times New Roman"/>
          <w:noProof/>
          <w:sz w:val="28"/>
          <w:szCs w:val="28"/>
        </w:rPr>
        <w:t>поверхность плоскостью</w:t>
      </w:r>
      <w:r w:rsidR="00491A99">
        <w:rPr>
          <w:rFonts w:ascii="Times New Roman" w:hAnsi="Times New Roman" w:cs="Times New Roman"/>
          <w:noProof/>
          <w:sz w:val="28"/>
          <w:szCs w:val="28"/>
        </w:rPr>
        <w:t>, проходящей через ось вращения</w:t>
      </w:r>
      <w:r w:rsidR="009518C5">
        <w:rPr>
          <w:rFonts w:ascii="Times New Roman" w:hAnsi="Times New Roman" w:cs="Times New Roman"/>
          <w:noProof/>
          <w:sz w:val="28"/>
          <w:szCs w:val="28"/>
        </w:rPr>
        <w:t xml:space="preserve">, например, плоскостью </w:t>
      </w:r>
      <w:r w:rsidR="009518C5" w:rsidRPr="009518C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60">
          <v:shape id="_x0000_i1294" type="#_x0000_t75" style="width:27.7pt;height:18pt" o:ole="">
            <v:imagedata r:id="rId524" o:title=""/>
          </v:shape>
          <o:OLEObject Type="Embed" ProgID="Equation.DSMT4" ShapeID="_x0000_i1294" DrawAspect="Content" ObjectID="_1517376519" r:id="rId525"/>
        </w:object>
      </w:r>
      <w:r w:rsidR="009518C5">
        <w:rPr>
          <w:rFonts w:ascii="Times New Roman" w:hAnsi="Times New Roman" w:cs="Times New Roman"/>
          <w:noProof/>
          <w:sz w:val="28"/>
          <w:szCs w:val="28"/>
        </w:rPr>
        <w:t xml:space="preserve"> (</w:t>
      </w:r>
      <w:r w:rsidR="00D60387" w:rsidRPr="00D6038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20" w:dyaOrig="300">
          <v:shape id="_x0000_i1295" type="#_x0000_t75" style="width:31.15pt;height:14.55pt" o:ole="">
            <v:imagedata r:id="rId526" o:title=""/>
          </v:shape>
          <o:OLEObject Type="Embed" ProgID="Equation.DSMT4" ShapeID="_x0000_i1295" DrawAspect="Content" ObjectID="_1517376520" r:id="rId527"/>
        </w:object>
      </w:r>
      <w:r w:rsidR="009518C5">
        <w:rPr>
          <w:rFonts w:ascii="Times New Roman" w:hAnsi="Times New Roman" w:cs="Times New Roman"/>
          <w:noProof/>
          <w:sz w:val="28"/>
          <w:szCs w:val="28"/>
        </w:rPr>
        <w:t>)</w:t>
      </w:r>
      <w:r w:rsidR="00D60387">
        <w:rPr>
          <w:rFonts w:ascii="Times New Roman" w:hAnsi="Times New Roman" w:cs="Times New Roman"/>
          <w:noProof/>
          <w:sz w:val="28"/>
          <w:szCs w:val="28"/>
        </w:rPr>
        <w:t>. В сечении</w:t>
      </w:r>
      <w:r w:rsidR="009518C5">
        <w:rPr>
          <w:rFonts w:ascii="Times New Roman" w:hAnsi="Times New Roman" w:cs="Times New Roman"/>
          <w:noProof/>
          <w:sz w:val="28"/>
          <w:szCs w:val="28"/>
        </w:rPr>
        <w:t xml:space="preserve"> на плоскости </w:t>
      </w:r>
      <w:r w:rsidR="009518C5" w:rsidRPr="00D60387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60">
          <v:shape id="_x0000_i1296" type="#_x0000_t75" style="width:27.7pt;height:18pt" o:ole="">
            <v:imagedata r:id="rId528" o:title=""/>
          </v:shape>
          <o:OLEObject Type="Embed" ProgID="Equation.DSMT4" ShapeID="_x0000_i1296" DrawAspect="Content" ObjectID="_1517376521" r:id="rId529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 получится парабола: </w:t>
      </w:r>
      <w:r w:rsidR="00D60387" w:rsidRPr="00D60387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160" w:dyaOrig="420">
          <v:shape id="_x0000_i1297" type="#_x0000_t75" style="width:58.15pt;height:21.45pt" o:ole="">
            <v:imagedata r:id="rId530" o:title=""/>
          </v:shape>
          <o:OLEObject Type="Embed" ProgID="Equation.DSMT4" ShapeID="_x0000_i1297" DrawAspect="Content" ObjectID="_1517376522" r:id="rId531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D60387" w:rsidRPr="00D6038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20" w:dyaOrig="300">
          <v:shape id="_x0000_i1298" type="#_x0000_t75" style="width:31.15pt;height:14.55pt" o:ole="">
            <v:imagedata r:id="rId526" o:title=""/>
          </v:shape>
          <o:OLEObject Type="Embed" ProgID="Equation.DSMT4" ShapeID="_x0000_i1298" DrawAspect="Content" ObjectID="_1517376523" r:id="rId532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9518C5">
        <w:rPr>
          <w:rFonts w:ascii="Times New Roman" w:hAnsi="Times New Roman" w:cs="Times New Roman"/>
          <w:noProof/>
          <w:sz w:val="28"/>
          <w:szCs w:val="28"/>
        </w:rPr>
        <w:t>Её в</w:t>
      </w:r>
      <w:r w:rsidR="00D60387">
        <w:rPr>
          <w:rFonts w:ascii="Times New Roman" w:hAnsi="Times New Roman" w:cs="Times New Roman"/>
          <w:noProof/>
          <w:sz w:val="28"/>
          <w:szCs w:val="28"/>
        </w:rPr>
        <w:t>ершина</w:t>
      </w:r>
      <w:r w:rsidR="009518C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лежит в точке </w:t>
      </w:r>
      <w:r w:rsidR="00D60387" w:rsidRPr="00D60387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880" w:dyaOrig="420">
          <v:shape id="_x0000_i1299" type="#_x0000_t75" style="width:43.6pt;height:21.45pt" o:ole="">
            <v:imagedata r:id="rId533" o:title=""/>
          </v:shape>
          <o:OLEObject Type="Embed" ProgID="Equation.DSMT4" ShapeID="_x0000_i1299" DrawAspect="Content" ObjectID="_1517376524" r:id="rId534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>
        <w:rPr>
          <w:rFonts w:ascii="Times New Roman" w:hAnsi="Times New Roman" w:cs="Times New Roman"/>
          <w:noProof/>
          <w:sz w:val="28"/>
          <w:szCs w:val="28"/>
        </w:rPr>
        <w:t>и</w: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 направена </w:t>
      </w:r>
      <w:r w:rsidR="009518C5">
        <w:rPr>
          <w:rFonts w:ascii="Times New Roman" w:hAnsi="Times New Roman" w:cs="Times New Roman"/>
          <w:noProof/>
          <w:sz w:val="28"/>
          <w:szCs w:val="28"/>
        </w:rPr>
        <w:t>она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D60387">
        <w:rPr>
          <w:rFonts w:ascii="Times New Roman" w:hAnsi="Times New Roman" w:cs="Times New Roman"/>
          <w:noProof/>
          <w:sz w:val="28"/>
          <w:szCs w:val="28"/>
        </w:rPr>
        <w:t xml:space="preserve">в отрицательную сторону оси </w:t>
      </w:r>
      <w:r w:rsidR="00D60387" w:rsidRPr="004200A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80" w:dyaOrig="300">
          <v:shape id="_x0000_i1300" type="#_x0000_t75" style="width:18.7pt;height:14.55pt" o:ole="">
            <v:imagedata r:id="rId521" o:title=""/>
          </v:shape>
          <o:OLEObject Type="Embed" ProgID="Equation.DSMT4" ShapeID="_x0000_i1300" DrawAspect="Content" ObjectID="_1517376525" r:id="rId535"/>
        </w:object>
      </w:r>
      <w:r w:rsidR="00D60387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D5674B" w:rsidRDefault="00D5674B" w:rsidP="00D5674B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Таким образом,исследуемая поверхностьявляется параболоидом вращения, расположение которого показано на рис. 3.17.</w:t>
      </w:r>
    </w:p>
    <w:p w:rsidR="00D5674B" w:rsidRDefault="00D5674B" w:rsidP="00CF08F5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bookmarkStart w:id="0" w:name="_GoBack"/>
      <w:bookmarkEnd w:id="0"/>
    </w:p>
    <w:p w:rsidR="00A75021" w:rsidRDefault="00A75021" w:rsidP="00A75021">
      <w:pPr>
        <w:spacing w:after="0"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269C27DE" wp14:editId="4FB22A2B">
                <wp:extent cx="2454965" cy="3419060"/>
                <wp:effectExtent l="0" t="0" r="0" b="0"/>
                <wp:docPr id="477" name="Полотно 4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8" name="Поле 45"/>
                        <wps:cNvSpPr txBox="1"/>
                        <wps:spPr>
                          <a:xfrm>
                            <a:off x="751248" y="3050783"/>
                            <a:ext cx="1022105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2D509C" w:rsidRDefault="00B67AEF" w:rsidP="00A75021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Рис. 3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7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  <w:r w:rsidRPr="002D509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78" name="Группа 478"/>
                        <wpg:cNvGrpSpPr/>
                        <wpg:grpSpPr>
                          <a:xfrm>
                            <a:off x="198542" y="175149"/>
                            <a:ext cx="2038988" cy="2815980"/>
                            <a:chOff x="437081" y="184074"/>
                            <a:chExt cx="2038988" cy="2815980"/>
                          </a:xfrm>
                        </wpg:grpSpPr>
                        <wpg:grpSp>
                          <wpg:cNvPr id="430" name="Группа 430"/>
                          <wpg:cNvGrpSpPr/>
                          <wpg:grpSpPr>
                            <a:xfrm>
                              <a:off x="437081" y="184074"/>
                              <a:ext cx="2038988" cy="2815980"/>
                              <a:chOff x="350848" y="646424"/>
                              <a:chExt cx="1888948" cy="2424073"/>
                            </a:xfrm>
                          </wpg:grpSpPr>
                          <wpg:grpSp>
                            <wpg:cNvPr id="442" name="Группа 442"/>
                            <wpg:cNvGrpSpPr/>
                            <wpg:grpSpPr>
                              <a:xfrm>
                                <a:off x="350848" y="646424"/>
                                <a:ext cx="1888948" cy="2424073"/>
                                <a:chOff x="1209062" y="-242305"/>
                                <a:chExt cx="1888948" cy="2037906"/>
                              </a:xfrm>
                            </wpg:grpSpPr>
                            <wpg:grpSp>
                              <wpg:cNvPr id="443" name="Группа 443"/>
                              <wpg:cNvGrpSpPr/>
                              <wpg:grpSpPr>
                                <a:xfrm>
                                  <a:off x="1209062" y="-242305"/>
                                  <a:ext cx="1888948" cy="2037906"/>
                                  <a:chOff x="1686866" y="-242305"/>
                                  <a:chExt cx="1888948" cy="2037906"/>
                                </a:xfrm>
                              </wpg:grpSpPr>
                              <wps:wsp>
                                <wps:cNvPr id="451" name="Поле 451"/>
                                <wps:cNvSpPr txBox="1"/>
                                <wps:spPr>
                                  <a:xfrm>
                                    <a:off x="2477308" y="1031523"/>
                                    <a:ext cx="444972" cy="3077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67AEF" w:rsidRPr="00BA6A1C" w:rsidRDefault="00B67AEF" w:rsidP="00A7502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52" name="Группа 452"/>
                                <wpg:cNvGrpSpPr/>
                                <wpg:grpSpPr>
                                  <a:xfrm>
                                    <a:off x="1686866" y="-242305"/>
                                    <a:ext cx="1888948" cy="2037906"/>
                                    <a:chOff x="1860516" y="-331436"/>
                                    <a:chExt cx="2190017" cy="2623818"/>
                                  </a:xfrm>
                                </wpg:grpSpPr>
                                <wpg:grpSp>
                                  <wpg:cNvPr id="453" name="Группа 453"/>
                                  <wpg:cNvGrpSpPr/>
                                  <wpg:grpSpPr>
                                    <a:xfrm>
                                      <a:off x="1860516" y="-331436"/>
                                      <a:ext cx="2190017" cy="2623818"/>
                                      <a:chOff x="1860516" y="-331436"/>
                                      <a:chExt cx="2190017" cy="2623818"/>
                                    </a:xfrm>
                                  </wpg:grpSpPr>
                                  <wps:wsp>
                                    <wps:cNvPr id="454" name="Поле 45"/>
                                    <wps:cNvSpPr txBox="1"/>
                                    <wps:spPr>
                                      <a:xfrm>
                                        <a:off x="2225224" y="1921333"/>
                                        <a:ext cx="317017" cy="37104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BA6A1C" w:rsidRDefault="00B67AEF" w:rsidP="00A75021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1F497D" w:themeColor="text2"/>
                                            </w:rPr>
                                          </w:pPr>
                                          <w:proofErr w:type="gramStart"/>
                                          <w:r w:rsidRPr="00BA6A1C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1F497D" w:themeColor="text2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x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5" name="Поле 45"/>
                                    <wps:cNvSpPr txBox="1"/>
                                    <wps:spPr>
                                      <a:xfrm>
                                        <a:off x="3698374" y="1319589"/>
                                        <a:ext cx="352159" cy="3850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BA6A1C" w:rsidRDefault="00B67AEF" w:rsidP="00A75021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1F497D" w:themeColor="text2"/>
                                            </w:rPr>
                                          </w:pPr>
                                          <w:proofErr w:type="gramStart"/>
                                          <w:r w:rsidRPr="00BA6A1C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1F497D" w:themeColor="text2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456" name="Группа 456"/>
                                    <wpg:cNvGrpSpPr/>
                                    <wpg:grpSpPr>
                                      <a:xfrm>
                                        <a:off x="1860516" y="-217013"/>
                                        <a:ext cx="2063361" cy="2324397"/>
                                        <a:chOff x="1860516" y="-217013"/>
                                        <a:chExt cx="2063361" cy="2324397"/>
                                      </a:xfrm>
                                    </wpg:grpSpPr>
                                    <wps:wsp>
                                      <wps:cNvPr id="457" name="Прямая со стрелкой 457"/>
                                      <wps:cNvCnPr/>
                                      <wps:spPr>
                                        <a:xfrm flipV="1">
                                          <a:off x="1860516" y="1346589"/>
                                          <a:ext cx="2063361" cy="2206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60" name="Прямая со стрелкой 460"/>
                                      <wps:cNvCnPr/>
                                      <wps:spPr>
                                        <a:xfrm flipV="1">
                                          <a:off x="2806109" y="-217013"/>
                                          <a:ext cx="0" cy="206862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461" name="Группа 461"/>
                                      <wpg:cNvGrpSpPr/>
                                      <wpg:grpSpPr>
                                        <a:xfrm flipH="1">
                                          <a:off x="2320527" y="405484"/>
                                          <a:ext cx="966312" cy="962759"/>
                                          <a:chOff x="1507872" y="-33576"/>
                                          <a:chExt cx="966705" cy="963067"/>
                                        </a:xfrm>
                                      </wpg:grpSpPr>
                                      <wps:wsp>
                                        <wps:cNvPr id="462" name="Полилиния 462"/>
                                        <wps:cNvSpPr/>
                                        <wps:spPr>
                                          <a:xfrm rot="16200000" flipV="1">
                                            <a:off x="1754419" y="209333"/>
                                            <a:ext cx="962344" cy="47797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A75021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68" name="Полилиния 468"/>
                                        <wps:cNvSpPr/>
                                        <wps:spPr>
                                          <a:xfrm rot="16200000">
                                            <a:off x="1277993" y="196303"/>
                                            <a:ext cx="941304" cy="481545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A75021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69" name="Прямая со стрелкой 469"/>
                                      <wps:cNvCnPr/>
                                      <wps:spPr>
                                        <a:xfrm flipH="1">
                                          <a:off x="2178080" y="961821"/>
                                          <a:ext cx="1000630" cy="1145563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470" name="Поле 45"/>
                                    <wps:cNvSpPr txBox="1"/>
                                    <wps:spPr>
                                      <a:xfrm>
                                        <a:off x="2475955" y="-331436"/>
                                        <a:ext cx="353981" cy="3833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B67AEF" w:rsidRPr="00090F9F" w:rsidRDefault="00B67AEF" w:rsidP="00A75021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1F497D" w:themeColor="text2"/>
                                            </w:rPr>
                                          </w:pPr>
                                          <w:proofErr w:type="gramStart"/>
                                          <w:r w:rsidRPr="00090F9F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1F497D" w:themeColor="text2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z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71" name="Овал 471"/>
                                  <wps:cNvSpPr/>
                                  <wps:spPr>
                                    <a:xfrm rot="16200000">
                                      <a:off x="2525198" y="882045"/>
                                      <a:ext cx="557000" cy="96636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72" name="Овал 472"/>
                              <wps:cNvSpPr/>
                              <wps:spPr>
                                <a:xfrm>
                                  <a:off x="2007741" y="104310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73" name="Группа 473"/>
                            <wpg:cNvGrpSpPr/>
                            <wpg:grpSpPr>
                              <a:xfrm>
                                <a:off x="986439" y="1321897"/>
                                <a:ext cx="373570" cy="1118427"/>
                                <a:chOff x="986439" y="1321897"/>
                                <a:chExt cx="373570" cy="1118427"/>
                              </a:xfrm>
                            </wpg:grpSpPr>
                            <wps:wsp>
                              <wps:cNvPr id="475" name="Полилиния 475"/>
                              <wps:cNvSpPr/>
                              <wps:spPr>
                                <a:xfrm flipH="1" flipV="1">
                                  <a:off x="1174665" y="1328187"/>
                                  <a:ext cx="185344" cy="647164"/>
                                </a:xfrm>
                                <a:custGeom>
                                  <a:avLst/>
                                  <a:gdLst>
                                    <a:gd name="connsiteX0" fmla="*/ 236305 w 236305"/>
                                    <a:gd name="connsiteY0" fmla="*/ 729465 h 729465"/>
                                    <a:gd name="connsiteX1" fmla="*/ 92467 w 236305"/>
                                    <a:gd name="connsiteY1" fmla="*/ 554805 h 729465"/>
                                    <a:gd name="connsiteX2" fmla="*/ 30822 w 236305"/>
                                    <a:gd name="connsiteY2" fmla="*/ 246580 h 729465"/>
                                    <a:gd name="connsiteX3" fmla="*/ 0 w 236305"/>
                                    <a:gd name="connsiteY3" fmla="*/ 0 h 729465"/>
                                    <a:gd name="connsiteX4" fmla="*/ 0 w 236305"/>
                                    <a:gd name="connsiteY4" fmla="*/ 0 h 72946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236305" h="729465">
                                      <a:moveTo>
                                        <a:pt x="236305" y="729465"/>
                                      </a:moveTo>
                                      <a:cubicBezTo>
                                        <a:pt x="181509" y="682375"/>
                                        <a:pt x="126714" y="635286"/>
                                        <a:pt x="92467" y="554805"/>
                                      </a:cubicBezTo>
                                      <a:cubicBezTo>
                                        <a:pt x="58220" y="474324"/>
                                        <a:pt x="46233" y="339047"/>
                                        <a:pt x="30822" y="246580"/>
                                      </a:cubicBezTo>
                                      <a:cubicBezTo>
                                        <a:pt x="15411" y="154113"/>
                                        <a:pt x="0" y="0"/>
                                        <a:pt x="0" y="0"/>
                                      </a:cubicBez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9050"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6" name="Полилиния 476"/>
                              <wps:cNvSpPr/>
                              <wps:spPr>
                                <a:xfrm flipH="1" flipV="1">
                                  <a:off x="986439" y="1321897"/>
                                  <a:ext cx="180372" cy="1118427"/>
                                </a:xfrm>
                                <a:custGeom>
                                  <a:avLst/>
                                  <a:gdLst>
                                    <a:gd name="connsiteX0" fmla="*/ 0 w 218801"/>
                                    <a:gd name="connsiteY0" fmla="*/ 1047964 h 1047964"/>
                                    <a:gd name="connsiteX1" fmla="*/ 102741 w 218801"/>
                                    <a:gd name="connsiteY1" fmla="*/ 924674 h 1047964"/>
                                    <a:gd name="connsiteX2" fmla="*/ 174660 w 218801"/>
                                    <a:gd name="connsiteY2" fmla="*/ 636998 h 1047964"/>
                                    <a:gd name="connsiteX3" fmla="*/ 215757 w 218801"/>
                                    <a:gd name="connsiteY3" fmla="*/ 205483 h 1047964"/>
                                    <a:gd name="connsiteX4" fmla="*/ 215757 w 218801"/>
                                    <a:gd name="connsiteY4" fmla="*/ 0 h 1047964"/>
                                    <a:gd name="connsiteX5" fmla="*/ 215757 w 218801"/>
                                    <a:gd name="connsiteY5" fmla="*/ 0 h 104796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8801" h="1047964">
                                      <a:moveTo>
                                        <a:pt x="0" y="1047964"/>
                                      </a:moveTo>
                                      <a:cubicBezTo>
                                        <a:pt x="36815" y="1020566"/>
                                        <a:pt x="73631" y="993168"/>
                                        <a:pt x="102741" y="924674"/>
                                      </a:cubicBezTo>
                                      <a:cubicBezTo>
                                        <a:pt x="131851" y="856180"/>
                                        <a:pt x="155824" y="756863"/>
                                        <a:pt x="174660" y="636998"/>
                                      </a:cubicBezTo>
                                      <a:cubicBezTo>
                                        <a:pt x="193496" y="517133"/>
                                        <a:pt x="208908" y="311649"/>
                                        <a:pt x="215757" y="205483"/>
                                      </a:cubicBezTo>
                                      <a:cubicBezTo>
                                        <a:pt x="222607" y="99317"/>
                                        <a:pt x="215757" y="0"/>
                                        <a:pt x="215757" y="0"/>
                                      </a:cubicBezTo>
                                      <a:lnTo>
                                        <a:pt x="215757" y="0"/>
                                      </a:lnTo>
                                    </a:path>
                                  </a:pathLst>
                                </a:cu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09" name="Поле 45"/>
                          <wps:cNvSpPr txBox="1"/>
                          <wps:spPr>
                            <a:xfrm>
                              <a:off x="1694168" y="1971870"/>
                              <a:ext cx="327660" cy="2970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Pr="00A75021" w:rsidRDefault="00B67AEF" w:rsidP="00A75021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A75021">
                                  <w:rPr>
                                    <w:sz w:val="28"/>
                                    <w:szCs w:val="2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7" name="Поле 45"/>
                          <wps:cNvSpPr txBox="1"/>
                          <wps:spPr>
                            <a:xfrm>
                              <a:off x="1109212" y="736592"/>
                              <a:ext cx="327025" cy="296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7AEF" w:rsidRDefault="00B67AEF" w:rsidP="00A75021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8"/>
                                    <w:szCs w:val="2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77" o:spid="_x0000_s1553" editas="canvas" style="width:193.3pt;height:269.2pt;mso-position-horizontal-relative:char;mso-position-vertical-relative:line" coordsize="24549,34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">
                <v:shape id="_x0000_s1554" type="#_x0000_t75" style="position:absolute;width:24549;height:34188;visibility:visible;mso-wrap-style:square">
                  <v:fill o:detectmouseclick="t"/>
                  <v:path o:connecttype="none"/>
                </v:shape>
                <v:shape id="Поле 45" o:spid="_x0000_s1555" type="#_x0000_t202" style="position:absolute;left:7512;top:30507;width:10221;height:3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ylgcQA&#10;AADc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MpYHEAAAA3AAAAA8AAAAAAAAAAAAAAAAAmAIAAGRycy9k&#10;b3ducmV2LnhtbFBLBQYAAAAABAAEAPUAAACJAwAAAAA=&#10;" filled="f" stroked="f" strokeweight=".5pt">
                  <v:textbox>
                    <w:txbxContent>
                      <w:p w:rsidR="00B67AEF" w:rsidRPr="002D509C" w:rsidRDefault="00B67AEF" w:rsidP="00A75021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Рис. 3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1</w:t>
                        </w:r>
                        <w:r>
                          <w:rPr>
                            <w:i/>
                            <w:sz w:val="28"/>
                            <w:szCs w:val="28"/>
                          </w:rPr>
                          <w:t>7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</w:rPr>
                          <w:t>.</w:t>
                        </w:r>
                        <w:r w:rsidRPr="002D509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Группа 478" o:spid="_x0000_s1556" style="position:absolute;left:1985;top:1751;width:20390;height:28160" coordorigin="4370,1840" coordsize="20389,28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<v:group id="Группа 430" o:spid="_x0000_s1557" style="position:absolute;left:4370;top:1840;width:20390;height:28160" coordorigin="3508,6464" coordsize="18889,24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  <v:group id="Группа 442" o:spid="_x0000_s1558" style="position:absolute;left:3508;top:6464;width:18889;height:24240" coordorigin="12090,-2423" coordsize="18889,20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679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9eu/TFAAAA3AAA&#10;AA8AAAAAAAAAAAAAAAAAqgIAAGRycy9kb3ducmV2LnhtbFBLBQYAAAAABAAEAPoAAACcAwAAAAA=&#10;">
                      <v:group id="Группа 443" o:spid="_x0000_s1559" style="position:absolute;left:12090;top:-2423;width:18890;height:20379" coordorigin="16868,-2423" coordsize="18889,20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      <v:shape id="Поле 451" o:spid="_x0000_s1560" type="#_x0000_t202" style="position:absolute;left:24773;top:10315;width:4449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        <v:textbox>
                            <w:txbxContent>
                              <w:p w:rsidR="00B67AEF" w:rsidRPr="00BA6A1C" w:rsidRDefault="00B67AEF" w:rsidP="00A75021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Группа 452" o:spid="_x0000_s1561" style="position:absolute;left:16868;top:-2423;width:18890;height:20379" coordorigin="18605,-3314" coordsize="21900,26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        <v:group id="Группа 453" o:spid="_x0000_s1562" style="position:absolute;left:18605;top:-3314;width:21900;height:26237" coordorigin="18605,-3314" coordsize="21900,26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uIs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ejO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LiLLFAAAA3AAA&#10;AA8AAAAAAAAAAAAAAAAAqgIAAGRycy9kb3ducmV2LnhtbFBLBQYAAAAABAAEAPoAAACcAwAAAAA=&#10;">
                            <v:shape id="Поле 45" o:spid="_x0000_s1563" type="#_x0000_t202" style="position:absolute;left:22252;top:19213;width:3170;height:3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Am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oCZxQAAANwAAAAPAAAAAAAAAAAAAAAAAJgCAABkcnMv&#10;ZG93bnJldi54bWxQSwUGAAAAAAQABAD1AAAAigMAAAAA&#10;" filled="f" stroked="f" strokeweight=".5pt">
                              <v:textbox>
                                <w:txbxContent>
                                  <w:p w:rsidR="00B67AEF" w:rsidRPr="00BA6A1C" w:rsidRDefault="00B67AEF" w:rsidP="00A75021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</w:rPr>
                                    </w:pPr>
                                    <w:proofErr w:type="gramStart"/>
                                    <w:r w:rsidRPr="00BA6A1C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shape id="Поле 45" o:spid="_x0000_s1564" type="#_x0000_t202" style="position:absolute;left:36983;top:13195;width:3522;height:3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            <v:textbox>
                                <w:txbxContent>
                                  <w:p w:rsidR="00B67AEF" w:rsidRPr="00BA6A1C" w:rsidRDefault="00B67AEF" w:rsidP="00A75021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</w:rPr>
                                    </w:pPr>
                                    <w:proofErr w:type="gramStart"/>
                                    <w:r w:rsidRPr="00BA6A1C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group id="Группа 456" o:spid="_x0000_s1565" style="position:absolute;left:18605;top:-2170;width:20633;height:23243" coordorigin="18605,-2170" coordsize="20633,23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wrK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vCsqxgAAANwA&#10;AAAPAAAAAAAAAAAAAAAAAKoCAABkcnMvZG93bnJldi54bWxQSwUGAAAAAAQABAD6AAAAnQMAAAAA&#10;">
                              <v:shape id="Прямая со стрелкой 457" o:spid="_x0000_s1566" type="#_x0000_t32" style="position:absolute;left:18605;top:13465;width:20633;height:2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fwEsUAAADcAAAADwAAAGRycy9kb3ducmV2LnhtbESPX2vCMBTF3wd+h3AHe5vppG7SGUUc&#10;gw1BqQri27W5a4vNTUkyW7+9EQZ7PJw/P8503ptGXMj52rKCl2ECgriwuuZSwX73+TwB4QOyxsYy&#10;KbiSh/ls8DDFTNuOc7psQyniCPsMFVQhtJmUvqjIoB/aljh6P9YZDFG6UmqHXRw3jRwlyas0WHMk&#10;VNjSsqLivP01EfKR5uPVYXVKKV9sutP3cR3cUamnx37xDiJQH/7Df+0vrSAdv8H9TDwC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fwEsUAAADcAAAADwAAAAAAAAAA&#10;AAAAAAChAgAAZHJzL2Rvd25yZXYueG1sUEsFBgAAAAAEAAQA+QAAAJMDAAAAAA==&#10;" strokecolor="#4579b8 [3044]">
                                <v:stroke endarrow="open"/>
                              </v:shape>
                              <v:shape id="Прямая со стрелкой 460" o:spid="_x0000_s1567" type="#_x0000_t32" style="position:absolute;left:28061;top:-2170;width:0;height:206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Ki28MAAADcAAAADwAAAGRycy9kb3ducmV2LnhtbERPTUvDQBC9C/0PyxS82Y0Si6TdltIi&#10;KAUlVZDeptlpEszOht21if/eOQg9Pt73cj26Tl0oxNazgftZBoq48rbl2sDnx/PdE6iYkC12nsnA&#10;L0VYryY3SyysH7ikyyHVSkI4FmigSakvtI5VQw7jzPfEwp19cJgEhlrbgIOEu04/ZNlcO2xZGhrs&#10;adtQ9X34cVKyy8vH/df+lFO5eR9Or8e3FI7G3E7HzQJUojFdxf/uF2sgn8t8OSNHQK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CotvDAAAA3AAAAA8AAAAAAAAAAAAA&#10;AAAAoQIAAGRycy9kb3ducmV2LnhtbFBLBQYAAAAABAAEAPkAAACRAwAAAAA=&#10;" strokecolor="#4579b8 [3044]">
                                <v:stroke endarrow="open"/>
                              </v:shape>
                              <v:group id="Группа 461" o:spid="_x0000_s1568" style="position:absolute;left:23205;top:4054;width:9663;height:9628;flip:x" coordorigin="15078,-335" coordsize="9667,9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5+L28QAAADcAAAA&#10;DwAAAAAAAAAAAAAAAACqAgAAZHJzL2Rvd25yZXYueG1sUEsFBgAAAAAEAAQA+gAAAJsDAAAAAA==&#10;">
                                <v:shape id="Полилиния 462" o:spid="_x0000_s1569" style="position:absolute;left:17545;top:2093;width:9622;height:4779;rotation:90;flip:y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bdLMUA&#10;AADcAAAADwAAAGRycy9kb3ducmV2LnhtbESPQYvCMBSE74L/ITzBi2i6It2lGmUrCCKI2N2Dx0fz&#10;tu3avJQmav33RhA8DjPzDbNYdaYWV2pdZVnBxyQCQZxbXXGh4PdnM/4C4TyyxtoyKbiTg9Wy31tg&#10;ou2Nj3TNfCEChF2CCkrvm0RKl5dk0E1sQxy8P9sa9EG2hdQt3gLc1HIaRbE0WHFYKLGhdUn5ObsY&#10;BVnajfRnvD2ts//d3h9O6bnOU6WGg+57DsJT59/hV3urFcziKTzPhCM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t0sxQAAANwAAAAPAAAAAAAAAAAAAAAAAJgCAABkcnMv&#10;ZG93bnJldi54bWxQSwUGAAAAAAQABAD1AAAAig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  <v:stroke joinstyle="miter"/>
                                  <v:formulas/>
                                  <v:path arrowok="t" o:connecttype="custom" o:connectlocs="962344,477972;950181,432845;907798,362879;815536,292461;607208,200253;0,0;0,0;0,0" o:connectangles="0,0,0,0,0,0,0,0" textboxrect="0,0,1024057,897940"/>
                                  <v:textbox>
                                    <w:txbxContent>
                                      <w:p w:rsidR="00B67AEF" w:rsidRDefault="00B67AEF" w:rsidP="00A75021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Полилиния 468" o:spid="_x0000_s1570" style="position:absolute;left:12780;top:1963;width:9412;height:4816;rotation:-90;visibility:visible;mso-wrap-style:square;v-text-anchor:middle" coordsize="1024057,8979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zLtcIA&#10;AADcAAAADwAAAGRycy9kb3ducmV2LnhtbERPS2rDMBDdF3IHMYHuGtlOG4oTJYRCwNm02O4BBmti&#10;m1gjY6n+9PTRotDl4/0Pp9l0YqTBtZYVxJsIBHFldcu1gu/y8vIOwnlkjZ1lUrCQg9Nx9XTAVNuJ&#10;cxoLX4sQwi5FBY33fSqlqxoy6Da2Jw7czQ4GfYBDLfWAUwg3nUyiaCcNthwaGuzpo6HqXvwYBUlh&#10;fuNy+cLy7br1WZV30+cSK/W8ns97EJ5m/y/+c2dawesurA1nwhGQx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nMu1wgAAANwAAAAPAAAAAAAAAAAAAAAAAJgCAABkcnMvZG93&#10;bnJldi54bWxQSwUGAAAAAAQABAD1AAAAhwMAAAAA&#10;" adj="-11796480,,5400" path="m1024057,897940v-4931,-24621,504,-41360,-12943,-84778c997667,769745,987409,717855,966013,681721,944617,645587,914927,589540,867835,549430,820743,509320,790786,467777,646147,376205,501508,284633,107691,62701,,l,,,e" filled="f" strokecolor="black [3213]" strokeweight="2pt">
                                  <v:stroke joinstyle="miter"/>
                                  <v:formulas/>
                                  <v:path arrowok="t" o:connecttype="custom" o:connectlocs="941304,481545;929407,436080;887950,365592;797706,294647;593933,201750;0,0;0,0;0,0" o:connectangles="0,0,0,0,0,0,0,0" textboxrect="0,0,1024057,897940"/>
                                  <v:textbox>
                                    <w:txbxContent>
                                      <w:p w:rsidR="00B67AEF" w:rsidRDefault="00B67AEF" w:rsidP="00A7502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Прямая со стрелкой 469" o:spid="_x0000_s1571" type="#_x0000_t32" style="position:absolute;left:21780;top:9618;width:10007;height:114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gLRsUAAADcAAAADwAAAGRycy9kb3ducmV2LnhtbESPX2vCMBTF3wd+h3AHe5vpRpXZGUU2&#10;BhuCUhXEt2tz1xabm5Jktn57Iwh7PJw/P8503ptGnMn52rKCl2ECgriwuuZSwW779fwGwgdkjY1l&#10;UnAhD/PZ4GGKmbYd53TehFLEEfYZKqhCaDMpfVGRQT+0LXH0fq0zGKJ0pdQOuzhuGvmaJGNpsOZI&#10;qLClj4qK0+bPRMhnmo+W++UxpXyx7o4/h1VwB6WeHvvFO4hAffgP39vfWkE6nsDtTDwC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gLRsUAAADcAAAADwAAAAAAAAAA&#10;AAAAAAChAgAAZHJzL2Rvd25yZXYueG1sUEsFBgAAAAAEAAQA+QAAAJMDAAAAAA==&#10;" strokecolor="#4579b8 [3044]">
                                <v:stroke endarrow="open"/>
                              </v:shape>
                            </v:group>
                            <v:shape id="Поле 45" o:spid="_x0000_s1572" type="#_x0000_t202" style="position:absolute;left:24759;top:-3314;width:3540;height:3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a+s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/Nr6wgAAANwAAAAPAAAAAAAAAAAAAAAAAJgCAABkcnMvZG93&#10;bnJldi54bWxQSwUGAAAAAAQABAD1AAAAhwMAAAAA&#10;" filled="f" stroked="f" strokeweight=".5pt">
                              <v:textbox>
                                <w:txbxContent>
                                  <w:p w:rsidR="00B67AEF" w:rsidRPr="00090F9F" w:rsidRDefault="00B67AEF" w:rsidP="00A75021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</w:rPr>
                                    </w:pPr>
                                    <w:proofErr w:type="gramStart"/>
                                    <w:r w:rsidRPr="00090F9F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</v:group>
                          <v:oval id="Овал 471" o:spid="_x0000_s1573" style="position:absolute;left:25252;top:8820;width:5570;height:966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Cgy8YA&#10;AADcAAAADwAAAGRycy9kb3ducmV2LnhtbESPT2vCQBTE70K/w/IKvdXdSGk1dRX/0CKooNFLb4/s&#10;Mwlm34bs1qTfvlsoeBxm5jfMdN7bWtyo9ZVjDclQgSDOnam40HA+fTyPQfiAbLB2TBp+yMN89jCY&#10;Ympcx0e6ZaEQEcI+RQ1lCE0qpc9LsuiHriGO3sW1FkOUbSFNi12E21qOlHqVFiuOCyU2tCopv2bf&#10;VsPx65pss+VBrXcKt2Z12W8+u4nWT4/94h1EoD7cw//tjdHw8pbA35l4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2Cgy8YAAADcAAAADwAAAAAAAAAAAAAAAACYAgAAZHJz&#10;L2Rvd25yZXYueG1sUEsFBgAAAAAEAAQA9QAAAIsDAAAAAA==&#10;" filled="f" strokecolor="black [3213]" strokeweight="1.5pt">
                            <v:textbox>
                              <w:txbxContent>
                                <w:p w:rsidR="00B67AEF" w:rsidRDefault="00B67AEF" w:rsidP="00A75021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oval>
                        </v:group>
                      </v:group>
                      <v:oval id="Овал 472" o:spid="_x0000_s1574" style="position:absolute;left:20077;top:1043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D7C8MA&#10;AADcAAAADwAAAGRycy9kb3ducmV2LnhtbESPQWvCQBSE70L/w/IKvelGEZXUVVQQQj0Z9f7MPrOp&#10;2bchu8b033eFQo/DzHzDLNe9rUVHra8cKxiPEhDEhdMVlwrOp/1wAcIHZI21Y1LwQx7Wq7fBElPt&#10;nnykLg+liBD2KSowITSplL4wZNGPXEMcvZtrLYYo21LqFp8Rbms5SZKZtFhxXDDY0M5Qcc8fVoHb&#10;H656bk737PKdcXXNt93XzSj18d5vPkEE6sN/+K+daQXT+QReZ+IR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D7C8MAAADcAAAADwAAAAAAAAAAAAAAAACYAgAAZHJzL2Rv&#10;d25yZXYueG1sUEsFBgAAAAAEAAQA9QAAAIgDAAAAAA==&#10;" fillcolor="black [3200]" strokecolor="black [1600]" strokeweight="2pt"/>
                    </v:group>
                    <v:group id="Группа 473" o:spid="_x0000_s1575" style="position:absolute;left:9864;top:13218;width:3736;height:11185" coordorigin="9864,13218" coordsize="3735,1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    <v:shape id="Полилиния 475" o:spid="_x0000_s1576" style="position:absolute;left:11746;top:13281;width:1854;height:6472;flip:x y;visibility:visible;mso-wrap-style:square;v-text-anchor:middle" coordsize="236305,729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d9pcUA&#10;AADcAAAADwAAAGRycy9kb3ducmV2LnhtbESPT2sCMRTE7wW/Q3iCt5qtuG3ZGkUU0VNht3/Or5vn&#10;JnTzsmyirv30TaHgcZiZ3zCL1eBacaY+WM8KHqYZCOLaa8uNgve33f0ziBCRNbaeScGVAqyWo7sF&#10;FtpfuKRzFRuRIBwKVGBi7AopQ23IYZj6jjh5R987jEn2jdQ9XhLctXKWZY/SoeW0YLCjjaH6uzo5&#10;Bfa4zfOP8uvVGVfFdv95Lcsfq9RkPKxfQEQa4i383z5oBfOnHP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32lxQAAANwAAAAPAAAAAAAAAAAAAAAAAJgCAABkcnMv&#10;ZG93bnJldi54bWxQSwUGAAAAAAQABAD1AAAAigMAAAAA&#10;" path="m236305,729465c181509,682375,126714,635286,92467,554805,58220,474324,46233,339047,30822,246580,15411,154113,,,,l,e" filled="f" strokecolor="black [3040]" strokeweight="1.5pt">
                        <v:stroke dashstyle="dash"/>
                        <v:path arrowok="t" o:connecttype="custom" o:connectlocs="185344,647164;72526,492210;24175,218760;0,0;0,0" o:connectangles="0,0,0,0,0"/>
                      </v:shape>
                      <v:shape id="Полилиния 476" o:spid="_x0000_s1577" style="position:absolute;left:9864;top:13218;width:1804;height:11185;flip:x y;visibility:visible;mso-wrap-style:square;v-text-anchor:middle" coordsize="218801,10479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9RMUA&#10;AADcAAAADwAAAGRycy9kb3ducmV2LnhtbESPT4vCMBTE78J+h/AWvGnqou7SNcoiKJ782z14ezTP&#10;tti8lCbW6qc3guBxmJnfMJNZa0rRUO0KywoG/QgEcWp1wZmC5LDo/YBwHlljaZkU3MjBbPrRmWCs&#10;7ZV31Ox9JgKEXYwKcu+rWEqX5mTQ9W1FHLyTrQ36IOtM6hqvAW5K+RVFY2mw4LCQY0XznNLz/mIU&#10;rDf3Y3L8l8PRcneZH7aNTM56o1T3s/37BeGp9e/wq73SCobfY3ieCUd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OP1ExQAAANwAAAAPAAAAAAAAAAAAAAAAAJgCAABkcnMv&#10;ZG93bnJldi54bWxQSwUGAAAAAAQABAD1AAAAigMAAAAA&#10;" path="m,1047964c36815,1020566,73631,993168,102741,924674v29110,-68494,53083,-167811,71919,-287676c193496,517133,208908,311649,215757,205483,222607,99317,215757,,215757,r,e" filled="f" strokecolor="black [3040]" strokeweight="1.5pt">
                        <v:path arrowok="t" o:connecttype="custom" o:connectlocs="0,1118427;84696,986847;143984,679828;177863,219299;177863,0;177863,0" o:connectangles="0,0,0,0,0,0"/>
                      </v:shape>
                    </v:group>
                  </v:group>
                  <v:shape id="Поле 45" o:spid="_x0000_s1578" type="#_x0000_t202" style="position:absolute;left:16941;top:19718;width:3277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Ph8YA&#10;AADcAAAADwAAAGRycy9kb3ducmV2LnhtbESPQWvCQBSE74X+h+UVvNVNBUtMXUUCokh7iM3F22v2&#10;mQ3Nvo3ZVdP++q4g9DjMzDfMfDnYVlyo941jBS/jBARx5XTDtYLyc/2cgvABWWPrmBT8kIfl4vFh&#10;jpl2Vy7osg+1iBD2GSowIXSZlL4yZNGPXUccvaPrLYYo+1rqHq8Rbls5SZJXabHhuGCwo9xQ9b0/&#10;WwW7fP2BxdfEpr9tvnk/rrpTeZgqNXoaVm8gAg3hP3xvb7WCaTKD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EPh8YAAADcAAAADwAAAAAAAAAAAAAAAACYAgAAZHJz&#10;L2Rvd25yZXYueG1sUEsFBgAAAAAEAAQA9QAAAIsDAAAAAA==&#10;" filled="f" stroked="f" strokeweight=".5pt">
                    <v:textbox>
                      <w:txbxContent>
                        <w:p w:rsidR="00B67AEF" w:rsidRPr="00A75021" w:rsidRDefault="00B67AEF" w:rsidP="00A75021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sz w:val="28"/>
                              <w:szCs w:val="28"/>
                            </w:rPr>
                          </w:pPr>
                          <w:r w:rsidRPr="00A75021">
                            <w:rPr>
                              <w:sz w:val="28"/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45" o:spid="_x0000_s1579" type="#_x0000_t202" style="position:absolute;left:11092;top:7365;width:3270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uos8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F4+Am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uos8YAAADcAAAADwAAAAAAAAAAAAAAAACYAgAAZHJz&#10;L2Rvd25yZXYueG1sUEsFBgAAAAAEAAQA9QAAAIsDAAAAAA==&#10;" filled="f" stroked="f" strokeweight=".5pt">
                    <v:textbox>
                      <w:txbxContent>
                        <w:p w:rsidR="00B67AEF" w:rsidRDefault="00B67AEF" w:rsidP="00A75021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8"/>
                              <w:szCs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90C1D" w:rsidRDefault="00590C1D" w:rsidP="00590C1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90C1D">
        <w:rPr>
          <w:rFonts w:ascii="Times New Roman" w:hAnsi="Times New Roman" w:cs="Times New Roman"/>
          <w:i/>
          <w:sz w:val="28"/>
          <w:szCs w:val="28"/>
        </w:rPr>
        <w:t>Пример 11.</w:t>
      </w:r>
      <w:r w:rsidRPr="00590C1D">
        <w:rPr>
          <w:rFonts w:ascii="Times New Roman" w:hAnsi="Times New Roman" w:cs="Times New Roman"/>
          <w:sz w:val="28"/>
          <w:szCs w:val="28"/>
        </w:rPr>
        <w:t xml:space="preserve"> Нарисовать</w:t>
      </w:r>
      <w:r w:rsidRPr="005F682E">
        <w:rPr>
          <w:rFonts w:ascii="Times New Roman" w:hAnsi="Times New Roman" w:cs="Times New Roman"/>
          <w:sz w:val="28"/>
          <w:szCs w:val="28"/>
        </w:rPr>
        <w:t xml:space="preserve"> тело, ограниченное указанными поверхностями. Указать тип поверхностей,</w:t>
      </w:r>
      <w:r w:rsidRPr="005F68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F682E">
        <w:rPr>
          <w:rFonts w:ascii="Times New Roman" w:hAnsi="Times New Roman" w:cs="Times New Roman"/>
          <w:sz w:val="28"/>
          <w:szCs w:val="28"/>
        </w:rPr>
        <w:t>ограничивающих данное тело:</w:t>
      </w:r>
    </w:p>
    <w:p w:rsidR="00590C1D" w:rsidRDefault="00590C1D" w:rsidP="00590C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C546D">
        <w:rPr>
          <w:position w:val="-12"/>
          <w:szCs w:val="28"/>
        </w:rPr>
        <w:object w:dxaOrig="6940" w:dyaOrig="540">
          <v:shape id="_x0000_i1301" type="#_x0000_t75" style="width:347.55pt;height:27.7pt" o:ole="">
            <v:imagedata r:id="rId536" o:title=""/>
          </v:shape>
          <o:OLEObject Type="Embed" ProgID="Equation.DSMT4" ShapeID="_x0000_i1301" DrawAspect="Content" ObjectID="_1517376526" r:id="rId537"/>
        </w:object>
      </w:r>
      <w:r>
        <w:rPr>
          <w:szCs w:val="28"/>
        </w:rPr>
        <w:t>.</w:t>
      </w:r>
    </w:p>
    <w:p w:rsidR="00590C1D" w:rsidRDefault="00590C1D" w:rsidP="00590C1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90C1D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590C1D">
        <w:rPr>
          <w:rFonts w:ascii="Times New Roman" w:hAnsi="Times New Roman" w:cs="Times New Roman"/>
          <w:sz w:val="28"/>
          <w:szCs w:val="28"/>
        </w:rPr>
        <w:t>. В плоскости</w:t>
      </w:r>
      <w:r w:rsidRPr="005F682E">
        <w:rPr>
          <w:rFonts w:ascii="Times New Roman" w:hAnsi="Times New Roman" w:cs="Times New Roman"/>
          <w:sz w:val="28"/>
          <w:szCs w:val="28"/>
        </w:rPr>
        <w:t xml:space="preserve"> </w:t>
      </w:r>
      <w:r w:rsidRPr="005F682E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302" type="#_x0000_t75" style="width:29.1pt;height:13.85pt" o:ole="">
            <v:imagedata r:id="rId538" o:title=""/>
          </v:shape>
          <o:OLEObject Type="Embed" ProgID="Equation.DSMT4" ShapeID="_x0000_i1302" DrawAspect="Content" ObjectID="_1517376527" r:id="rId539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 уравнение </w:t>
      </w:r>
      <w:r w:rsidRPr="005F682E">
        <w:rPr>
          <w:rFonts w:ascii="Times New Roman" w:hAnsi="Times New Roman" w:cs="Times New Roman"/>
          <w:position w:val="-4"/>
          <w:sz w:val="28"/>
          <w:szCs w:val="28"/>
        </w:rPr>
        <w:object w:dxaOrig="1340" w:dyaOrig="380">
          <v:shape id="_x0000_i1303" type="#_x0000_t75" style="width:67.15pt;height:18.7pt" o:ole="">
            <v:imagedata r:id="rId540" o:title=""/>
          </v:shape>
          <o:OLEObject Type="Embed" ProgID="Equation.DSMT4" ShapeID="_x0000_i1303" DrawAspect="Content" ObjectID="_1517376528" r:id="rId541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 задаёт окружность радиуса 2 с центром в начале координат. В пространстве этому уравнению соответствует цилиндрическая поверхность, образующие которой параллель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304" type="#_x0000_t75" style="width:22.15pt;height:17.3pt" o:ole="">
            <v:imagedata r:id="rId542" o:title=""/>
          </v:shape>
          <o:OLEObject Type="Embed" ProgID="Equation.DSMT4" ShapeID="_x0000_i1304" DrawAspect="Content" ObjectID="_1517376529" r:id="rId543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, а направляющей служит вышеупомянутая окружность. Неравенство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305" type="#_x0000_t75" style="width:51.9pt;height:17.3pt" o:ole="">
            <v:imagedata r:id="rId544" o:title=""/>
          </v:shape>
          <o:OLEObject Type="Embed" ProgID="Equation.DSMT4" ShapeID="_x0000_i1305" DrawAspect="Content" ObjectID="_1517376530" r:id="rId545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 указывает, что берётся часть этой поверхности, ограниченная плоскостями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306" type="#_x0000_t75" style="width:31.85pt;height:17.3pt" o:ole="">
            <v:imagedata r:id="rId546" o:title=""/>
          </v:shape>
          <o:OLEObject Type="Embed" ProgID="Equation.DSMT4" ShapeID="_x0000_i1306" DrawAspect="Content" ObjectID="_1517376531" r:id="rId547"/>
        </w:objec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307" type="#_x0000_t75" style="width:31.85pt;height:17.3pt" o:ole="">
            <v:imagedata r:id="rId548" o:title=""/>
          </v:shape>
          <o:OLEObject Type="Embed" ProgID="Equation.DSMT4" ShapeID="_x0000_i1307" DrawAspect="Content" ObjectID="_1517376532" r:id="rId549"/>
        </w:object>
      </w:r>
      <w:r w:rsidRPr="005F682E">
        <w:rPr>
          <w:rFonts w:ascii="Times New Roman" w:hAnsi="Times New Roman" w:cs="Times New Roman"/>
          <w:sz w:val="28"/>
          <w:szCs w:val="28"/>
        </w:rPr>
        <w:t>.</w:t>
      </w:r>
    </w:p>
    <w:p w:rsidR="00590C1D" w:rsidRDefault="00590C1D" w:rsidP="00590C1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F682E">
        <w:rPr>
          <w:rFonts w:ascii="Times New Roman" w:hAnsi="Times New Roman" w:cs="Times New Roman"/>
          <w:sz w:val="28"/>
          <w:szCs w:val="28"/>
        </w:rPr>
        <w:t xml:space="preserve">Рассмотрим уравнение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2140" w:dyaOrig="520">
          <v:shape id="_x0000_i1308" type="#_x0000_t75" style="width:107.3pt;height:26.3pt" o:ole="">
            <v:imagedata r:id="rId550" o:title=""/>
          </v:shape>
          <o:OLEObject Type="Embed" ProgID="Equation.DSMT4" ShapeID="_x0000_i1308" DrawAspect="Content" ObjectID="_1517376533" r:id="rId551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. Возведя в квадрат левую и правую части, получим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1920" w:dyaOrig="440">
          <v:shape id="_x0000_i1309" type="#_x0000_t75" style="width:96.25pt;height:21.45pt" o:ole="">
            <v:imagedata r:id="rId552" o:title=""/>
          </v:shape>
          <o:OLEObject Type="Embed" ProgID="Equation.DSMT4" ShapeID="_x0000_i1309" DrawAspect="Content" ObjectID="_1517376534" r:id="rId553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. Это сфера радиуса </w:t>
      </w:r>
      <w:r w:rsidRPr="005F682E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310" type="#_x0000_t75" style="width:31.85pt;height:13.85pt" o:ole="">
            <v:imagedata r:id="rId554" o:title=""/>
          </v:shape>
          <o:OLEObject Type="Embed" ProgID="Equation.DSMT4" ShapeID="_x0000_i1310" DrawAspect="Content" ObjectID="_1517376535" r:id="rId555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 с центром в начале координат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F68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5F682E">
        <w:rPr>
          <w:rFonts w:ascii="Times New Roman" w:hAnsi="Times New Roman" w:cs="Times New Roman"/>
          <w:sz w:val="28"/>
          <w:szCs w:val="28"/>
        </w:rPr>
        <w:t xml:space="preserve">равнение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2140" w:dyaOrig="520">
          <v:shape id="_x0000_i1311" type="#_x0000_t75" style="width:107.3pt;height:26.3pt" o:ole="">
            <v:imagedata r:id="rId550" o:title=""/>
          </v:shape>
          <o:OLEObject Type="Embed" ProgID="Equation.DSMT4" ShapeID="_x0000_i1311" DrawAspect="Content" ObjectID="_1517376536" r:id="rId556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задаёт левую половину сферы. </w:t>
      </w:r>
    </w:p>
    <w:p w:rsidR="00590C1D" w:rsidRPr="005F682E" w:rsidRDefault="00590C1D" w:rsidP="00590C1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F682E">
        <w:rPr>
          <w:rFonts w:ascii="Times New Roman" w:hAnsi="Times New Roman" w:cs="Times New Roman"/>
          <w:sz w:val="28"/>
          <w:szCs w:val="28"/>
        </w:rPr>
        <w:t xml:space="preserve">Наконец, уравнение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1980" w:dyaOrig="520">
          <v:shape id="_x0000_i1312" type="#_x0000_t75" style="width:99.7pt;height:26.3pt" o:ole="">
            <v:imagedata r:id="rId557" o:title=""/>
          </v:shape>
          <o:OLEObject Type="Embed" ProgID="Equation.DSMT4" ShapeID="_x0000_i1312" DrawAspect="Content" ObjectID="_1517376537" r:id="rId558"/>
        </w:object>
      </w:r>
      <w:r w:rsidRPr="005F682E">
        <w:rPr>
          <w:rFonts w:ascii="Times New Roman" w:hAnsi="Times New Roman" w:cs="Times New Roman"/>
          <w:sz w:val="28"/>
          <w:szCs w:val="28"/>
        </w:rPr>
        <w:t>преобразуем так:</w:t>
      </w:r>
    </w:p>
    <w:p w:rsidR="00590C1D" w:rsidRPr="005F682E" w:rsidRDefault="00590C1D" w:rsidP="00590C1D">
      <w:pPr>
        <w:spacing w:after="0" w:line="360" w:lineRule="auto"/>
        <w:ind w:left="1416" w:firstLine="708"/>
        <w:rPr>
          <w:rFonts w:ascii="Times New Roman" w:hAnsi="Times New Roman" w:cs="Times New Roman"/>
          <w:sz w:val="28"/>
          <w:szCs w:val="28"/>
        </w:rPr>
      </w:pPr>
      <w:r w:rsidRPr="005F682E">
        <w:rPr>
          <w:rFonts w:ascii="Times New Roman" w:hAnsi="Times New Roman" w:cs="Times New Roman"/>
          <w:position w:val="-12"/>
          <w:sz w:val="28"/>
          <w:szCs w:val="28"/>
        </w:rPr>
        <w:object w:dxaOrig="2780" w:dyaOrig="540">
          <v:shape id="_x0000_i1313" type="#_x0000_t75" style="width:138.45pt;height:27.7pt" o:ole="">
            <v:imagedata r:id="rId559" o:title=""/>
          </v:shape>
          <o:OLEObject Type="Embed" ProgID="Equation.DSMT4" ShapeID="_x0000_i1313" DrawAspect="Content" ObjectID="_1517376538" r:id="rId560"/>
        </w:object>
      </w:r>
      <w:r w:rsidRPr="005F682E">
        <w:rPr>
          <w:rFonts w:ascii="Times New Roman" w:hAnsi="Times New Roman" w:cs="Times New Roman"/>
          <w:sz w:val="28"/>
          <w:szCs w:val="28"/>
        </w:rPr>
        <w:t xml:space="preserve"> или </w:t>
      </w:r>
      <w:r w:rsidRPr="005F682E">
        <w:rPr>
          <w:rFonts w:ascii="Times New Roman" w:hAnsi="Times New Roman" w:cs="Times New Roman"/>
          <w:position w:val="-12"/>
          <w:sz w:val="28"/>
          <w:szCs w:val="28"/>
        </w:rPr>
        <w:object w:dxaOrig="2079" w:dyaOrig="460">
          <v:shape id="_x0000_i1314" type="#_x0000_t75" style="width:103.85pt;height:22.85pt" o:ole="">
            <v:imagedata r:id="rId561" o:title=""/>
          </v:shape>
          <o:OLEObject Type="Embed" ProgID="Equation.DSMT4" ShapeID="_x0000_i1314" DrawAspect="Content" ObjectID="_1517376539" r:id="rId5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90C1D" w:rsidRPr="005F682E" w:rsidRDefault="00590C1D" w:rsidP="00590C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Pr="005F682E">
        <w:rPr>
          <w:rFonts w:ascii="Times New Roman" w:hAnsi="Times New Roman" w:cs="Times New Roman"/>
          <w:sz w:val="28"/>
          <w:szCs w:val="28"/>
        </w:rPr>
        <w:t>то конус с вершиной в точке</w:t>
      </w:r>
      <w:r w:rsidRPr="005F682E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315" type="#_x0000_t75" style="width:60.25pt;height:18pt" o:ole="">
            <v:imagedata r:id="rId563" o:title=""/>
          </v:shape>
          <o:OLEObject Type="Embed" ProgID="Equation.DSMT4" ShapeID="_x0000_i1315" DrawAspect="Content" ObjectID="_1517376540" r:id="rId564"/>
        </w:object>
      </w:r>
      <w:r w:rsidRPr="005F682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682E">
        <w:rPr>
          <w:rFonts w:ascii="Times New Roman" w:hAnsi="Times New Roman" w:cs="Times New Roman"/>
          <w:sz w:val="28"/>
          <w:szCs w:val="28"/>
        </w:rPr>
        <w:t>вытянутый вдоль ос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316" type="#_x0000_t75" style="width:22.15pt;height:17.3pt" o:ole="">
            <v:imagedata r:id="rId565" o:title=""/>
          </v:shape>
          <o:OLEObject Type="Embed" ProgID="Equation.DSMT4" ShapeID="_x0000_i1316" DrawAspect="Content" ObjectID="_1517376541" r:id="rId566"/>
        </w:object>
      </w:r>
      <w:r w:rsidRPr="005F682E">
        <w:rPr>
          <w:rFonts w:ascii="Times New Roman" w:hAnsi="Times New Roman" w:cs="Times New Roman"/>
          <w:sz w:val="28"/>
          <w:szCs w:val="28"/>
        </w:rPr>
        <w:t>.</w:t>
      </w:r>
    </w:p>
    <w:p w:rsidR="00590C1D" w:rsidRDefault="00590C1D" w:rsidP="00590C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</w:t>
      </w:r>
      <w:r w:rsidRPr="005F682E">
        <w:rPr>
          <w:rFonts w:ascii="Times New Roman" w:hAnsi="Times New Roman" w:cs="Times New Roman"/>
          <w:position w:val="-10"/>
          <w:sz w:val="28"/>
          <w:szCs w:val="28"/>
        </w:rPr>
        <w:object w:dxaOrig="1980" w:dyaOrig="520">
          <v:shape id="_x0000_i1317" type="#_x0000_t75" style="width:99.7pt;height:26.3pt" o:ole="">
            <v:imagedata r:id="rId557" o:title=""/>
          </v:shape>
          <o:OLEObject Type="Embed" ProgID="Equation.DSMT4" ShapeID="_x0000_i1317" DrawAspect="Content" ObjectID="_1517376542" r:id="rId56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ёт левую часть конуса.</w:t>
      </w:r>
    </w:p>
    <w:p w:rsidR="00590C1D" w:rsidRPr="00856623" w:rsidRDefault="00590C1D" w:rsidP="00590C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856623">
        <w:rPr>
          <w:rFonts w:ascii="Times New Roman" w:hAnsi="Times New Roman" w:cs="Times New Roman"/>
          <w:sz w:val="28"/>
          <w:szCs w:val="28"/>
        </w:rPr>
        <w:t>арис</w:t>
      </w:r>
      <w:r>
        <w:rPr>
          <w:rFonts w:ascii="Times New Roman" w:hAnsi="Times New Roman" w:cs="Times New Roman"/>
          <w:sz w:val="28"/>
          <w:szCs w:val="28"/>
        </w:rPr>
        <w:t>уем</w:t>
      </w:r>
      <w:r w:rsidRPr="00856623">
        <w:rPr>
          <w:rFonts w:ascii="Times New Roman" w:hAnsi="Times New Roman" w:cs="Times New Roman"/>
          <w:sz w:val="28"/>
          <w:szCs w:val="28"/>
        </w:rPr>
        <w:t xml:space="preserve"> тело, ограниченное рассмотренными поверхностями (ри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5662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18</w:t>
      </w:r>
      <w:r w:rsidRPr="00856623">
        <w:rPr>
          <w:rFonts w:ascii="Times New Roman" w:hAnsi="Times New Roman" w:cs="Times New Roman"/>
          <w:sz w:val="28"/>
          <w:szCs w:val="28"/>
        </w:rPr>
        <w:t>).</w:t>
      </w:r>
    </w:p>
    <w:p w:rsidR="00590C1D" w:rsidRDefault="00590C1D" w:rsidP="00590C1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4879F442" wp14:editId="099C51C9">
                <wp:extent cx="3138854" cy="2716823"/>
                <wp:effectExtent l="0" t="0" r="0" b="0"/>
                <wp:docPr id="576" name="Полотно 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7" name="Группа 127"/>
                        <wpg:cNvGrpSpPr/>
                        <wpg:grpSpPr>
                          <a:xfrm>
                            <a:off x="91676" y="74871"/>
                            <a:ext cx="2694617" cy="2061904"/>
                            <a:chOff x="91676" y="74871"/>
                            <a:chExt cx="2694617" cy="2061904"/>
                          </a:xfrm>
                        </wpg:grpSpPr>
                        <wpg:grpSp>
                          <wpg:cNvPr id="128" name="Группа 128"/>
                          <wpg:cNvGrpSpPr/>
                          <wpg:grpSpPr>
                            <a:xfrm>
                              <a:off x="91676" y="74871"/>
                              <a:ext cx="2694617" cy="1939591"/>
                              <a:chOff x="91676" y="74871"/>
                              <a:chExt cx="2694617" cy="1939591"/>
                            </a:xfrm>
                          </wpg:grpSpPr>
                          <wpg:grpSp>
                            <wpg:cNvPr id="135" name="Группа 135"/>
                            <wpg:cNvGrpSpPr/>
                            <wpg:grpSpPr>
                              <a:xfrm>
                                <a:off x="91676" y="74871"/>
                                <a:ext cx="2694617" cy="1939591"/>
                                <a:chOff x="91676" y="74871"/>
                                <a:chExt cx="2694617" cy="1939591"/>
                              </a:xfrm>
                            </wpg:grpSpPr>
                            <wpg:grpSp>
                              <wpg:cNvPr id="140" name="Группа 140"/>
                              <wpg:cNvGrpSpPr/>
                              <wpg:grpSpPr>
                                <a:xfrm>
                                  <a:off x="91676" y="74871"/>
                                  <a:ext cx="2694617" cy="1939591"/>
                                  <a:chOff x="91676" y="80219"/>
                                  <a:chExt cx="2694617" cy="1939591"/>
                                </a:xfrm>
                              </wpg:grpSpPr>
                              <wpg:grpSp>
                                <wpg:cNvPr id="142" name="Группа 142"/>
                                <wpg:cNvGrpSpPr/>
                                <wpg:grpSpPr>
                                  <a:xfrm>
                                    <a:off x="91676" y="80219"/>
                                    <a:ext cx="2694617" cy="1939591"/>
                                    <a:chOff x="91676" y="80219"/>
                                    <a:chExt cx="2694617" cy="1939591"/>
                                  </a:xfrm>
                                </wpg:grpSpPr>
                                <wpg:grpSp>
                                  <wpg:cNvPr id="151" name="Группа 151"/>
                                  <wpg:cNvGrpSpPr/>
                                  <wpg:grpSpPr>
                                    <a:xfrm>
                                      <a:off x="91676" y="80219"/>
                                      <a:ext cx="2694617" cy="1939591"/>
                                      <a:chOff x="91676" y="80219"/>
                                      <a:chExt cx="2694617" cy="1939591"/>
                                    </a:xfrm>
                                  </wpg:grpSpPr>
                                  <wpg:grpSp>
                                    <wpg:cNvPr id="154" name="Группа 154"/>
                                    <wpg:cNvGrpSpPr/>
                                    <wpg:grpSpPr>
                                      <a:xfrm>
                                        <a:off x="91676" y="80219"/>
                                        <a:ext cx="2694617" cy="1939591"/>
                                        <a:chOff x="91676" y="80219"/>
                                        <a:chExt cx="2694617" cy="1939591"/>
                                      </a:xfrm>
                                    </wpg:grpSpPr>
                                    <wpg:grpSp>
                                      <wpg:cNvPr id="155" name="Группа 155"/>
                                      <wpg:cNvGrpSpPr/>
                                      <wpg:grpSpPr>
                                        <a:xfrm>
                                          <a:off x="91676" y="80219"/>
                                          <a:ext cx="2694617" cy="1939591"/>
                                          <a:chOff x="1426465" y="403307"/>
                                          <a:chExt cx="2694617" cy="1939591"/>
                                        </a:xfrm>
                                      </wpg:grpSpPr>
                                      <wps:wsp>
                                        <wps:cNvPr id="157" name="Поле 157"/>
                                        <wps:cNvSpPr txBox="1"/>
                                        <wps:spPr>
                                          <a:xfrm>
                                            <a:off x="3230880" y="1616495"/>
                                            <a:ext cx="243840" cy="2976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Pr="000E3604" w:rsidRDefault="00B67AEF" w:rsidP="00590C1D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  <w:t>6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58" name="Группа 158"/>
                                        <wpg:cNvGrpSpPr/>
                                        <wpg:grpSpPr>
                                          <a:xfrm>
                                            <a:off x="1696918" y="1213337"/>
                                            <a:ext cx="1608975" cy="873619"/>
                                            <a:chOff x="1696918" y="1213337"/>
                                            <a:chExt cx="1608975" cy="873619"/>
                                          </a:xfrm>
                                        </wpg:grpSpPr>
                                        <wpg:grpSp>
                                          <wpg:cNvPr id="383" name="Группа 383"/>
                                          <wpg:cNvGrpSpPr/>
                                          <wpg:grpSpPr>
                                            <a:xfrm>
                                              <a:off x="1899929" y="1239713"/>
                                              <a:ext cx="376743" cy="843280"/>
                                              <a:chOff x="1899929" y="1239713"/>
                                              <a:chExt cx="376743" cy="843280"/>
                                            </a:xfrm>
                                          </wpg:grpSpPr>
                                          <wps:wsp>
                                            <wps:cNvPr id="384" name="Овал 384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 flipH="1">
                                                <a:off x="1903292" y="1239713"/>
                                                <a:ext cx="373380" cy="84328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B67AEF" w:rsidRDefault="00B67AEF" w:rsidP="00590C1D">
                                                  <w:pPr>
                                                    <w:pStyle w:val="a3"/>
                                                    <w:spacing w:before="0" w:beforeAutospacing="0" w:after="200" w:afterAutospacing="0" w:line="276" w:lineRule="auto"/>
                                                  </w:pP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85" name="Дуга 385"/>
                                            <wps:cNvSpPr/>
                                            <wps:spPr>
                                              <a:xfrm flipH="1">
                                                <a:off x="1899929" y="1242702"/>
                                                <a:ext cx="357495" cy="814702"/>
                                              </a:xfrm>
                                              <a:prstGeom prst="arc">
                                                <a:avLst/>
                                              </a:prstGeom>
                                              <a:ln w="1905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74" name="Овал 47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 flipH="1">
                                              <a:off x="2672861" y="1239963"/>
                                              <a:ext cx="373628" cy="84381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B67AEF" w:rsidRDefault="00B67AEF" w:rsidP="00590C1D">
                                                <w:pPr>
                                                  <w:pStyle w:val="a3"/>
                                                  <w:spacing w:before="0" w:beforeAutospacing="0" w:after="200" w:afterAutospacing="0" w:line="276" w:lineRule="auto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538" name="Группа 538"/>
                                          <wpg:cNvGrpSpPr/>
                                          <wpg:grpSpPr>
                                            <a:xfrm>
                                              <a:off x="1696918" y="1213337"/>
                                              <a:ext cx="800102" cy="870442"/>
                                              <a:chOff x="1274902" y="1213337"/>
                                              <a:chExt cx="800102" cy="870442"/>
                                            </a:xfrm>
                                          </wpg:grpSpPr>
                                          <wps:wsp>
                                            <wps:cNvPr id="540" name="Дуга 540"/>
                                            <wps:cNvSpPr/>
                                            <wps:spPr>
                                              <a:xfrm flipH="1">
                                                <a:off x="1274905" y="1230923"/>
                                                <a:ext cx="800096" cy="826480"/>
                                              </a:xfrm>
                                              <a:prstGeom prst="arc">
                                                <a:avLst/>
                                              </a:prstGeom>
                                              <a:ln w="1905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4" name="Дуга 554"/>
                                            <wps:cNvSpPr/>
                                            <wps:spPr>
                                              <a:xfrm rot="5400000" flipV="1">
                                                <a:off x="1239732" y="1248507"/>
                                                <a:ext cx="870442" cy="800102"/>
                                              </a:xfrm>
                                              <a:prstGeom prst="arc">
                                                <a:avLst/>
                                              </a:prstGeom>
                                              <a:ln w="1905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55" name="Прямая соединительная линия 555"/>
                                          <wps:cNvCnPr/>
                                          <wps:spPr>
                                            <a:xfrm>
                                              <a:off x="2092569" y="1230923"/>
                                              <a:ext cx="800543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6" name="Прямая соединительная линия 556"/>
                                          <wps:cNvCnPr/>
                                          <wps:spPr>
                                            <a:xfrm>
                                              <a:off x="2092569" y="2083780"/>
                                              <a:ext cx="80010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7" name="Прямая соединительная линия 557"/>
                                          <wps:cNvCnPr/>
                                          <wps:spPr>
                                            <a:xfrm>
                                              <a:off x="2892669" y="1230923"/>
                                              <a:ext cx="413224" cy="42203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8" name="Прямая соединительная линия 558"/>
                                          <wps:cNvCnPr/>
                                          <wps:spPr>
                                            <a:xfrm flipV="1">
                                              <a:off x="2893112" y="1656128"/>
                                              <a:ext cx="412781" cy="4308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559" name="Прямая со стрелкой 559"/>
                                        <wps:cNvCnPr/>
                                        <wps:spPr>
                                          <a:xfrm>
                                            <a:off x="3323985" y="1648375"/>
                                            <a:ext cx="732482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60" name="Прямая со стрелкой 560"/>
                                        <wps:cNvCnPr/>
                                        <wps:spPr>
                                          <a:xfrm flipH="1" flipV="1">
                                            <a:off x="2092502" y="479507"/>
                                            <a:ext cx="67" cy="79565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61" name="Прямая со стрелкой 561"/>
                                        <wps:cNvCnPr/>
                                        <wps:spPr>
                                          <a:xfrm flipH="1">
                                            <a:off x="1426465" y="1798962"/>
                                            <a:ext cx="476827" cy="37443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62" name="Поле 55"/>
                                        <wps:cNvSpPr txBox="1"/>
                                        <wps:spPr>
                                          <a:xfrm>
                                            <a:off x="1903292" y="981155"/>
                                            <a:ext cx="243840" cy="297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590C1D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3" name="Поле 55"/>
                                        <wps:cNvSpPr txBox="1"/>
                                        <wps:spPr>
                                          <a:xfrm>
                                            <a:off x="3877242" y="1637043"/>
                                            <a:ext cx="243840" cy="297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Pr="000E3604" w:rsidRDefault="00B67AEF" w:rsidP="00590C1D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  <w:rPr>
                                                  <w:i/>
                                                  <w:color w:val="0070C0"/>
                                                </w:rPr>
                                              </w:pPr>
                                              <w:r w:rsidRPr="000E3604">
                                                <w:rPr>
                                                  <w:i/>
                                                  <w:color w:val="0070C0"/>
                                                </w:rPr>
                                                <w:t>у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4" name="Поле 55"/>
                                        <wps:cNvSpPr txBox="1"/>
                                        <wps:spPr>
                                          <a:xfrm>
                                            <a:off x="1468516" y="2045718"/>
                                            <a:ext cx="243840" cy="297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590C1D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i/>
                                                  <w:iCs/>
                                                  <w:color w:val="0070C0"/>
                                                </w:rPr>
                                                <w:t>х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5" name="Поле 55"/>
                                        <wps:cNvSpPr txBox="1"/>
                                        <wps:spPr>
                                          <a:xfrm>
                                            <a:off x="1834397" y="403307"/>
                                            <a:ext cx="243840" cy="297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B67AEF" w:rsidRDefault="00B67AEF" w:rsidP="00590C1D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proofErr w:type="gramStart"/>
                                              <w:r>
                                                <w:rPr>
                                                  <w:rFonts w:eastAsia="Times New Roman"/>
                                                  <w:i/>
                                                  <w:iCs/>
                                                  <w:color w:val="0070C0"/>
                                                  <w:lang w:val="en-US"/>
                                                </w:rPr>
                                                <w:t>z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66" name="Дуга 566"/>
                                      <wps:cNvSpPr/>
                                      <wps:spPr>
                                        <a:xfrm flipH="1" flipV="1">
                                          <a:off x="568503" y="907835"/>
                                          <a:ext cx="356870" cy="852858"/>
                                        </a:xfrm>
                                        <a:prstGeom prst="arc">
                                          <a:avLst/>
                                        </a:prstGeom>
                                        <a:ln w="19050"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590C1D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  <w:p w:rsidR="00B67AEF" w:rsidRDefault="00B67AEF" w:rsidP="00590C1D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67" name="Группа 567"/>
                                    <wpg:cNvGrpSpPr/>
                                    <wpg:grpSpPr>
                                      <a:xfrm>
                                        <a:off x="1338072" y="907100"/>
                                        <a:ext cx="356870" cy="852805"/>
                                        <a:chOff x="2666765" y="1225529"/>
                                        <a:chExt cx="356870" cy="852805"/>
                                      </a:xfrm>
                                    </wpg:grpSpPr>
                                    <wps:wsp>
                                      <wps:cNvPr id="568" name="Дуга 568"/>
                                      <wps:cNvSpPr/>
                                      <wps:spPr>
                                        <a:xfrm flipH="1">
                                          <a:off x="2666765" y="1234358"/>
                                          <a:ext cx="356870" cy="814070"/>
                                        </a:xfrm>
                                        <a:prstGeom prst="arc">
                                          <a:avLst/>
                                        </a:prstGeom>
                                        <a:ln w="19050"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590C1D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69" name="Дуга 569"/>
                                      <wps:cNvSpPr/>
                                      <wps:spPr>
                                        <a:xfrm flipH="1" flipV="1">
                                          <a:off x="2666765" y="1225529"/>
                                          <a:ext cx="356870" cy="852805"/>
                                        </a:xfrm>
                                        <a:prstGeom prst="arc">
                                          <a:avLst/>
                                        </a:prstGeom>
                                        <a:ln w="19050"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B67AEF" w:rsidRDefault="00B67AEF" w:rsidP="00590C1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  <w:p w:rsidR="00B67AEF" w:rsidRDefault="00B67AEF" w:rsidP="00590C1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570" name="Прямая со стрелкой 570"/>
                                  <wps:cNvCnPr/>
                                  <wps:spPr>
                                    <a:xfrm flipH="1">
                                      <a:off x="553067" y="1026695"/>
                                      <a:ext cx="583249" cy="46394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prstDash val="dash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71" name="Прямая со стрелкой 571"/>
                                <wps:cNvCnPr/>
                                <wps:spPr>
                                  <a:xfrm>
                                    <a:off x="163070" y="1325287"/>
                                    <a:ext cx="1863558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prstDash val="dash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72" name="Прямая соединительная линия 572"/>
                              <wps:cNvCnPr/>
                              <wps:spPr>
                                <a:xfrm>
                                  <a:off x="91676" y="1318393"/>
                                  <a:ext cx="250556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73" name="Прямая со стрелкой 573"/>
                            <wps:cNvCnPr>
                              <a:stCxn id="554" idx="2"/>
                            </wps:cNvCnPr>
                            <wps:spPr>
                              <a:xfrm flipH="1" flipV="1">
                                <a:off x="757713" y="911801"/>
                                <a:ext cx="4467" cy="843542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74" name="Прямая соединительная линия 574"/>
                          <wps:cNvCnPr/>
                          <wps:spPr>
                            <a:xfrm flipV="1">
                              <a:off x="762507" y="1758520"/>
                              <a:ext cx="0" cy="3782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575" name="Поле 55"/>
                        <wps:cNvSpPr txBox="1"/>
                        <wps:spPr>
                          <a:xfrm>
                            <a:off x="1050821" y="2363728"/>
                            <a:ext cx="975803" cy="2971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7AEF" w:rsidRPr="00590C1D" w:rsidRDefault="00B67AEF" w:rsidP="00590C1D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590C1D">
                                <w:rPr>
                                  <w:i/>
                                  <w:sz w:val="28"/>
                                  <w:szCs w:val="28"/>
                                </w:rPr>
                                <w:t>Рис. 3.18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76" o:spid="_x0000_s1580" editas="canvas" style="width:247.15pt;height:213.9pt;mso-position-horizontal-relative:char;mso-position-vertical-relative:line" coordsize="31388,27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">
                <v:shape id="_x0000_s1581" type="#_x0000_t75" style="position:absolute;width:31388;height:27165;visibility:visible;mso-wrap-style:square">
                  <v:fill o:detectmouseclick="t"/>
                  <v:path o:connecttype="none"/>
                </v:shape>
                <v:group id="Группа 127" o:spid="_x0000_s1582" style="position:absolute;left:916;top:748;width:26946;height:20619" coordorigin="916,748" coordsize="26946,2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group id="Группа 128" o:spid="_x0000_s1583" style="position:absolute;left:916;top:748;width:26946;height:19396" coordorigin="916,748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<v:group id="Группа 135" o:spid="_x0000_s1584" style="position:absolute;left:916;top:748;width:26946;height:19396" coordorigin="916,748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<v:group id="Группа 140" o:spid="_x0000_s1585" style="position:absolute;left:916;top:748;width:26946;height:19396" coordorigin="916,802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<v:group id="Группа 142" o:spid="_x0000_s1586" style="position:absolute;left:916;top:802;width:26946;height:19396" coordorigin="916,802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<v:group id="Группа 151" o:spid="_x0000_s1587" style="position:absolute;left:916;top:802;width:26946;height:19396" coordorigin="916,802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      <v:group id="Группа 154" o:spid="_x0000_s1588" style="position:absolute;left:916;top:802;width:26946;height:19396" coordorigin="916,802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        <v:group id="Группа 155" o:spid="_x0000_s1589" style="position:absolute;left:916;top:802;width:26946;height:19396" coordorigin="14264,4033" coordsize="26946,19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      <v:shape id="Поле 157" o:spid="_x0000_s1590" type="#_x0000_t202" style="position:absolute;left:32308;top:16164;width:2439;height: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qIl8QA&#10;AADcAAAADwAAAGRycy9kb3ducmV2LnhtbERPS2vCQBC+C/0PyxR6kbqxYpXUVaTUB96a1Jbehuw0&#10;Cc3OhuyaxH/vCoK3+fies1j1phItNa60rGA8ikAQZ1aXnCv4SjfPcxDOI2usLJOCMzlYLR8GC4y1&#10;7fiT2sTnIoSwi1FB4X0dS+myggy6ka2JA/dnG4M+wCaXusEuhJtKvkTRqzRYcmgosKb3grL/5GQU&#10;/A7zn4Prt8duMp3UH7s2nX3rVKmnx379BsJT7+/im3uvw/zpDK7PhAvk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qiJfEAAAA3AAAAA8AAAAAAAAAAAAAAAAAmAIAAGRycy9k&#10;b3ducmV2LnhtbFBLBQYAAAAABAAEAPUAAACJAwAAAAA=&#10;" fillcolor="white [3201]" stroked="f" strokeweight=".5pt">
                                  <v:textbox>
                                    <w:txbxContent>
                                      <w:p w:rsidR="00B67AEF" w:rsidRPr="000E3604" w:rsidRDefault="00B67AEF" w:rsidP="00590C1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Группа 158" o:spid="_x0000_s1591" style="position:absolute;left:16969;top:12133;width:16089;height:8736" coordorigin="16969,12133" coordsize="16089,8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          <v:group id="Группа 383" o:spid="_x0000_s1592" style="position:absolute;left:18999;top:12397;width:3767;height:8432" coordorigin="18999,12397" coordsize="3767,8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                  <v:oval id="Овал 384" o:spid="_x0000_s1593" style="position:absolute;left:19032;top:12397;width:3734;height:843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8IoMQA&#10;AADcAAAADwAAAGRycy9kb3ducmV2LnhtbESPQWsCMRSE7wX/Q3iCt5pVS6urUURY8NBDtV68PTfP&#10;3WWTlyWJuv77plDocZiZb5jVprdG3MmHxrGCyTgDQVw63XCl4PRdvM5BhIis0TgmBU8KsFkPXlaY&#10;a/fgA92PsRIJwiFHBXWMXS5lKGuyGMauI07e1XmLMUlfSe3xkeDWyGmWvUuLDaeFGjva1VS2x5tV&#10;4PeF+TCL84Haz/7r0hZNmLVPpUbDfrsEEamP/+G/9l4rmM3f4PdMOg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/CKDEAAAA3AAAAA8AAAAAAAAAAAAAAAAAmAIAAGRycy9k&#10;b3ducmV2LnhtbFBLBQYAAAAABAAEAPUAAACJAwAAAAA=&#10;" strokeweight="1pt">
                                      <v:stroke dashstyle="dash"/>
                                      <v:textbox>
                                        <w:txbxContent>
                                          <w:p w:rsidR="00B67AEF" w:rsidRDefault="00B67AEF" w:rsidP="00590C1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</w:p>
                                        </w:txbxContent>
                                      </v:textbox>
                                    </v:oval>
                                    <v:shape id="Дуга 385" o:spid="_x0000_s1594" style="position:absolute;left:18999;top:12427;width:3575;height:8147;flip:x;visibility:visible;mso-wrap-style:square;v-text-anchor:middle" coordsize="357495,8147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acncUA&#10;AADcAAAADwAAAGRycy9kb3ducmV2LnhtbESPQWvCQBSE74L/YXlCL0U32ioxuopoheKpRg8eH9ln&#10;Esy+Ddk1pv313ULB4zAz3zDLdWcq0VLjSssKxqMIBHFmdcm5gvNpP4xBOI+ssbJMCr7JwXrV7y0x&#10;0fbBR2pTn4sAYZeggsL7OpHSZQUZdCNbEwfvahuDPsgml7rBR4CbSk6iaCYNlhwWCqxpW1B2S+9G&#10;QfzlDvvL+8/ucJ+nN4sf7nVHmVIvg26zAOGp88/wf/tTK3iLp/B3Jh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hpydxQAAANwAAAAPAAAAAAAAAAAAAAAAAJgCAABkcnMv&#10;ZG93bnJldi54bWxQSwUGAAAAAAQABAD1AAAAigMAAAAA&#10;" path="m178747,nsc277467,,357495,182377,357495,407351r-178747,c178748,271567,178747,135784,178747,xem178747,nfc277467,,357495,182377,357495,407351e" filled="f" strokecolor="black [3040]" strokeweight="1.5pt">
                                      <v:path arrowok="t" o:connecttype="custom" o:connectlocs="178747,0;357495,407351" o:connectangles="0,0"/>
                                    </v:shape>
                                  </v:group>
                                  <v:oval id="Овал 474" o:spid="_x0000_s1595" style="position:absolute;left:26728;top:12399;width:3736;height:843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MmesYA&#10;AADcAAAADwAAAGRycy9kb3ducmV2LnhtbESPQWsCMRSE70L/Q3gFb5q1iMrWKCIWCz1Yty30+Ni8&#10;brYmL8smq+u/NwWhx2FmvmGW695ZcaY21J4VTMYZCOLS65orBZ8fL6MFiBCRNVrPpOBKAdarh8ES&#10;c+0vfKRzESuRIBxyVGBibHIpQ2nIYRj7hjh5P751GJNsK6lbvCS4s/Ipy2bSYc1pwWBDW0Plqeic&#10;gll/NZ1+s8fvbn94t3Z++lr87pQaPvabZxCR+vgfvrdftYLpfAp/Z9IR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MmesYAAADcAAAADwAAAAAAAAAAAAAAAACYAgAAZHJz&#10;L2Rvd25yZXYueG1sUEsFBgAAAAAEAAQA9QAAAIsDAAAAAA==&#10;">
                                    <v:stroke dashstyle="dash"/>
                                    <v:textbox>
                                      <w:txbxContent>
                                        <w:p w:rsidR="00B67AEF" w:rsidRDefault="00B67AEF" w:rsidP="00590C1D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</w:p>
                                      </w:txbxContent>
                                    </v:textbox>
                                  </v:oval>
                                  <v:group id="Группа 538" o:spid="_x0000_s1596" style="position:absolute;left:16969;top:12133;width:8001;height:8704" coordorigin="12749,12133" coordsize="8001,8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                  <v:shape id="Дуга 540" o:spid="_x0000_s1597" style="position:absolute;left:12749;top:12309;width:8001;height:8265;flip:x;visibility:visible;mso-wrap-style:square;v-text-anchor:middle" coordsize="800096,826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ssAA&#10;AADcAAAADwAAAGRycy9kb3ducmV2LnhtbERPy4rCMBTdC/MP4Q64EU0VH0PHKCIIupiFr/2d5k5b&#10;bG5iErX+/WQhuDyc93zZmkbcyYfasoLhIANBXFhdc6ngdNz0v0CEiKyxsUwKnhRgufjozDHX9sF7&#10;uh9iKVIIhxwVVDG6XMpQVGQwDKwjTtyf9QZjgr6U2uMjhZtGjrJsKg3WnBoqdLSuqLgcbkbBpd3u&#10;3PB6/tHeZ66Hm5n8XXulup/t6htEpDa+xS/3ViuYjNP8dCYdAbn4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xissAAAADcAAAADwAAAAAAAAAAAAAAAACYAgAAZHJzL2Rvd25y&#10;ZXYueG1sUEsFBgAAAAAEAAQA9QAAAIUDAAAAAA==&#10;" path="m400048,nsc620988,,800096,185014,800096,413240r-400048,l400048,xem400048,nfc620988,,800096,185014,800096,413240e" filled="f" strokecolor="black [3040]" strokeweight="1.5pt">
                                      <v:path arrowok="t" o:connecttype="custom" o:connectlocs="400048,0;800096,413240" o:connectangles="0,0"/>
                                    </v:shape>
                                    <v:shape id="Дуга 554" o:spid="_x0000_s1598" style="position:absolute;left:12398;top:12484;width:8704;height:8001;rotation:-90;flip:y;visibility:visible;mso-wrap-style:square;v-text-anchor:middle" coordsize="870442,800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PTrMAA&#10;AADcAAAADwAAAGRycy9kb3ducmV2LnhtbESPQYvCMBSE74L/ITzBm6aKilSjiLLgVe2yHh/NMy02&#10;LyXJav33ZmHB4zDzzTDrbWcb8SAfascKJuMMBHHpdM1GQXH5Gi1BhIissXFMCl4UYLvp99aYa/fk&#10;Ez3O0YhUwiFHBVWMbS5lKCuyGMauJU7ezXmLMUlvpPb4TOW2kdMsW0iLNaeFClvaV1Tez79Wwfxe&#10;HF58nU1c+MbCL0zhzE+m1HDQ7VYgInXxE/6njzpx8xn8nUlHQG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aPTrMAAAADcAAAADwAAAAAAAAAAAAAAAACYAgAAZHJzL2Rvd25y&#10;ZXYueG1sUEsFBgAAAAAEAAQA9QAAAIUDAAAAAA==&#10;" path="m435221,nsc675587,,870442,179109,870442,400051r-435221,l435221,xem435221,nfc675587,,870442,179109,870442,400051e" filled="f" strokecolor="black [3040]" strokeweight="1.5pt">
                                      <v:path arrowok="t" o:connecttype="custom" o:connectlocs="435221,0;870442,400051" o:connectangles="0,0"/>
                                    </v:shape>
                                  </v:group>
                                  <v:line id="Прямая соединительная линия 555" o:spid="_x0000_s1599" style="position:absolute;visibility:visible;mso-wrap-style:square" from="20925,12309" to="28931,12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Lxt8EAAADcAAAADwAAAGRycy9kb3ducmV2LnhtbESPQWvCQBSE7wX/w/KE3urGQkqIriKK&#10;2KuxoMdH9jUbmn0bsq8a/70rFHocZuYbZrkefaeuNMQ2sIH5LANFXAfbcmPg67R/K0BFQbbYBSYD&#10;d4qwXk1elljacOMjXStpVIJwLNGAE+lLrWPtyGOchZ44ed9h8ChJDo22A94S3Hf6Pcs+tMeW04LD&#10;nraO6p/q1xvw57ar5ySnnfCl2ReV2xaHozGv03GzACU0yn/4r/1pDeR5Ds8z6Qjo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AvG3wQAAANwAAAAPAAAAAAAAAAAAAAAA&#10;AKECAABkcnMvZG93bnJldi54bWxQSwUGAAAAAAQABAD5AAAAjwMAAAAA&#10;" strokecolor="black [3040]" strokeweight="1.5pt"/>
                                  <v:line id="Прямая соединительная линия 556" o:spid="_x0000_s1600" style="position:absolute;visibility:visible;mso-wrap-style:square" from="20925,20837" to="28926,20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BvwMEAAADcAAAADwAAAGRycy9kb3ducmV2LnhtbESPQWvCQBSE7wX/w/KE3urGghKiqxRF&#10;6tUo6PGRfWZDs29D9qnx33cLBY/DzHzDLNeDb9Wd+tgENjCdZKCIq2Abrg2cjruPHFQUZIttYDLw&#10;pAjr1ehtiYUNDz7QvZRaJQjHAg04ka7QOlaOPMZJ6IiTdw29R0myr7Xt8ZHgvtWfWTbXHhtOCw47&#10;2jiqfsqbN+DPTVtNSY5b4Uu9y0u3yb8PxryPh68FKKFBXuH/9t4amM3m8HcmHQG9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0G/AwQAAANwAAAAPAAAAAAAAAAAAAAAA&#10;AKECAABkcnMvZG93bnJldi54bWxQSwUGAAAAAAQABAD5AAAAjwMAAAAA&#10;" strokecolor="black [3040]" strokeweight="1.5pt"/>
                                  <v:line id="Прямая соединительная линия 557" o:spid="_x0000_s1601" style="position:absolute;visibility:visible;mso-wrap-style:square" from="28926,12309" to="33058,16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zKW8IAAADcAAAADwAAAGRycy9kb3ducmV2LnhtbESPQWvCQBSE74L/YXkFb7pRsIboKkUR&#10;ezUW6vGRfc2GZt+G7FPTf98tFDwOM/MNs9kNvlV36mMT2MB8loEiroJtuDbwcTlOc1BRkC22gcnA&#10;D0XYbcejDRY2PPhM91JqlSAcCzTgRLpC61g58hhnoSNO3lfoPUqSfa1tj48E961eZNmr9thwWnDY&#10;0d5R9V3evAH/2bTVnORyEL7Wx7x0+/x0NmbyMrytQQkN8gz/t9+tgeVyBX9n0hH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ZzKW8IAAADcAAAADwAAAAAAAAAAAAAA&#10;AAChAgAAZHJzL2Rvd25yZXYueG1sUEsFBgAAAAAEAAQA+QAAAJADAAAAAA==&#10;" strokecolor="black [3040]" strokeweight="1.5pt"/>
                                  <v:line id="Прямая соединительная линия 558" o:spid="_x0000_s1602" style="position:absolute;flip:y;visibility:visible;mso-wrap-style:square" from="28931,16561" to="33058,20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cyXMMAAADcAAAADwAAAGRycy9kb3ducmV2LnhtbERPTWvCQBC9F/wPywje6sZCSkldpRFK&#10;9FatoL1Ns2MSzc4m2TVJ/333UOjx8b6X69HUoqfOVZYVLOYRCOLc6ooLBcfP98cXEM4ja6wtk4If&#10;crBeTR6WmGg78J76gy9ECGGXoILS+yaR0uUlGXRz2xAH7mI7gz7ArpC6wyGEm1o+RdGzNFhxaCix&#10;oU1J+e1wNwq+Ttk1jS/nLM9s+vHd2uOu3UdKzabj2ysIT6P/F/+5t1pBHIe14Uw4An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3MlzDAAAA3AAAAA8AAAAAAAAAAAAA&#10;AAAAoQIAAGRycy9kb3ducmV2LnhtbFBLBQYAAAAABAAEAPkAAACRAwAAAAA=&#10;" strokecolor="black [3040]" strokeweight="1.5pt"/>
                                </v:group>
                                <v:shape id="Прямая со стрелкой 559" o:spid="_x0000_s1603" type="#_x0000_t32" style="position:absolute;left:33239;top:16483;width:73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wVg8MAAADcAAAADwAAAGRycy9kb3ducmV2LnhtbESPQWvCQBSE74L/YXlCb7rRsiWmriJC&#10;aK9ahfb2zD6T0OzbkN1o+u+7guBxmJlvmNVmsI24UudrxxrmswQEceFMzaWG41c+TUH4gGywcUwa&#10;/sjDZj0erTAz7sZ7uh5CKSKEfYYaqhDaTEpfVGTRz1xLHL2L6yyGKLtSmg5vEW4buUiSN2mx5rhQ&#10;YUu7iorfQ281vF7Ow0catjLNv92u75VSp/xH65fJsH0HEWgIz/Cj/Wk0KLWE+5l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78FYPDAAAA3AAAAA8AAAAAAAAAAAAA&#10;AAAAoQIAAGRycy9kb3ducmV2LnhtbFBLBQYAAAAABAAEAPkAAACRAwAAAAA=&#10;" strokecolor="#4579b8 [3044]">
                                  <v:stroke endarrow="open"/>
                                </v:shape>
                                <v:shape id="Прямая со стрелкой 560" o:spid="_x0000_s1604" type="#_x0000_t32" style="position:absolute;left:20925;top:4795;width:0;height:795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M/58EAAADcAAAADwAAAGRycy9kb3ducmV2LnhtbERPS2sCMRC+F/wPYQrealbFB1ujiCDo&#10;oUi1tdchGXeXbibLZtT13zcHoceP771Ydb5WN2pjFdjAcJCBIrbBVVwY+Dpt3+agoiA7rAOTgQdF&#10;WC17LwvMXbjzJ92OUqgUwjFHA6VIk2sdbUke4yA0xIm7hNajJNgW2rV4T+G+1qMsm2qPFaeGEhva&#10;lGR/j1dv4BouH+tvNxufhz+yt5XsD2QnxvRfu/U7KKFO/sVP984ZmEzT/HQmHQG9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Mz/nwQAAANwAAAAPAAAAAAAAAAAAAAAA&#10;AKECAABkcnMvZG93bnJldi54bWxQSwUGAAAAAAQABAD5AAAAjwMAAAAA&#10;" strokecolor="#4579b8 [3044]">
                                  <v:stroke endarrow="open"/>
                                </v:shape>
                                <v:shape id="Прямая со стрелкой 561" o:spid="_x0000_s1605" type="#_x0000_t32" style="position:absolute;left:14264;top:17989;width:4768;height:37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8I3cQAAADcAAAADwAAAGRycy9kb3ducmV2LnhtbESPX2vCMBTF3wd+h3AF32bqUBnVKKIM&#10;HIKjKohv1+baFpubkmS2+/aLMNjj4fz5cebLztTiQc5XlhWMhgkI4tzqigsFp+PH6zsIH5A11pZJ&#10;wQ95WC56L3NMtW05o8chFCKOsE9RQRlCk0rp85IM+qFtiKN3s85giNIVUjts47ip5VuSTKXBiiOh&#10;xIbWJeX3w7eJkM04m+zOu+uYstVXe/287IO7KDXod6sZiEBd+A//tbdawWQ6gueZe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bwjdxAAAANwAAAAPAAAAAAAAAAAA&#10;AAAAAKECAABkcnMvZG93bnJldi54bWxQSwUGAAAAAAQABAD5AAAAkgMAAAAA&#10;" strokecolor="#4579b8 [3044]">
                                  <v:stroke endarrow="open"/>
                                </v:shape>
                                <v:shape id="Поле 55" o:spid="_x0000_s1606" type="#_x0000_t202" style="position:absolute;left:19032;top:9811;width:243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p4Vs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Ypn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p4Vs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B67AEF" w:rsidRDefault="00B67AEF" w:rsidP="00590C1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Поле 55" o:spid="_x0000_s1607" type="#_x0000_t202" style="position:absolute;left:38772;top:16370;width:2438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bdzc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ePk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8W3c3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B67AEF" w:rsidRPr="000E3604" w:rsidRDefault="00B67AEF" w:rsidP="00590C1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i/>
                                            <w:color w:val="0070C0"/>
                                          </w:rPr>
                                        </w:pPr>
                                        <w:r w:rsidRPr="000E3604">
                                          <w:rPr>
                                            <w:i/>
                                            <w:color w:val="0070C0"/>
                                          </w:rPr>
                                          <w:t>у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Поле 55" o:spid="_x0000_s1608" type="#_x0000_t202" style="position:absolute;left:14685;top:20457;width:2438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Fu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ePk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/Rbn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B67AEF" w:rsidRDefault="00B67AEF" w:rsidP="00590C1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70C0"/>
                                          </w:rPr>
                                          <w:t>х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Поле 55" o:spid="_x0000_s1609" type="#_x0000_t202" style="position:absolute;left:18343;top:4033;width:2439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PgIsYA&#10;AADcAAAADwAAAGRycy9kb3ducmV2LnhtbESPQWvCQBSE74X+h+UVvDWbChFJs4YQkJZiD2ouvT2z&#10;zySYfZtmtxr99d1CweMwM98wWT6ZXpxpdJ1lBS9RDIK4trrjRkG1Xz8vQTiPrLG3TAqu5CBfPT5k&#10;mGp74S2dd74RAcIuRQWt90MqpatbMugiOxAH72hHgz7IsZF6xEuAm17O43ghDXYcFlocqGypPu1+&#10;jIKPcv2J28PcLG99+bY5FsN39ZUoNXuailcQniZ/D/+337WCZJH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7PgIs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B67AEF" w:rsidRDefault="00B67AEF" w:rsidP="00590C1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proofErr w:type="gramStart"/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color w:val="0070C0"/>
                                            <w:lang w:val="en-US"/>
                                          </w:rPr>
                                          <w:t>z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shape>
                              </v:group>
                              <v:shape id="Дуга 566" o:spid="_x0000_s1610" style="position:absolute;left:5685;top:9078;width:3568;height:8528;flip:x y;visibility:visible;mso-wrap-style:square;v-text-anchor:middle" coordsize="356870,85285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jPB8UA&#10;AADcAAAADwAAAGRycy9kb3ducmV2LnhtbESPQWsCMRSE74L/ITyhN83adtOyNYoI0nrUFkpvr5vn&#10;ZnXzst1EXf+9KRR6HGbmG2a26F0jztSF2rOG6SQDQVx6U3Ol4eN9PX4GESKywcYzabhSgMV8OJhh&#10;YfyFt3TexUokCIcCNdgY20LKUFpyGCa+JU7e3ncOY5JdJU2HlwR3jbzPMiUd1pwWLLa0slQedyen&#10;QeX59+br9Poj1dPBHjfX8PjwGbS+G/XLFxCR+vgf/mu/GQ25UvB7Jh0B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mM8HxQAAANwAAAAPAAAAAAAAAAAAAAAAAJgCAABkcnMv&#10;ZG93bnJldi54bWxQSwUGAAAAAAQABAD1AAAAigMAAAAA&#10;" adj="-11796480,,5400" path="m178435,nsc276982,,356870,190919,356870,426429r-178435,l178435,xem178435,nfc276982,,356870,190919,356870,426429e" filled="f" strokecolor="black [3040]" strokeweight="1.5pt">
                                <v:stroke joinstyle="miter"/>
                                <v:formulas/>
                                <v:path arrowok="t" o:connecttype="custom" o:connectlocs="178435,0;356870,426429" o:connectangles="0,0" textboxrect="0,0,356870,852858"/>
                                <v:textbox>
                                  <w:txbxContent>
                                    <w:p w:rsidR="00B67AEF" w:rsidRDefault="00B67AEF" w:rsidP="00590C1D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  <w:p w:rsidR="00B67AEF" w:rsidRDefault="00B67AEF" w:rsidP="00590C1D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Группа 567" o:spid="_x0000_s1611" style="position:absolute;left:13380;top:9071;width:3569;height:8528" coordorigin="26667,12255" coordsize="3568,8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            <v:shape id="Дуга 568" o:spid="_x0000_s1612" style="position:absolute;left:26667;top:12343;width:3569;height:8141;flip:x;visibility:visible;mso-wrap-style:square;v-text-anchor:middle" coordsize="356870,8140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wXr8QA&#10;AADcAAAADwAAAGRycy9kb3ducmV2LnhtbERPTWvCQBC9F/oflin0UpqNhYjErCGtFFqqiKkXb0N2&#10;TILZ2ZDdmvjv3UPB4+N9Z/lkOnGhwbWWFcyiGARxZXXLtYLD7+frAoTzyBo7y6TgSg7y1eNDhqm2&#10;I+/pUvpahBB2KSpovO9TKV3VkEEX2Z44cCc7GPQBDrXUA44h3HTyLY7n0mDLoaHBnj4aqs7ln1Gw&#10;drU/vp8oKX62yW6z2X6PL12i1PPTVCxBeJr8Xfzv/tIKknlYG86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8F6/EAAAA3AAAAA8AAAAAAAAAAAAAAAAAmAIAAGRycy9k&#10;b3ducmV2LnhtbFBLBQYAAAAABAAEAPUAAACJAwAAAAA=&#10;" adj="-11796480,,5400" path="m178435,nsc276982,,356870,182236,356870,407035r-178435,l178435,xem178435,nfc276982,,356870,182236,356870,407035e" filled="f" strokecolor="black [3040]" strokeweight="1.5pt">
                                <v:stroke joinstyle="miter"/>
                                <v:formulas/>
                                <v:path arrowok="t" o:connecttype="custom" o:connectlocs="178435,0;356870,407035" o:connectangles="0,0" textboxrect="0,0,356870,814070"/>
                                <v:textbox>
                                  <w:txbxContent>
                                    <w:p w:rsidR="00B67AEF" w:rsidRDefault="00B67AEF" w:rsidP="00590C1D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Дуга 569" o:spid="_x0000_s1613" style="position:absolute;left:26667;top:12255;width:3569;height:8528;flip:x y;visibility:visible;mso-wrap-style:square;v-text-anchor:middle" coordsize="356870,8528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LRHcUA&#10;AADcAAAADwAAAGRycy9kb3ducmV2LnhtbESPT2sCMRTE70K/Q3gFb5pUqH9WoxRBVOhBbcXrY/Pc&#10;LG5etpuo22/fFASPw8z8hpktWleJGzWh9Kzhra9AEOfelFxo+P5a9cYgQkQ2WHkmDb8UYDF/6cww&#10;M/7Oe7odYiEShEOGGmyMdSZlyC05DH1fEyfv7BuHMcmmkKbBe4K7Sg6UGkqHJacFizUtLeWXw9Vp&#10;GK13q11hj+Ptz1Gq9UlNWvdptO6+th9TEJHa+Aw/2huj4X04gf8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4tEdxQAAANwAAAAPAAAAAAAAAAAAAAAAAJgCAABkcnMv&#10;ZG93bnJldi54bWxQSwUGAAAAAAQABAD1AAAAigMAAAAA&#10;" adj="-11796480,,5400" path="m178435,nsc276982,,356870,190907,356870,426403r-178435,l178435,xem178435,nfc276982,,356870,190907,356870,426403e" filled="f" strokecolor="black [3040]" strokeweight="1.5pt">
                                <v:stroke joinstyle="miter"/>
                                <v:formulas/>
                                <v:path arrowok="t" o:connecttype="custom" o:connectlocs="178435,0;356870,426403" o:connectangles="0,0" textboxrect="0,0,356870,852805"/>
                                <v:textbox>
                                  <w:txbxContent>
                                    <w:p w:rsidR="00B67AEF" w:rsidRDefault="00B67AEF" w:rsidP="00590C1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  <w:p w:rsidR="00B67AEF" w:rsidRDefault="00B67AEF" w:rsidP="00590C1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Прямая со стрелкой 570" o:spid="_x0000_s1614" type="#_x0000_t32" style="position:absolute;left:5530;top:10266;width:5833;height:46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LmScIAAADcAAAADwAAAGRycy9kb3ducmV2LnhtbERPTU8CMRC9m/gfmjHxJl0hiFkpxCgm&#10;3IjgweNkO2wXttPNtizVX88cSDi+vO/5MvtWDdTHJrCB51EBirgKtuHawM/u6+kVVEzIFtvAZOCP&#10;IiwX93dzLG048zcN21QrCeFYogGXUldqHStHHuModMTC7UPvMQnsa217PEu4b/W4KF60x4alwWFH&#10;H46q4/bkpeT36F23Gdzp/9Ds9uNJXh0+szGPD/n9DVSinG7iq3ttDUxnMl/OyBHQiw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LmScIAAADcAAAADwAAAAAAAAAAAAAA&#10;AAChAgAAZHJzL2Rvd25yZXYueG1sUEsFBgAAAAAEAAQA+QAAAJADAAAAAA==&#10;" strokecolor="#4579b8 [3044]">
                            <v:stroke dashstyle="dash"/>
                          </v:shape>
                        </v:group>
                        <v:shape id="Прямая со стрелкой 571" o:spid="_x0000_s1615" type="#_x0000_t32" style="position:absolute;left:1630;top:13252;width:186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5CzMYAAADcAAAADwAAAGRycy9kb3ducmV2LnhtbESPT2vCQBTE7wW/w/IEb3VjwarRVaxg&#10;WxTEfwe9PbLPJJh9G7PbJP323UKhx2FmfsPMFq0pRE2Vyy0rGPQjEMSJ1TmnCs6n9fMYhPPIGgvL&#10;pOCbHCzmnacZxto2fKD66FMRIOxiVJB5X8ZSuiQjg65vS+Lg3Wxl0AdZpVJX2AS4KeRLFL1KgzmH&#10;hQxLWmWU3I9fRoE/j3aTdUn7y6aOPt6a7eZxfUelet12OQXhqfX/4b/2p1YwHA3g90w4AnL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eQszGAAAA3AAAAA8AAAAAAAAA&#10;AAAAAAAAoQIAAGRycy9kb3ducmV2LnhtbFBLBQYAAAAABAAEAPkAAACUAwAAAAA=&#10;" strokecolor="#4579b8 [3044]">
                          <v:stroke dashstyle="dash"/>
                        </v:shape>
                      </v:group>
                      <v:line id="Прямая соединительная линия 572" o:spid="_x0000_s1616" style="position:absolute;visibility:visible;mso-wrap-style:square" from="916,13183" to="3422,13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FI+sUAAADcAAAADwAAAGRycy9kb3ducmV2LnhtbESPUWvCQBCE3wv9D8cW+qaXpmg19RQp&#10;CNL2ResPWHNrEsztpXerxv76XkHo4zAz3zCzRe9adaYQG88GnoYZKOLS24YrA7uv1WACKgqyxdYz&#10;GbhShMX8/m6GhfUX3tB5K5VKEI4FGqhFukLrWNbkMA59R5y8gw8OJclQaRvwkuCu1XmWjbXDhtNC&#10;jR291VQetydn4Pvjcx2v+zaX8ejn/RiWk6k8R2MeH/rlKyihXv7Dt/baGhi95PB3Jh0BP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FI+sUAAADcAAAADwAAAAAAAAAA&#10;AAAAAAChAgAAZHJzL2Rvd25yZXYueG1sUEsFBgAAAAAEAAQA+QAAAJMDAAAAAA==&#10;" strokecolor="#4579b8 [3044]"/>
                    </v:group>
                    <v:shape id="Прямая со стрелкой 573" o:spid="_x0000_s1617" type="#_x0000_t32" style="position:absolute;left:7577;top:9118;width:44;height:843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IQ8QAAADcAAAADwAAAGRycy9kb3ducmV2LnhtbESPQWsCMRSE74L/ITzBm2Zb0ZbVKGVB&#10;2YugVqjHx+Z1s7h5WZKo23/fCIUeh5n5hlltetuKO/nQOFbwMs1AEFdON1wrOH9uJ+8gQkTW2Dom&#10;BT8UYLMeDlaYa/fgI91PsRYJwiFHBSbGLpcyVIYshqnriJP37bzFmKSvpfb4SHDbytcsW0iLDacF&#10;gx0Vhqrr6WYVdGy+DuFc+F1x67fXfVk2uLsoNR71H0sQkfr4H/5rl1rB/G0GzzPp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lYhDxAAAANwAAAAPAAAAAAAAAAAA&#10;AAAAAKECAABkcnMvZG93bnJldi54bWxQSwUGAAAAAAQABAD5AAAAkgMAAAAA&#10;" strokecolor="#4579b8 [3044]">
                      <v:stroke dashstyle="dash"/>
                    </v:shape>
                  </v:group>
                  <v:line id="Прямая соединительная линия 574" o:spid="_x0000_s1618" style="position:absolute;flip:y;visibility:visible;mso-wrap-style:square" from="7625,17585" to="7625,21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99IccAAADcAAAADwAAAGRycy9kb3ducmV2LnhtbESPT2vCQBTE74LfYXmCN93YqpHoKqUg&#10;Bgv9oz30+Mg+k9Ds2zS7mrSf3i0IHoeZ+Q2z2nSmEhdqXGlZwWQcgSDOrC45V/B53I4WIJxH1lhZ&#10;JgW/5GCz7vdWmGjb8gddDj4XAcIuQQWF93UipcsKMujGtiYO3sk2Bn2QTS51g22Am0o+RNFcGiw5&#10;LBRY03NB2ffhbBSkKe/3f7x9+5q8/+z8Y/nyOm1jpYaD7mkJwlPn7+FbO9UKZvEU/s+EI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r30hxwAAANwAAAAPAAAAAAAA&#10;AAAAAAAAAKECAABkcnMvZG93bnJldi54bWxQSwUGAAAAAAQABAD5AAAAlQMAAAAA&#10;" strokecolor="#4579b8 [3044]"/>
                </v:group>
                <v:shape id="Поле 55" o:spid="_x0000_s1619" type="#_x0000_t202" style="position:absolute;left:10508;top:23637;width:9758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5DAsYA&#10;AADcAAAADwAAAGRycy9kb3ducmV2LnhtbESPQWvCQBSE74L/YXkFL1I3VaIlukoptS3eNK3i7ZF9&#10;TYLZtyG7Jum/7xYEj8PMfMOsNr2pREuNKy0reJpEIIgzq0vOFXyl28dnEM4ja6wsk4JfcrBZDwcr&#10;TLTteE/tweciQNglqKDwvk6kdFlBBt3E1sTB+7GNQR9kk0vdYBfgppLTKJpLgyWHhQJrei0ouxyu&#10;RsF5nJ92rn//7mbxrH77aNPFUadKjR76lyUIT72/h2/tT60gXsTwfyYc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5DAsYAAADcAAAADwAAAAAAAAAAAAAAAACYAgAAZHJz&#10;L2Rvd25yZXYueG1sUEsFBgAAAAAEAAQA9QAAAIsDAAAAAA==&#10;" fillcolor="white [3201]" stroked="f" strokeweight=".5pt">
                  <v:textbox>
                    <w:txbxContent>
                      <w:p w:rsidR="00B67AEF" w:rsidRPr="00590C1D" w:rsidRDefault="00B67AEF" w:rsidP="00590C1D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 w:rsidRPr="00590C1D">
                          <w:rPr>
                            <w:i/>
                            <w:sz w:val="28"/>
                            <w:szCs w:val="28"/>
                          </w:rPr>
                          <w:t>Рис. 3.18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D2C89" w:rsidRPr="002434A8" w:rsidRDefault="00BD2C89" w:rsidP="00C53D9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BD2C89" w:rsidRPr="002434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61F"/>
    <w:rsid w:val="00001BD9"/>
    <w:rsid w:val="000022BB"/>
    <w:rsid w:val="00013D15"/>
    <w:rsid w:val="00021551"/>
    <w:rsid w:val="0004113C"/>
    <w:rsid w:val="00044CF3"/>
    <w:rsid w:val="00045DEF"/>
    <w:rsid w:val="0004707F"/>
    <w:rsid w:val="00052356"/>
    <w:rsid w:val="00055803"/>
    <w:rsid w:val="00056177"/>
    <w:rsid w:val="00065E0D"/>
    <w:rsid w:val="0007393D"/>
    <w:rsid w:val="00082727"/>
    <w:rsid w:val="00090F9F"/>
    <w:rsid w:val="000B1873"/>
    <w:rsid w:val="000B21E9"/>
    <w:rsid w:val="000B3A53"/>
    <w:rsid w:val="000C2824"/>
    <w:rsid w:val="000D6413"/>
    <w:rsid w:val="000D771B"/>
    <w:rsid w:val="001033A3"/>
    <w:rsid w:val="00107FA0"/>
    <w:rsid w:val="00114B47"/>
    <w:rsid w:val="00122B40"/>
    <w:rsid w:val="00125236"/>
    <w:rsid w:val="00127032"/>
    <w:rsid w:val="00143364"/>
    <w:rsid w:val="00157A8B"/>
    <w:rsid w:val="00157E97"/>
    <w:rsid w:val="001607F9"/>
    <w:rsid w:val="00162B0C"/>
    <w:rsid w:val="0017150D"/>
    <w:rsid w:val="00173261"/>
    <w:rsid w:val="001B3C87"/>
    <w:rsid w:val="001C5BEF"/>
    <w:rsid w:val="001C67A9"/>
    <w:rsid w:val="001C6D0C"/>
    <w:rsid w:val="001F110B"/>
    <w:rsid w:val="001F17E9"/>
    <w:rsid w:val="00205291"/>
    <w:rsid w:val="002276B8"/>
    <w:rsid w:val="002368A8"/>
    <w:rsid w:val="002434A8"/>
    <w:rsid w:val="002455A7"/>
    <w:rsid w:val="002579B7"/>
    <w:rsid w:val="00262DDE"/>
    <w:rsid w:val="00274690"/>
    <w:rsid w:val="00284547"/>
    <w:rsid w:val="002B101B"/>
    <w:rsid w:val="002D509C"/>
    <w:rsid w:val="002E48C9"/>
    <w:rsid w:val="0030240F"/>
    <w:rsid w:val="00303ED0"/>
    <w:rsid w:val="00335682"/>
    <w:rsid w:val="0034336D"/>
    <w:rsid w:val="0034669E"/>
    <w:rsid w:val="00361972"/>
    <w:rsid w:val="00362DAA"/>
    <w:rsid w:val="00363956"/>
    <w:rsid w:val="00374ABC"/>
    <w:rsid w:val="00385496"/>
    <w:rsid w:val="00387FD2"/>
    <w:rsid w:val="003A617D"/>
    <w:rsid w:val="003A6F8F"/>
    <w:rsid w:val="003B334B"/>
    <w:rsid w:val="003B3B9F"/>
    <w:rsid w:val="003B7A3E"/>
    <w:rsid w:val="003F5AF6"/>
    <w:rsid w:val="003F7B4F"/>
    <w:rsid w:val="00401BBE"/>
    <w:rsid w:val="00407852"/>
    <w:rsid w:val="00407C46"/>
    <w:rsid w:val="00412972"/>
    <w:rsid w:val="00416F77"/>
    <w:rsid w:val="004200A7"/>
    <w:rsid w:val="00420C45"/>
    <w:rsid w:val="00421950"/>
    <w:rsid w:val="0042199F"/>
    <w:rsid w:val="004223E4"/>
    <w:rsid w:val="004250F2"/>
    <w:rsid w:val="004319F9"/>
    <w:rsid w:val="00432989"/>
    <w:rsid w:val="00450ADA"/>
    <w:rsid w:val="00451DD8"/>
    <w:rsid w:val="0046010B"/>
    <w:rsid w:val="00464AE8"/>
    <w:rsid w:val="00473282"/>
    <w:rsid w:val="004733CC"/>
    <w:rsid w:val="00475B2D"/>
    <w:rsid w:val="00477164"/>
    <w:rsid w:val="00481131"/>
    <w:rsid w:val="004878A3"/>
    <w:rsid w:val="00491A99"/>
    <w:rsid w:val="004A1988"/>
    <w:rsid w:val="004B223B"/>
    <w:rsid w:val="004D1317"/>
    <w:rsid w:val="004D4A42"/>
    <w:rsid w:val="004E4969"/>
    <w:rsid w:val="00501909"/>
    <w:rsid w:val="005036CD"/>
    <w:rsid w:val="00510162"/>
    <w:rsid w:val="00530629"/>
    <w:rsid w:val="00530D0E"/>
    <w:rsid w:val="00534488"/>
    <w:rsid w:val="0053708A"/>
    <w:rsid w:val="00540653"/>
    <w:rsid w:val="005456CB"/>
    <w:rsid w:val="00545E21"/>
    <w:rsid w:val="0055212F"/>
    <w:rsid w:val="00565DB0"/>
    <w:rsid w:val="005738D6"/>
    <w:rsid w:val="00590C1D"/>
    <w:rsid w:val="005A6BE2"/>
    <w:rsid w:val="005B584C"/>
    <w:rsid w:val="005D04BF"/>
    <w:rsid w:val="005D1D67"/>
    <w:rsid w:val="005D66D6"/>
    <w:rsid w:val="005E3BCA"/>
    <w:rsid w:val="005E5AEF"/>
    <w:rsid w:val="005F1955"/>
    <w:rsid w:val="005F62AE"/>
    <w:rsid w:val="005F63B5"/>
    <w:rsid w:val="006103A2"/>
    <w:rsid w:val="00611BBE"/>
    <w:rsid w:val="00614C09"/>
    <w:rsid w:val="00627B13"/>
    <w:rsid w:val="00631CA0"/>
    <w:rsid w:val="006333BD"/>
    <w:rsid w:val="00642BDD"/>
    <w:rsid w:val="00644E2B"/>
    <w:rsid w:val="00653549"/>
    <w:rsid w:val="006867C1"/>
    <w:rsid w:val="00686C33"/>
    <w:rsid w:val="006926CF"/>
    <w:rsid w:val="006929BE"/>
    <w:rsid w:val="006A2736"/>
    <w:rsid w:val="006C409A"/>
    <w:rsid w:val="006C472C"/>
    <w:rsid w:val="006D1A6F"/>
    <w:rsid w:val="006F7D7D"/>
    <w:rsid w:val="00702C6A"/>
    <w:rsid w:val="00706AAC"/>
    <w:rsid w:val="0071284F"/>
    <w:rsid w:val="007425C1"/>
    <w:rsid w:val="007455AD"/>
    <w:rsid w:val="00747F53"/>
    <w:rsid w:val="00751B1E"/>
    <w:rsid w:val="007562AA"/>
    <w:rsid w:val="00764705"/>
    <w:rsid w:val="00783A2A"/>
    <w:rsid w:val="00784CFF"/>
    <w:rsid w:val="007B0BD8"/>
    <w:rsid w:val="007C5368"/>
    <w:rsid w:val="007F738A"/>
    <w:rsid w:val="00804E6A"/>
    <w:rsid w:val="00807272"/>
    <w:rsid w:val="008114F0"/>
    <w:rsid w:val="00817395"/>
    <w:rsid w:val="0082461F"/>
    <w:rsid w:val="00826CFA"/>
    <w:rsid w:val="00833CBC"/>
    <w:rsid w:val="00835A33"/>
    <w:rsid w:val="008372B1"/>
    <w:rsid w:val="00856ED8"/>
    <w:rsid w:val="00876DFB"/>
    <w:rsid w:val="008972BC"/>
    <w:rsid w:val="008977B7"/>
    <w:rsid w:val="008B58ED"/>
    <w:rsid w:val="008B5B43"/>
    <w:rsid w:val="008B75D6"/>
    <w:rsid w:val="008C310C"/>
    <w:rsid w:val="008D2C9C"/>
    <w:rsid w:val="0091087B"/>
    <w:rsid w:val="00917B80"/>
    <w:rsid w:val="0092144A"/>
    <w:rsid w:val="00925484"/>
    <w:rsid w:val="00931762"/>
    <w:rsid w:val="00943CB7"/>
    <w:rsid w:val="009518C5"/>
    <w:rsid w:val="00961BC6"/>
    <w:rsid w:val="00972FA6"/>
    <w:rsid w:val="009733DC"/>
    <w:rsid w:val="00982DB2"/>
    <w:rsid w:val="00983EFF"/>
    <w:rsid w:val="00997900"/>
    <w:rsid w:val="009A04B7"/>
    <w:rsid w:val="009A5B71"/>
    <w:rsid w:val="009A790B"/>
    <w:rsid w:val="009B426B"/>
    <w:rsid w:val="009E3413"/>
    <w:rsid w:val="009F6986"/>
    <w:rsid w:val="009F772F"/>
    <w:rsid w:val="00A1165F"/>
    <w:rsid w:val="00A11AAF"/>
    <w:rsid w:val="00A233B1"/>
    <w:rsid w:val="00A345FD"/>
    <w:rsid w:val="00A36F5E"/>
    <w:rsid w:val="00A41914"/>
    <w:rsid w:val="00A4222B"/>
    <w:rsid w:val="00A51171"/>
    <w:rsid w:val="00A55C19"/>
    <w:rsid w:val="00A75021"/>
    <w:rsid w:val="00A9176E"/>
    <w:rsid w:val="00A91876"/>
    <w:rsid w:val="00A92BEB"/>
    <w:rsid w:val="00AB5A14"/>
    <w:rsid w:val="00AC0F56"/>
    <w:rsid w:val="00AE66D2"/>
    <w:rsid w:val="00AE758C"/>
    <w:rsid w:val="00B178BF"/>
    <w:rsid w:val="00B218A2"/>
    <w:rsid w:val="00B54339"/>
    <w:rsid w:val="00B54A8C"/>
    <w:rsid w:val="00B608F6"/>
    <w:rsid w:val="00B67AEF"/>
    <w:rsid w:val="00B76DF8"/>
    <w:rsid w:val="00B864AF"/>
    <w:rsid w:val="00B932FC"/>
    <w:rsid w:val="00B93440"/>
    <w:rsid w:val="00BA5313"/>
    <w:rsid w:val="00BA5E99"/>
    <w:rsid w:val="00BA6A1C"/>
    <w:rsid w:val="00BA6C18"/>
    <w:rsid w:val="00BB0928"/>
    <w:rsid w:val="00BB5C66"/>
    <w:rsid w:val="00BB676A"/>
    <w:rsid w:val="00BD2C89"/>
    <w:rsid w:val="00BD7FC0"/>
    <w:rsid w:val="00BE2B4B"/>
    <w:rsid w:val="00BE566E"/>
    <w:rsid w:val="00BF192D"/>
    <w:rsid w:val="00BF19B8"/>
    <w:rsid w:val="00C014EA"/>
    <w:rsid w:val="00C0516C"/>
    <w:rsid w:val="00C11B72"/>
    <w:rsid w:val="00C138CA"/>
    <w:rsid w:val="00C53D98"/>
    <w:rsid w:val="00C702F0"/>
    <w:rsid w:val="00C773E2"/>
    <w:rsid w:val="00C802BA"/>
    <w:rsid w:val="00C80A0A"/>
    <w:rsid w:val="00C85662"/>
    <w:rsid w:val="00C91096"/>
    <w:rsid w:val="00C91A06"/>
    <w:rsid w:val="00C932E3"/>
    <w:rsid w:val="00CA55A6"/>
    <w:rsid w:val="00CB28EC"/>
    <w:rsid w:val="00CB4CC0"/>
    <w:rsid w:val="00CD711F"/>
    <w:rsid w:val="00CE50FC"/>
    <w:rsid w:val="00CF0135"/>
    <w:rsid w:val="00CF08F5"/>
    <w:rsid w:val="00CF17E2"/>
    <w:rsid w:val="00D004E5"/>
    <w:rsid w:val="00D00C5A"/>
    <w:rsid w:val="00D0282A"/>
    <w:rsid w:val="00D040FD"/>
    <w:rsid w:val="00D0445B"/>
    <w:rsid w:val="00D10A69"/>
    <w:rsid w:val="00D228F6"/>
    <w:rsid w:val="00D236CF"/>
    <w:rsid w:val="00D40225"/>
    <w:rsid w:val="00D40DC0"/>
    <w:rsid w:val="00D41DCD"/>
    <w:rsid w:val="00D507E9"/>
    <w:rsid w:val="00D53567"/>
    <w:rsid w:val="00D5674B"/>
    <w:rsid w:val="00D60387"/>
    <w:rsid w:val="00D726A3"/>
    <w:rsid w:val="00D754F6"/>
    <w:rsid w:val="00D810B8"/>
    <w:rsid w:val="00D9253A"/>
    <w:rsid w:val="00DA3200"/>
    <w:rsid w:val="00DB5668"/>
    <w:rsid w:val="00DC3EDD"/>
    <w:rsid w:val="00DC5F93"/>
    <w:rsid w:val="00DC65EB"/>
    <w:rsid w:val="00DE7302"/>
    <w:rsid w:val="00E12C93"/>
    <w:rsid w:val="00E4351E"/>
    <w:rsid w:val="00E4430E"/>
    <w:rsid w:val="00E47505"/>
    <w:rsid w:val="00E476AE"/>
    <w:rsid w:val="00E5109C"/>
    <w:rsid w:val="00E534FD"/>
    <w:rsid w:val="00E61903"/>
    <w:rsid w:val="00E63F00"/>
    <w:rsid w:val="00E87DC4"/>
    <w:rsid w:val="00EA48C9"/>
    <w:rsid w:val="00ED010D"/>
    <w:rsid w:val="00EE119F"/>
    <w:rsid w:val="00EF3074"/>
    <w:rsid w:val="00EF3AEF"/>
    <w:rsid w:val="00F072B0"/>
    <w:rsid w:val="00F07968"/>
    <w:rsid w:val="00F12D87"/>
    <w:rsid w:val="00F247C6"/>
    <w:rsid w:val="00F31E7D"/>
    <w:rsid w:val="00F5331E"/>
    <w:rsid w:val="00F64287"/>
    <w:rsid w:val="00F6756F"/>
    <w:rsid w:val="00F74AAC"/>
    <w:rsid w:val="00F7799E"/>
    <w:rsid w:val="00F91017"/>
    <w:rsid w:val="00F97C84"/>
    <w:rsid w:val="00FB4092"/>
    <w:rsid w:val="00FC49AB"/>
    <w:rsid w:val="00FD2FE1"/>
    <w:rsid w:val="00FD3197"/>
    <w:rsid w:val="00FE071B"/>
    <w:rsid w:val="00FF7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9E3413"/>
    <w:pPr>
      <w:tabs>
        <w:tab w:val="center" w:pos="4680"/>
        <w:tab w:val="right" w:pos="936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9E3413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9E3413"/>
    <w:pPr>
      <w:tabs>
        <w:tab w:val="center" w:pos="4680"/>
        <w:tab w:val="right" w:pos="936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9E3413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30.wmf"/><Relationship Id="rId21" Type="http://schemas.openxmlformats.org/officeDocument/2006/relationships/oleObject" Target="embeddings/oleObject11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78.bin"/><Relationship Id="rId366" Type="http://schemas.openxmlformats.org/officeDocument/2006/relationships/image" Target="media/image162.wmf"/><Relationship Id="rId531" Type="http://schemas.openxmlformats.org/officeDocument/2006/relationships/oleObject" Target="embeddings/oleObject290.bin"/><Relationship Id="rId170" Type="http://schemas.openxmlformats.org/officeDocument/2006/relationships/oleObject" Target="embeddings/oleObject94.bin"/><Relationship Id="rId226" Type="http://schemas.openxmlformats.org/officeDocument/2006/relationships/image" Target="media/image95.wmf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59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4.bin"/><Relationship Id="rId377" Type="http://schemas.openxmlformats.org/officeDocument/2006/relationships/image" Target="media/image167.wmf"/><Relationship Id="rId500" Type="http://schemas.openxmlformats.org/officeDocument/2006/relationships/oleObject" Target="embeddings/oleObject273.bin"/><Relationship Id="rId542" Type="http://schemas.openxmlformats.org/officeDocument/2006/relationships/image" Target="media/image240.wmf"/><Relationship Id="rId5" Type="http://schemas.openxmlformats.org/officeDocument/2006/relationships/image" Target="media/image1.wmf"/><Relationship Id="rId181" Type="http://schemas.openxmlformats.org/officeDocument/2006/relationships/image" Target="media/image77.wmf"/><Relationship Id="rId237" Type="http://schemas.openxmlformats.org/officeDocument/2006/relationships/oleObject" Target="embeddings/oleObject132.bin"/><Relationship Id="rId402" Type="http://schemas.openxmlformats.org/officeDocument/2006/relationships/image" Target="media/image179.wmf"/><Relationship Id="rId279" Type="http://schemas.openxmlformats.org/officeDocument/2006/relationships/image" Target="media/image120.wmf"/><Relationship Id="rId444" Type="http://schemas.openxmlformats.org/officeDocument/2006/relationships/oleObject" Target="embeddings/oleObject242.bin"/><Relationship Id="rId486" Type="http://schemas.openxmlformats.org/officeDocument/2006/relationships/image" Target="media/image217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46" Type="http://schemas.openxmlformats.org/officeDocument/2006/relationships/image" Target="media/image152.wmf"/><Relationship Id="rId388" Type="http://schemas.openxmlformats.org/officeDocument/2006/relationships/oleObject" Target="embeddings/oleObject211.bin"/><Relationship Id="rId511" Type="http://schemas.openxmlformats.org/officeDocument/2006/relationships/oleObject" Target="embeddings/oleObject279.bin"/><Relationship Id="rId553" Type="http://schemas.openxmlformats.org/officeDocument/2006/relationships/oleObject" Target="embeddings/oleObject302.bin"/><Relationship Id="rId85" Type="http://schemas.openxmlformats.org/officeDocument/2006/relationships/image" Target="media/image35.wmf"/><Relationship Id="rId150" Type="http://schemas.openxmlformats.org/officeDocument/2006/relationships/image" Target="media/image6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25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48.bin"/><Relationship Id="rId497" Type="http://schemas.openxmlformats.org/officeDocument/2006/relationships/oleObject" Target="embeddings/oleObject27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5.bin"/><Relationship Id="rId522" Type="http://schemas.openxmlformats.org/officeDocument/2006/relationships/oleObject" Target="embeddings/oleObject285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0.bin"/><Relationship Id="rId399" Type="http://schemas.openxmlformats.org/officeDocument/2006/relationships/oleObject" Target="embeddings/oleObject217.bin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44.bin"/><Relationship Id="rId424" Type="http://schemas.openxmlformats.org/officeDocument/2006/relationships/image" Target="media/image188.wmf"/><Relationship Id="rId466" Type="http://schemas.openxmlformats.org/officeDocument/2006/relationships/oleObject" Target="embeddings/oleObject254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50.bin"/><Relationship Id="rId326" Type="http://schemas.openxmlformats.org/officeDocument/2006/relationships/image" Target="media/image142.wmf"/><Relationship Id="rId533" Type="http://schemas.openxmlformats.org/officeDocument/2006/relationships/image" Target="media/image236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73.bin"/><Relationship Id="rId368" Type="http://schemas.openxmlformats.org/officeDocument/2006/relationships/image" Target="media/image163.wmf"/><Relationship Id="rId172" Type="http://schemas.openxmlformats.org/officeDocument/2006/relationships/oleObject" Target="embeddings/oleObject95.bin"/><Relationship Id="rId228" Type="http://schemas.openxmlformats.org/officeDocument/2006/relationships/image" Target="media/image96.wmf"/><Relationship Id="rId435" Type="http://schemas.openxmlformats.org/officeDocument/2006/relationships/image" Target="media/image193.wmf"/><Relationship Id="rId477" Type="http://schemas.openxmlformats.org/officeDocument/2006/relationships/oleObject" Target="embeddings/oleObject260.bin"/><Relationship Id="rId281" Type="http://schemas.openxmlformats.org/officeDocument/2006/relationships/image" Target="media/image121.wmf"/><Relationship Id="rId337" Type="http://schemas.openxmlformats.org/officeDocument/2006/relationships/oleObject" Target="embeddings/oleObject185.bin"/><Relationship Id="rId502" Type="http://schemas.openxmlformats.org/officeDocument/2006/relationships/oleObject" Target="embeddings/oleObject275.bin"/><Relationship Id="rId34" Type="http://schemas.openxmlformats.org/officeDocument/2006/relationships/oleObject" Target="embeddings/oleObject18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9.bin"/><Relationship Id="rId379" Type="http://schemas.openxmlformats.org/officeDocument/2006/relationships/image" Target="media/image168.wmf"/><Relationship Id="rId544" Type="http://schemas.openxmlformats.org/officeDocument/2006/relationships/image" Target="media/image241.wmf"/><Relationship Id="rId7" Type="http://schemas.openxmlformats.org/officeDocument/2006/relationships/image" Target="media/image1100.wmf"/><Relationship Id="rId183" Type="http://schemas.openxmlformats.org/officeDocument/2006/relationships/image" Target="media/image78.wmf"/><Relationship Id="rId239" Type="http://schemas.openxmlformats.org/officeDocument/2006/relationships/oleObject" Target="embeddings/oleObject133.bin"/><Relationship Id="rId390" Type="http://schemas.openxmlformats.org/officeDocument/2006/relationships/image" Target="media/image173.wmf"/><Relationship Id="rId404" Type="http://schemas.openxmlformats.org/officeDocument/2006/relationships/image" Target="media/image180.wmf"/><Relationship Id="rId446" Type="http://schemas.openxmlformats.org/officeDocument/2006/relationships/image" Target="media/image198.wmf"/><Relationship Id="rId250" Type="http://schemas.openxmlformats.org/officeDocument/2006/relationships/image" Target="media/image107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488" Type="http://schemas.openxmlformats.org/officeDocument/2006/relationships/image" Target="media/image218.wmf"/><Relationship Id="rId45" Type="http://schemas.openxmlformats.org/officeDocument/2006/relationships/image" Target="media/image17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5.wmf"/><Relationship Id="rId348" Type="http://schemas.openxmlformats.org/officeDocument/2006/relationships/image" Target="media/image153.wmf"/><Relationship Id="rId513" Type="http://schemas.openxmlformats.org/officeDocument/2006/relationships/oleObject" Target="embeddings/oleObject280.bin"/><Relationship Id="rId555" Type="http://schemas.openxmlformats.org/officeDocument/2006/relationships/oleObject" Target="embeddings/oleObject303.bin"/><Relationship Id="rId152" Type="http://schemas.openxmlformats.org/officeDocument/2006/relationships/image" Target="media/image6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6.bin"/><Relationship Id="rId457" Type="http://schemas.openxmlformats.org/officeDocument/2006/relationships/image" Target="media/image203.wmf"/><Relationship Id="rId261" Type="http://schemas.openxmlformats.org/officeDocument/2006/relationships/oleObject" Target="embeddings/oleObject145.bin"/><Relationship Id="rId499" Type="http://schemas.openxmlformats.org/officeDocument/2006/relationships/image" Target="media/image222.wmf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96.bin"/><Relationship Id="rId524" Type="http://schemas.openxmlformats.org/officeDocument/2006/relationships/image" Target="media/image232.wmf"/><Relationship Id="rId566" Type="http://schemas.openxmlformats.org/officeDocument/2006/relationships/oleObject" Target="embeddings/oleObject30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64.wmf"/><Relationship Id="rId426" Type="http://schemas.openxmlformats.org/officeDocument/2006/relationships/image" Target="media/image189.wmf"/><Relationship Id="rId230" Type="http://schemas.openxmlformats.org/officeDocument/2006/relationships/image" Target="media/image97.wmf"/><Relationship Id="rId468" Type="http://schemas.openxmlformats.org/officeDocument/2006/relationships/oleObject" Target="embeddings/oleObject255.bin"/><Relationship Id="rId25" Type="http://schemas.openxmlformats.org/officeDocument/2006/relationships/oleObject" Target="embeddings/oleObject13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51.bin"/><Relationship Id="rId328" Type="http://schemas.openxmlformats.org/officeDocument/2006/relationships/image" Target="media/image143.wmf"/><Relationship Id="rId535" Type="http://schemas.openxmlformats.org/officeDocument/2006/relationships/oleObject" Target="embeddings/oleObject293.bin"/><Relationship Id="rId132" Type="http://schemas.openxmlformats.org/officeDocument/2006/relationships/image" Target="media/image53.wmf"/><Relationship Id="rId174" Type="http://schemas.openxmlformats.org/officeDocument/2006/relationships/oleObject" Target="embeddings/oleObject96.bin"/><Relationship Id="rId381" Type="http://schemas.openxmlformats.org/officeDocument/2006/relationships/image" Target="media/image169.wmf"/><Relationship Id="rId241" Type="http://schemas.openxmlformats.org/officeDocument/2006/relationships/oleObject" Target="embeddings/oleObject134.bin"/><Relationship Id="rId437" Type="http://schemas.openxmlformats.org/officeDocument/2006/relationships/image" Target="media/image194.wmf"/><Relationship Id="rId479" Type="http://schemas.openxmlformats.org/officeDocument/2006/relationships/oleObject" Target="embeddings/oleObject261.bin"/><Relationship Id="rId36" Type="http://schemas.openxmlformats.org/officeDocument/2006/relationships/oleObject" Target="embeddings/oleObject19.bin"/><Relationship Id="rId283" Type="http://schemas.openxmlformats.org/officeDocument/2006/relationships/image" Target="media/image122.wmf"/><Relationship Id="rId339" Type="http://schemas.openxmlformats.org/officeDocument/2006/relationships/oleObject" Target="embeddings/oleObject186.bin"/><Relationship Id="rId490" Type="http://schemas.openxmlformats.org/officeDocument/2006/relationships/image" Target="media/image219.wmf"/><Relationship Id="rId504" Type="http://schemas.openxmlformats.org/officeDocument/2006/relationships/image" Target="media/image223.png"/><Relationship Id="rId546" Type="http://schemas.openxmlformats.org/officeDocument/2006/relationships/image" Target="media/image242.wmf"/><Relationship Id="rId78" Type="http://schemas.openxmlformats.org/officeDocument/2006/relationships/image" Target="media/image32.wmf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80.bin"/><Relationship Id="rId185" Type="http://schemas.openxmlformats.org/officeDocument/2006/relationships/image" Target="media/image79.wmf"/><Relationship Id="rId350" Type="http://schemas.openxmlformats.org/officeDocument/2006/relationships/image" Target="media/image154.wmf"/><Relationship Id="rId406" Type="http://schemas.openxmlformats.org/officeDocument/2006/relationships/image" Target="media/image181.wmf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392" Type="http://schemas.openxmlformats.org/officeDocument/2006/relationships/image" Target="media/image174.wmf"/><Relationship Id="rId427" Type="http://schemas.openxmlformats.org/officeDocument/2006/relationships/oleObject" Target="embeddings/oleObject233.bin"/><Relationship Id="rId448" Type="http://schemas.openxmlformats.org/officeDocument/2006/relationships/image" Target="media/image199.wmf"/><Relationship Id="rId469" Type="http://schemas.openxmlformats.org/officeDocument/2006/relationships/image" Target="media/image209.wmf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8.wmf"/><Relationship Id="rId273" Type="http://schemas.openxmlformats.org/officeDocument/2006/relationships/image" Target="media/image117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1.bin"/><Relationship Id="rId480" Type="http://schemas.openxmlformats.org/officeDocument/2006/relationships/image" Target="media/image214.wmf"/><Relationship Id="rId515" Type="http://schemas.openxmlformats.org/officeDocument/2006/relationships/oleObject" Target="embeddings/oleObject281.bin"/><Relationship Id="rId536" Type="http://schemas.openxmlformats.org/officeDocument/2006/relationships/image" Target="media/image237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5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7.bin"/><Relationship Id="rId557" Type="http://schemas.openxmlformats.org/officeDocument/2006/relationships/image" Target="media/image247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8.bin"/><Relationship Id="rId417" Type="http://schemas.openxmlformats.org/officeDocument/2006/relationships/oleObject" Target="embeddings/oleObject228.bin"/><Relationship Id="rId438" Type="http://schemas.openxmlformats.org/officeDocument/2006/relationships/oleObject" Target="embeddings/oleObject239.bin"/><Relationship Id="rId459" Type="http://schemas.openxmlformats.org/officeDocument/2006/relationships/image" Target="media/image204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7.bin"/><Relationship Id="rId319" Type="http://schemas.openxmlformats.org/officeDocument/2006/relationships/image" Target="media/image140.wmf"/><Relationship Id="rId470" Type="http://schemas.openxmlformats.org/officeDocument/2006/relationships/oleObject" Target="embeddings/oleObject256.bin"/><Relationship Id="rId491" Type="http://schemas.openxmlformats.org/officeDocument/2006/relationships/oleObject" Target="embeddings/oleObject267.bin"/><Relationship Id="rId505" Type="http://schemas.openxmlformats.org/officeDocument/2006/relationships/image" Target="media/image217.png"/><Relationship Id="rId526" Type="http://schemas.openxmlformats.org/officeDocument/2006/relationships/image" Target="media/image233.wmf"/><Relationship Id="rId37" Type="http://schemas.openxmlformats.org/officeDocument/2006/relationships/image" Target="media/image13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330" Type="http://schemas.openxmlformats.org/officeDocument/2006/relationships/image" Target="media/image144.wmf"/><Relationship Id="rId547" Type="http://schemas.openxmlformats.org/officeDocument/2006/relationships/oleObject" Target="embeddings/oleObject299.bin"/><Relationship Id="rId568" Type="http://schemas.openxmlformats.org/officeDocument/2006/relationships/fontTable" Target="fontTable.xml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2.bin"/><Relationship Id="rId372" Type="http://schemas.openxmlformats.org/officeDocument/2006/relationships/image" Target="media/image165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1.bin"/><Relationship Id="rId428" Type="http://schemas.openxmlformats.org/officeDocument/2006/relationships/image" Target="media/image190.wmf"/><Relationship Id="rId449" Type="http://schemas.openxmlformats.org/officeDocument/2006/relationships/oleObject" Target="embeddings/oleObject245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460" Type="http://schemas.openxmlformats.org/officeDocument/2006/relationships/oleObject" Target="embeddings/oleObject251.bin"/><Relationship Id="rId481" Type="http://schemas.openxmlformats.org/officeDocument/2006/relationships/oleObject" Target="embeddings/oleObject262.bin"/><Relationship Id="rId516" Type="http://schemas.openxmlformats.org/officeDocument/2006/relationships/oleObject" Target="embeddings/oleObject282.bin"/><Relationship Id="rId27" Type="http://schemas.openxmlformats.org/officeDocument/2006/relationships/image" Target="media/image8.wmf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4.wmf"/><Relationship Id="rId320" Type="http://schemas.openxmlformats.org/officeDocument/2006/relationships/oleObject" Target="embeddings/oleObject175.bin"/><Relationship Id="rId537" Type="http://schemas.openxmlformats.org/officeDocument/2006/relationships/oleObject" Target="embeddings/oleObject294.bin"/><Relationship Id="rId558" Type="http://schemas.openxmlformats.org/officeDocument/2006/relationships/oleObject" Target="embeddings/oleObject305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87.bin"/><Relationship Id="rId362" Type="http://schemas.openxmlformats.org/officeDocument/2006/relationships/image" Target="media/image160.wmf"/><Relationship Id="rId383" Type="http://schemas.openxmlformats.org/officeDocument/2006/relationships/image" Target="media/image170.wmf"/><Relationship Id="rId418" Type="http://schemas.openxmlformats.org/officeDocument/2006/relationships/image" Target="media/image185.wmf"/><Relationship Id="rId439" Type="http://schemas.openxmlformats.org/officeDocument/2006/relationships/image" Target="media/image195.wmf"/><Relationship Id="rId201" Type="http://schemas.openxmlformats.org/officeDocument/2006/relationships/image" Target="media/image87.wmf"/><Relationship Id="rId222" Type="http://schemas.openxmlformats.org/officeDocument/2006/relationships/image" Target="media/image94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3.wmf"/><Relationship Id="rId285" Type="http://schemas.openxmlformats.org/officeDocument/2006/relationships/image" Target="media/image123.wmf"/><Relationship Id="rId450" Type="http://schemas.openxmlformats.org/officeDocument/2006/relationships/image" Target="media/image200.wmf"/><Relationship Id="rId471" Type="http://schemas.openxmlformats.org/officeDocument/2006/relationships/image" Target="media/image210.wmf"/><Relationship Id="rId506" Type="http://schemas.openxmlformats.org/officeDocument/2006/relationships/image" Target="media/image224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image" Target="media/image42.wmf"/><Relationship Id="rId124" Type="http://schemas.openxmlformats.org/officeDocument/2006/relationships/image" Target="media/image51.wmf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68.bin"/><Relationship Id="rId527" Type="http://schemas.openxmlformats.org/officeDocument/2006/relationships/oleObject" Target="embeddings/oleObject288.bin"/><Relationship Id="rId548" Type="http://schemas.openxmlformats.org/officeDocument/2006/relationships/image" Target="media/image243.wmf"/><Relationship Id="rId569" Type="http://schemas.openxmlformats.org/officeDocument/2006/relationships/theme" Target="theme/theme1.xml"/><Relationship Id="rId70" Type="http://schemas.openxmlformats.org/officeDocument/2006/relationships/oleObject" Target="embeddings/oleObject37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1.bin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331" Type="http://schemas.openxmlformats.org/officeDocument/2006/relationships/oleObject" Target="embeddings/oleObject182.bin"/><Relationship Id="rId352" Type="http://schemas.openxmlformats.org/officeDocument/2006/relationships/image" Target="media/image155.wmf"/><Relationship Id="rId373" Type="http://schemas.openxmlformats.org/officeDocument/2006/relationships/oleObject" Target="embeddings/oleObject203.bin"/><Relationship Id="rId394" Type="http://schemas.openxmlformats.org/officeDocument/2006/relationships/image" Target="media/image175.wmf"/><Relationship Id="rId408" Type="http://schemas.openxmlformats.org/officeDocument/2006/relationships/oleObject" Target="embeddings/oleObject222.bin"/><Relationship Id="rId429" Type="http://schemas.openxmlformats.org/officeDocument/2006/relationships/oleObject" Target="embeddings/oleObject234.bin"/><Relationship Id="rId1" Type="http://schemas.openxmlformats.org/officeDocument/2006/relationships/styles" Target="styles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1.bin"/><Relationship Id="rId440" Type="http://schemas.openxmlformats.org/officeDocument/2006/relationships/oleObject" Target="embeddings/oleObject240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7.wmf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461" Type="http://schemas.openxmlformats.org/officeDocument/2006/relationships/image" Target="media/image205.wmf"/><Relationship Id="rId482" Type="http://schemas.openxmlformats.org/officeDocument/2006/relationships/image" Target="media/image215.wmf"/><Relationship Id="rId517" Type="http://schemas.openxmlformats.org/officeDocument/2006/relationships/image" Target="media/image229.wmf"/><Relationship Id="rId538" Type="http://schemas.openxmlformats.org/officeDocument/2006/relationships/image" Target="media/image238.wmf"/><Relationship Id="rId559" Type="http://schemas.openxmlformats.org/officeDocument/2006/relationships/image" Target="media/image248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41.wmf"/><Relationship Id="rId342" Type="http://schemas.openxmlformats.org/officeDocument/2006/relationships/image" Target="media/image150.wmf"/><Relationship Id="rId363" Type="http://schemas.openxmlformats.org/officeDocument/2006/relationships/oleObject" Target="embeddings/oleObject198.bin"/><Relationship Id="rId384" Type="http://schemas.openxmlformats.org/officeDocument/2006/relationships/oleObject" Target="embeddings/oleObject209.bin"/><Relationship Id="rId419" Type="http://schemas.openxmlformats.org/officeDocument/2006/relationships/oleObject" Target="embeddings/oleObject229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4.wmf"/><Relationship Id="rId430" Type="http://schemas.openxmlformats.org/officeDocument/2006/relationships/image" Target="media/image191.wmf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58.bin"/><Relationship Id="rId451" Type="http://schemas.openxmlformats.org/officeDocument/2006/relationships/oleObject" Target="embeddings/oleObject246.bin"/><Relationship Id="rId472" Type="http://schemas.openxmlformats.org/officeDocument/2006/relationships/oleObject" Target="embeddings/oleObject257.bin"/><Relationship Id="rId493" Type="http://schemas.openxmlformats.org/officeDocument/2006/relationships/image" Target="media/image220.wmf"/><Relationship Id="rId507" Type="http://schemas.openxmlformats.org/officeDocument/2006/relationships/oleObject" Target="embeddings/oleObject277.bin"/><Relationship Id="rId528" Type="http://schemas.openxmlformats.org/officeDocument/2006/relationships/image" Target="media/image234.wmf"/><Relationship Id="rId549" Type="http://schemas.openxmlformats.org/officeDocument/2006/relationships/oleObject" Target="embeddings/oleObject300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6.wmf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4.bin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3.bin"/><Relationship Id="rId560" Type="http://schemas.openxmlformats.org/officeDocument/2006/relationships/oleObject" Target="embeddings/oleObject306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99.wmf"/><Relationship Id="rId420" Type="http://schemas.openxmlformats.org/officeDocument/2006/relationships/image" Target="media/image186.wmf"/><Relationship Id="rId2" Type="http://schemas.microsoft.com/office/2007/relationships/stylesWithEffects" Target="stylesWithEffect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9.wmf"/><Relationship Id="rId441" Type="http://schemas.openxmlformats.org/officeDocument/2006/relationships/image" Target="media/image196.wmf"/><Relationship Id="rId462" Type="http://schemas.openxmlformats.org/officeDocument/2006/relationships/oleObject" Target="embeddings/oleObject252.bin"/><Relationship Id="rId483" Type="http://schemas.openxmlformats.org/officeDocument/2006/relationships/oleObject" Target="embeddings/oleObject263.bin"/><Relationship Id="rId518" Type="http://schemas.openxmlformats.org/officeDocument/2006/relationships/oleObject" Target="embeddings/oleObject283.bin"/><Relationship Id="rId539" Type="http://schemas.openxmlformats.org/officeDocument/2006/relationships/oleObject" Target="embeddings/oleObject295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3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6.bin"/><Relationship Id="rId343" Type="http://schemas.openxmlformats.org/officeDocument/2006/relationships/oleObject" Target="embeddings/oleObject188.bin"/><Relationship Id="rId364" Type="http://schemas.openxmlformats.org/officeDocument/2006/relationships/image" Target="media/image161.wmf"/><Relationship Id="rId550" Type="http://schemas.openxmlformats.org/officeDocument/2006/relationships/image" Target="media/image244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image" Target="media/image171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4.wmf"/><Relationship Id="rId287" Type="http://schemas.openxmlformats.org/officeDocument/2006/relationships/image" Target="media/image124.wmf"/><Relationship Id="rId410" Type="http://schemas.openxmlformats.org/officeDocument/2006/relationships/image" Target="media/image182.wmf"/><Relationship Id="rId431" Type="http://schemas.openxmlformats.org/officeDocument/2006/relationships/oleObject" Target="embeddings/oleObject235.bin"/><Relationship Id="rId452" Type="http://schemas.openxmlformats.org/officeDocument/2006/relationships/image" Target="media/image201.wmf"/><Relationship Id="rId473" Type="http://schemas.openxmlformats.org/officeDocument/2006/relationships/oleObject" Target="embeddings/oleObject258.bin"/><Relationship Id="rId494" Type="http://schemas.openxmlformats.org/officeDocument/2006/relationships/oleObject" Target="embeddings/oleObject269.bin"/><Relationship Id="rId508" Type="http://schemas.openxmlformats.org/officeDocument/2006/relationships/image" Target="media/image225.wmf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6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6.wmf"/><Relationship Id="rId540" Type="http://schemas.openxmlformats.org/officeDocument/2006/relationships/image" Target="media/image239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189" Type="http://schemas.openxmlformats.org/officeDocument/2006/relationships/image" Target="media/image81.wmf"/><Relationship Id="rId375" Type="http://schemas.openxmlformats.org/officeDocument/2006/relationships/image" Target="media/image166.wmf"/><Relationship Id="rId396" Type="http://schemas.openxmlformats.org/officeDocument/2006/relationships/image" Target="media/image176.wmf"/><Relationship Id="rId561" Type="http://schemas.openxmlformats.org/officeDocument/2006/relationships/image" Target="media/image24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9.wmf"/><Relationship Id="rId277" Type="http://schemas.openxmlformats.org/officeDocument/2006/relationships/image" Target="media/image119.wmf"/><Relationship Id="rId298" Type="http://schemas.openxmlformats.org/officeDocument/2006/relationships/oleObject" Target="embeddings/oleObject164.bin"/><Relationship Id="rId400" Type="http://schemas.openxmlformats.org/officeDocument/2006/relationships/image" Target="media/image178.wmf"/><Relationship Id="rId421" Type="http://schemas.openxmlformats.org/officeDocument/2006/relationships/oleObject" Target="embeddings/oleObject230.bin"/><Relationship Id="rId442" Type="http://schemas.openxmlformats.org/officeDocument/2006/relationships/oleObject" Target="embeddings/oleObject241.bin"/><Relationship Id="rId463" Type="http://schemas.openxmlformats.org/officeDocument/2006/relationships/image" Target="media/image206.wmf"/><Relationship Id="rId484" Type="http://schemas.openxmlformats.org/officeDocument/2006/relationships/image" Target="media/image216.wmf"/><Relationship Id="rId519" Type="http://schemas.openxmlformats.org/officeDocument/2006/relationships/image" Target="media/image230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7.bin"/><Relationship Id="rId344" Type="http://schemas.openxmlformats.org/officeDocument/2006/relationships/image" Target="media/image151.wmf"/><Relationship Id="rId530" Type="http://schemas.openxmlformats.org/officeDocument/2006/relationships/image" Target="media/image235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76.wmf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0.bin"/><Relationship Id="rId551" Type="http://schemas.openxmlformats.org/officeDocument/2006/relationships/oleObject" Target="embeddings/oleObject301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6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24.bin"/><Relationship Id="rId432" Type="http://schemas.openxmlformats.org/officeDocument/2006/relationships/image" Target="media/image192.wmf"/><Relationship Id="rId453" Type="http://schemas.openxmlformats.org/officeDocument/2006/relationships/oleObject" Target="embeddings/oleObject247.bin"/><Relationship Id="rId474" Type="http://schemas.openxmlformats.org/officeDocument/2006/relationships/image" Target="media/image211.wmf"/><Relationship Id="rId509" Type="http://schemas.openxmlformats.org/officeDocument/2006/relationships/oleObject" Target="embeddings/oleObject278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313" Type="http://schemas.openxmlformats.org/officeDocument/2006/relationships/image" Target="media/image137.wmf"/><Relationship Id="rId495" Type="http://schemas.openxmlformats.org/officeDocument/2006/relationships/image" Target="media/image22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61.wmf"/><Relationship Id="rId169" Type="http://schemas.openxmlformats.org/officeDocument/2006/relationships/image" Target="media/image71.wmf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5.bin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4.bin"/><Relationship Id="rId541" Type="http://schemas.openxmlformats.org/officeDocument/2006/relationships/oleObject" Target="embeddings/oleObject296.bin"/><Relationship Id="rId562" Type="http://schemas.openxmlformats.org/officeDocument/2006/relationships/oleObject" Target="embeddings/oleObject3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2.wmf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18.bin"/><Relationship Id="rId422" Type="http://schemas.openxmlformats.org/officeDocument/2006/relationships/image" Target="media/image187.wmf"/><Relationship Id="rId443" Type="http://schemas.openxmlformats.org/officeDocument/2006/relationships/image" Target="media/image197.wmf"/><Relationship Id="rId464" Type="http://schemas.openxmlformats.org/officeDocument/2006/relationships/oleObject" Target="embeddings/oleObject253.bin"/><Relationship Id="rId303" Type="http://schemas.openxmlformats.org/officeDocument/2006/relationships/image" Target="media/image132.wmf"/><Relationship Id="rId485" Type="http://schemas.openxmlformats.org/officeDocument/2006/relationships/oleObject" Target="embeddings/oleObject264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89.bin"/><Relationship Id="rId387" Type="http://schemas.openxmlformats.org/officeDocument/2006/relationships/image" Target="media/image172.wmf"/><Relationship Id="rId510" Type="http://schemas.openxmlformats.org/officeDocument/2006/relationships/image" Target="media/image226.wmf"/><Relationship Id="rId552" Type="http://schemas.openxmlformats.org/officeDocument/2006/relationships/image" Target="media/image245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7.bin"/><Relationship Id="rId412" Type="http://schemas.openxmlformats.org/officeDocument/2006/relationships/image" Target="media/image183.wmf"/><Relationship Id="rId107" Type="http://schemas.openxmlformats.org/officeDocument/2006/relationships/image" Target="media/image44.wmf"/><Relationship Id="rId289" Type="http://schemas.openxmlformats.org/officeDocument/2006/relationships/image" Target="media/image125.wmf"/><Relationship Id="rId454" Type="http://schemas.openxmlformats.org/officeDocument/2006/relationships/image" Target="media/image202.wmf"/><Relationship Id="rId496" Type="http://schemas.openxmlformats.org/officeDocument/2006/relationships/oleObject" Target="embeddings/oleObject270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7.wmf"/><Relationship Id="rId398" Type="http://schemas.openxmlformats.org/officeDocument/2006/relationships/image" Target="media/image177.wmf"/><Relationship Id="rId521" Type="http://schemas.openxmlformats.org/officeDocument/2006/relationships/image" Target="media/image231.wmf"/><Relationship Id="rId563" Type="http://schemas.openxmlformats.org/officeDocument/2006/relationships/image" Target="media/image250.wmf"/><Relationship Id="rId95" Type="http://schemas.openxmlformats.org/officeDocument/2006/relationships/image" Target="media/image39.wmf"/><Relationship Id="rId160" Type="http://schemas.openxmlformats.org/officeDocument/2006/relationships/image" Target="media/image67.wmf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1.bin"/><Relationship Id="rId258" Type="http://schemas.openxmlformats.org/officeDocument/2006/relationships/image" Target="media/image110.wmf"/><Relationship Id="rId465" Type="http://schemas.openxmlformats.org/officeDocument/2006/relationships/image" Target="media/image207.wmf"/><Relationship Id="rId22" Type="http://schemas.openxmlformats.org/officeDocument/2006/relationships/image" Target="media/image6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0.bin"/><Relationship Id="rId532" Type="http://schemas.openxmlformats.org/officeDocument/2006/relationships/oleObject" Target="embeddings/oleObject291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7.bin"/><Relationship Id="rId269" Type="http://schemas.openxmlformats.org/officeDocument/2006/relationships/image" Target="media/image115.wmf"/><Relationship Id="rId434" Type="http://schemas.openxmlformats.org/officeDocument/2006/relationships/oleObject" Target="embeddings/oleObject237.bin"/><Relationship Id="rId476" Type="http://schemas.openxmlformats.org/officeDocument/2006/relationships/image" Target="media/image212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7.wmf"/><Relationship Id="rId501" Type="http://schemas.openxmlformats.org/officeDocument/2006/relationships/oleObject" Target="embeddings/oleObject274.bin"/><Relationship Id="rId543" Type="http://schemas.openxmlformats.org/officeDocument/2006/relationships/oleObject" Target="embeddings/oleObject297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57.wmf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5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47" Type="http://schemas.openxmlformats.org/officeDocument/2006/relationships/oleObject" Target="embeddings/oleObject190.bin"/><Relationship Id="rId512" Type="http://schemas.openxmlformats.org/officeDocument/2006/relationships/image" Target="media/image227.wmf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12.bin"/><Relationship Id="rId554" Type="http://schemas.openxmlformats.org/officeDocument/2006/relationships/image" Target="media/image246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8.bin"/><Relationship Id="rId414" Type="http://schemas.openxmlformats.org/officeDocument/2006/relationships/image" Target="media/image184.wmf"/><Relationship Id="rId456" Type="http://schemas.openxmlformats.org/officeDocument/2006/relationships/oleObject" Target="embeddings/oleObject249.bin"/><Relationship Id="rId498" Type="http://schemas.openxmlformats.org/officeDocument/2006/relationships/oleObject" Target="embeddings/oleObject27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11.wmf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286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358" Type="http://schemas.openxmlformats.org/officeDocument/2006/relationships/image" Target="media/image158.wmf"/><Relationship Id="rId565" Type="http://schemas.openxmlformats.org/officeDocument/2006/relationships/image" Target="media/image251.wmf"/><Relationship Id="rId162" Type="http://schemas.openxmlformats.org/officeDocument/2006/relationships/image" Target="media/image68.wmf"/><Relationship Id="rId218" Type="http://schemas.openxmlformats.org/officeDocument/2006/relationships/image" Target="media/image93.wmf"/><Relationship Id="rId425" Type="http://schemas.openxmlformats.org/officeDocument/2006/relationships/oleObject" Target="embeddings/oleObject232.bin"/><Relationship Id="rId467" Type="http://schemas.openxmlformats.org/officeDocument/2006/relationships/image" Target="media/image208.wmf"/><Relationship Id="rId271" Type="http://schemas.openxmlformats.org/officeDocument/2006/relationships/image" Target="media/image116.wmf"/><Relationship Id="rId24" Type="http://schemas.openxmlformats.org/officeDocument/2006/relationships/image" Target="media/image7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1.bin"/><Relationship Id="rId534" Type="http://schemas.openxmlformats.org/officeDocument/2006/relationships/oleObject" Target="embeddings/oleObject292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38.bin"/><Relationship Id="rId240" Type="http://schemas.openxmlformats.org/officeDocument/2006/relationships/image" Target="media/image102.wmf"/><Relationship Id="rId478" Type="http://schemas.openxmlformats.org/officeDocument/2006/relationships/image" Target="media/image213.wmf"/><Relationship Id="rId35" Type="http://schemas.openxmlformats.org/officeDocument/2006/relationships/image" Target="media/image1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56.bin"/><Relationship Id="rId338" Type="http://schemas.openxmlformats.org/officeDocument/2006/relationships/image" Target="media/image148.wmf"/><Relationship Id="rId503" Type="http://schemas.openxmlformats.org/officeDocument/2006/relationships/oleObject" Target="embeddings/oleObject276.bin"/><Relationship Id="rId545" Type="http://schemas.openxmlformats.org/officeDocument/2006/relationships/oleObject" Target="embeddings/oleObject298.bin"/><Relationship Id="rId8" Type="http://schemas.openxmlformats.org/officeDocument/2006/relationships/oleObject" Target="embeddings/oleObject2.bin"/><Relationship Id="rId142" Type="http://schemas.openxmlformats.org/officeDocument/2006/relationships/image" Target="media/image58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0.bin"/><Relationship Id="rId447" Type="http://schemas.openxmlformats.org/officeDocument/2006/relationships/oleObject" Target="embeddings/oleObject244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66.bin"/><Relationship Id="rId46" Type="http://schemas.openxmlformats.org/officeDocument/2006/relationships/oleObject" Target="embeddings/oleObject24.bin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49" Type="http://schemas.openxmlformats.org/officeDocument/2006/relationships/oleObject" Target="embeddings/oleObject191.bin"/><Relationship Id="rId514" Type="http://schemas.openxmlformats.org/officeDocument/2006/relationships/image" Target="media/image228.wmf"/><Relationship Id="rId556" Type="http://schemas.openxmlformats.org/officeDocument/2006/relationships/oleObject" Target="embeddings/oleObject30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5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5.bin"/><Relationship Id="rId360" Type="http://schemas.openxmlformats.org/officeDocument/2006/relationships/image" Target="media/image159.wmf"/><Relationship Id="rId416" Type="http://schemas.openxmlformats.org/officeDocument/2006/relationships/oleObject" Target="embeddings/oleObject227.bin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50.bin"/><Relationship Id="rId15" Type="http://schemas.openxmlformats.org/officeDocument/2006/relationships/oleObject" Target="embeddings/oleObject7.bin"/><Relationship Id="rId57" Type="http://schemas.openxmlformats.org/officeDocument/2006/relationships/image" Target="media/image22.wmf"/><Relationship Id="rId262" Type="http://schemas.openxmlformats.org/officeDocument/2006/relationships/image" Target="media/image112.wmf"/><Relationship Id="rId318" Type="http://schemas.openxmlformats.org/officeDocument/2006/relationships/oleObject" Target="embeddings/oleObject174.bin"/><Relationship Id="rId525" Type="http://schemas.openxmlformats.org/officeDocument/2006/relationships/oleObject" Target="embeddings/oleObject287.bin"/><Relationship Id="rId567" Type="http://schemas.openxmlformats.org/officeDocument/2006/relationships/oleObject" Target="embeddings/oleObject310.bin"/><Relationship Id="rId99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64" Type="http://schemas.openxmlformats.org/officeDocument/2006/relationships/image" Target="media/image69.wmf"/><Relationship Id="rId371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0</TotalTime>
  <Pages>24</Pages>
  <Words>3544</Words>
  <Characters>20207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17</cp:revision>
  <dcterms:created xsi:type="dcterms:W3CDTF">2015-02-28T12:39:00Z</dcterms:created>
  <dcterms:modified xsi:type="dcterms:W3CDTF">2016-02-19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